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347" r:id="rId3"/>
    <p:sldId id="348" r:id="rId4"/>
    <p:sldId id="349" r:id="rId5"/>
    <p:sldId id="350" r:id="rId6"/>
    <p:sldId id="351" r:id="rId7"/>
    <p:sldId id="352" r:id="rId8"/>
    <p:sldId id="353" r:id="rId9"/>
    <p:sldId id="354" r:id="rId10"/>
    <p:sldId id="355" r:id="rId11"/>
    <p:sldId id="356" r:id="rId12"/>
    <p:sldId id="361" r:id="rId13"/>
    <p:sldId id="366" r:id="rId14"/>
    <p:sldId id="357" r:id="rId15"/>
    <p:sldId id="358" r:id="rId16"/>
    <p:sldId id="359" r:id="rId17"/>
    <p:sldId id="360" r:id="rId18"/>
    <p:sldId id="362" r:id="rId19"/>
    <p:sldId id="363" r:id="rId20"/>
    <p:sldId id="365" r:id="rId21"/>
    <p:sldId id="368" r:id="rId22"/>
    <p:sldId id="369" r:id="rId23"/>
    <p:sldId id="367" r:id="rId24"/>
    <p:sldId id="282" r:id="rId25"/>
    <p:sldId id="370" r:id="rId26"/>
    <p:sldId id="371" r:id="rId27"/>
    <p:sldId id="372" r:id="rId28"/>
    <p:sldId id="373" r:id="rId29"/>
    <p:sldId id="287" r:id="rId30"/>
    <p:sldId id="288" r:id="rId31"/>
    <p:sldId id="289" r:id="rId32"/>
    <p:sldId id="290" r:id="rId33"/>
    <p:sldId id="291" r:id="rId34"/>
    <p:sldId id="292" r:id="rId35"/>
    <p:sldId id="293" r:id="rId36"/>
    <p:sldId id="294" r:id="rId37"/>
    <p:sldId id="295" r:id="rId38"/>
    <p:sldId id="296" r:id="rId39"/>
    <p:sldId id="297" r:id="rId40"/>
    <p:sldId id="298" r:id="rId41"/>
    <p:sldId id="299" r:id="rId42"/>
    <p:sldId id="300" r:id="rId43"/>
    <p:sldId id="301" r:id="rId44"/>
    <p:sldId id="302" r:id="rId45"/>
    <p:sldId id="303" r:id="rId46"/>
    <p:sldId id="374" r:id="rId47"/>
    <p:sldId id="304" r:id="rId48"/>
    <p:sldId id="305" r:id="rId49"/>
    <p:sldId id="376" r:id="rId50"/>
    <p:sldId id="402" r:id="rId51"/>
    <p:sldId id="403" r:id="rId52"/>
    <p:sldId id="404" r:id="rId53"/>
    <p:sldId id="405" r:id="rId54"/>
    <p:sldId id="406" r:id="rId55"/>
    <p:sldId id="407" r:id="rId56"/>
    <p:sldId id="408" r:id="rId57"/>
    <p:sldId id="409" r:id="rId58"/>
    <p:sldId id="410" r:id="rId59"/>
    <p:sldId id="411" r:id="rId60"/>
    <p:sldId id="412" r:id="rId61"/>
    <p:sldId id="377" r:id="rId62"/>
    <p:sldId id="383" r:id="rId63"/>
    <p:sldId id="384" r:id="rId64"/>
    <p:sldId id="385" r:id="rId65"/>
    <p:sldId id="386" r:id="rId66"/>
    <p:sldId id="387" r:id="rId67"/>
    <p:sldId id="388" r:id="rId68"/>
    <p:sldId id="389" r:id="rId69"/>
    <p:sldId id="390" r:id="rId70"/>
    <p:sldId id="391" r:id="rId71"/>
    <p:sldId id="394" r:id="rId72"/>
    <p:sldId id="395" r:id="rId73"/>
    <p:sldId id="392" r:id="rId74"/>
    <p:sldId id="393" r:id="rId75"/>
    <p:sldId id="313" r:id="rId76"/>
    <p:sldId id="314" r:id="rId77"/>
    <p:sldId id="315" r:id="rId78"/>
    <p:sldId id="316" r:id="rId79"/>
    <p:sldId id="317" r:id="rId80"/>
    <p:sldId id="318" r:id="rId81"/>
    <p:sldId id="319" r:id="rId82"/>
    <p:sldId id="320" r:id="rId83"/>
    <p:sldId id="321" r:id="rId84"/>
    <p:sldId id="322" r:id="rId85"/>
    <p:sldId id="323" r:id="rId86"/>
    <p:sldId id="324" r:id="rId87"/>
    <p:sldId id="325" r:id="rId88"/>
    <p:sldId id="326" r:id="rId89"/>
    <p:sldId id="327" r:id="rId90"/>
    <p:sldId id="328" r:id="rId91"/>
    <p:sldId id="329" r:id="rId92"/>
    <p:sldId id="330" r:id="rId93"/>
    <p:sldId id="331" r:id="rId94"/>
    <p:sldId id="335" r:id="rId95"/>
    <p:sldId id="336" r:id="rId96"/>
    <p:sldId id="337" r:id="rId97"/>
    <p:sldId id="339" r:id="rId98"/>
    <p:sldId id="399" r:id="rId99"/>
    <p:sldId id="379" r:id="rId100"/>
    <p:sldId id="400" r:id="rId101"/>
    <p:sldId id="401" r:id="rId10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21" d="100"/>
          <a:sy n="121" d="100"/>
        </p:scale>
        <p:origin x="1642" y="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presProps" Target="pres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6" Type="http://schemas.openxmlformats.org/officeDocument/2006/relationships/tableStyles" Target="tableStyles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viewProps" Target="viewProp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 smtClea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 smtClea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 smtClea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 smtClea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 smtClea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 smtClea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 smtClea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 smtClea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 smtClea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 smtClea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9235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400">
                <a:solidFill>
                  <a:srgbClr val="FFFFFF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9236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A26443-B743-45AC-A807-AA68ADD455A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545331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47CE7A-01D3-489E-95FA-03AA3901A16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201685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CB6FEF-53EC-4A22-AB9E-AA6B7C0FFE2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710028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4013" y="1504950"/>
            <a:ext cx="4148137" cy="4710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550" y="1504950"/>
            <a:ext cx="4148138" cy="4710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B80EA8-5683-4654-AF87-E1F0F70FCD36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453170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5B83DC-45A6-4941-833A-DBA9FA9CE9E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426066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F71506-6866-4BC7-8BCE-C9886B1B8DB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599933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7B228F-AD79-43EE-A246-8E1E471966C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895062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3864CE-79D9-4F8C-A00D-ED33CC53310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42444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4F3F0F-15D5-493E-9D81-6847D9DB619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350791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A8C40C-28E7-46F3-88EA-98EE01123D4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993640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91313" y="457200"/>
            <a:ext cx="2111375" cy="57578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54013" y="457200"/>
            <a:ext cx="6184900" cy="575786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F2C0F7-2B2D-44F1-A3B1-A0D18E41748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397022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54013" y="457200"/>
            <a:ext cx="8448675" cy="57578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FF88E8-5CC2-4CF8-9E8A-3B534B9B1136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775121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332788" cy="97313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54013" y="1504950"/>
            <a:ext cx="4148137" cy="47101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550" y="1504950"/>
            <a:ext cx="4148138" cy="47101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AE98A3-286A-4363-8767-38827845F0E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644002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332788" cy="97313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54013" y="1504950"/>
            <a:ext cx="4148137" cy="47101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4550" y="1504950"/>
            <a:ext cx="4148138" cy="22780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4550" y="3935413"/>
            <a:ext cx="4148138" cy="22796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738564-49FB-4747-B548-97E1CBEBEED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56743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1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buFontTx/>
              <a:buNone/>
              <a:defRPr sz="1200">
                <a:effectLst/>
                <a:latin typeface="Arial" charset="0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0B9D304-05F6-4502-A19D-FB55A4DC059F}" type="slidenum"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1800" smtClean="0">
                <a:solidFill>
                  <a:srgbClr val="666699"/>
                </a:solidFill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1800" smtClean="0">
                <a:solidFill>
                  <a:srgbClr val="666699"/>
                </a:solidFill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1800" smtClean="0">
                <a:solidFill>
                  <a:srgbClr val="9999CC"/>
                </a:solidFill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1800" smtClean="0">
                <a:solidFill>
                  <a:srgbClr val="666699"/>
                </a:solidFill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1800" smtClean="0">
                <a:solidFill>
                  <a:srgbClr val="9999CC"/>
                </a:solidFill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1800" smtClean="0">
                <a:solidFill>
                  <a:srgbClr val="9999CC"/>
                </a:solidFill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332788" cy="97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54013" y="1504950"/>
            <a:ext cx="8448675" cy="471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FontTx/>
              <a:buNone/>
              <a:defRPr sz="1200">
                <a:effectLst/>
                <a:latin typeface="Arial" charset="0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449971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itchFamily="18" charset="0"/>
          <a:ea typeface="华文中宋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itchFamily="18" charset="0"/>
          <a:ea typeface="华文中宋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itchFamily="18" charset="0"/>
          <a:ea typeface="华文中宋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itchFamily="18" charset="0"/>
          <a:ea typeface="华文中宋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itchFamily="18" charset="0"/>
          <a:ea typeface="华文中宋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itchFamily="18" charset="0"/>
          <a:ea typeface="华文中宋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itchFamily="18" charset="0"/>
          <a:ea typeface="华文中宋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itchFamily="18" charset="0"/>
          <a:ea typeface="华文中宋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0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16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1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jpe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3.xml"/><Relationship Id="rId4" Type="http://schemas.microsoft.com/office/2007/relationships/hdphoto" Target="../media/hdphoto1.wdp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0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2.png"/><Relationship Id="rId4" Type="http://schemas.openxmlformats.org/officeDocument/2006/relationships/image" Target="../media/image3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5.jpeg"/><Relationship Id="rId7" Type="http://schemas.openxmlformats.org/officeDocument/2006/relationships/image" Target="../media/image36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5.jpeg"/><Relationship Id="rId5" Type="http://schemas.openxmlformats.org/officeDocument/2006/relationships/image" Target="../media/image34.jpeg"/><Relationship Id="rId4" Type="http://schemas.openxmlformats.org/officeDocument/2006/relationships/image" Target="../media/image33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5.jpeg"/><Relationship Id="rId4" Type="http://schemas.openxmlformats.org/officeDocument/2006/relationships/image" Target="../media/image38.jpe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jpeg"/><Relationship Id="rId3" Type="http://schemas.openxmlformats.org/officeDocument/2006/relationships/image" Target="../media/image25.jpeg"/><Relationship Id="rId7" Type="http://schemas.openxmlformats.org/officeDocument/2006/relationships/image" Target="../media/image42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1.jpeg"/><Relationship Id="rId11" Type="http://schemas.openxmlformats.org/officeDocument/2006/relationships/image" Target="../media/image46.png"/><Relationship Id="rId5" Type="http://schemas.openxmlformats.org/officeDocument/2006/relationships/image" Target="../media/image40.jpeg"/><Relationship Id="rId10" Type="http://schemas.openxmlformats.org/officeDocument/2006/relationships/image" Target="../media/image45.jpeg"/><Relationship Id="rId4" Type="http://schemas.openxmlformats.org/officeDocument/2006/relationships/image" Target="../media/image39.jpeg"/><Relationship Id="rId9" Type="http://schemas.openxmlformats.org/officeDocument/2006/relationships/image" Target="../media/image44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8.png"/><Relationship Id="rId4" Type="http://schemas.openxmlformats.org/officeDocument/2006/relationships/image" Target="../media/image25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9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1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2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3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4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5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6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7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9.jpeg"/><Relationship Id="rId4" Type="http://schemas.openxmlformats.org/officeDocument/2006/relationships/image" Target="../media/image25.jpe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0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9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3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7.png"/><Relationship Id="rId5" Type="http://schemas.openxmlformats.org/officeDocument/2006/relationships/image" Target="../media/image48.png"/><Relationship Id="rId4" Type="http://schemas.openxmlformats.org/officeDocument/2006/relationships/image" Target="../media/image66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7" Type="http://schemas.openxmlformats.org/officeDocument/2006/relationships/image" Target="../media/image71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0.jpeg"/><Relationship Id="rId5" Type="http://schemas.openxmlformats.org/officeDocument/2006/relationships/image" Target="../media/image25.jpeg"/><Relationship Id="rId4" Type="http://schemas.openxmlformats.org/officeDocument/2006/relationships/image" Target="../media/image69.jpe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jpeg"/><Relationship Id="rId3" Type="http://schemas.openxmlformats.org/officeDocument/2006/relationships/image" Target="../media/image24.jpeg"/><Relationship Id="rId7" Type="http://schemas.openxmlformats.org/officeDocument/2006/relationships/image" Target="../media/image25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3.jpeg"/><Relationship Id="rId11" Type="http://schemas.openxmlformats.org/officeDocument/2006/relationships/image" Target="../media/image72.wmf"/><Relationship Id="rId5" Type="http://schemas.openxmlformats.org/officeDocument/2006/relationships/image" Target="../media/image69.jpe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68.jpeg"/><Relationship Id="rId9" Type="http://schemas.openxmlformats.org/officeDocument/2006/relationships/image" Target="../media/image71.jpe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4.jpe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24.jpe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25.jpe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24.jpe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9.png"/><Relationship Id="rId5" Type="http://schemas.openxmlformats.org/officeDocument/2006/relationships/image" Target="../media/image76.png"/><Relationship Id="rId4" Type="http://schemas.openxmlformats.org/officeDocument/2006/relationships/image" Target="../media/image25.jpe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3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4.jpeg"/><Relationship Id="rId5" Type="http://schemas.openxmlformats.org/officeDocument/2006/relationships/image" Target="../media/image83.jpeg"/><Relationship Id="rId4" Type="http://schemas.openxmlformats.org/officeDocument/2006/relationships/image" Target="../media/image82.jpe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5.jpe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6.jpe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88.jpeg"/><Relationship Id="rId4" Type="http://schemas.openxmlformats.org/officeDocument/2006/relationships/image" Target="../media/image87.jpe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90.jpeg"/><Relationship Id="rId4" Type="http://schemas.openxmlformats.org/officeDocument/2006/relationships/image" Target="../media/image25.jpe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1.jpe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2.jpe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7" Type="http://schemas.openxmlformats.org/officeDocument/2006/relationships/image" Target="../media/image96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5.jpeg"/><Relationship Id="rId5" Type="http://schemas.openxmlformats.org/officeDocument/2006/relationships/image" Target="../media/image25.jpeg"/><Relationship Id="rId4" Type="http://schemas.openxmlformats.org/officeDocument/2006/relationships/image" Target="../media/image94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3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3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3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emf"/><Relationship Id="rId1" Type="http://schemas.openxmlformats.org/officeDocument/2006/relationships/slideLayout" Target="../slideLayouts/slideLayout13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1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jpeg"/><Relationship Id="rId1" Type="http://schemas.openxmlformats.org/officeDocument/2006/relationships/slideLayout" Target="../slideLayouts/slideLayout1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1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1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6.jpeg"/><Relationship Id="rId4" Type="http://schemas.openxmlformats.org/officeDocument/2006/relationships/image" Target="../media/image25.jpe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8.jpeg"/><Relationship Id="rId4" Type="http://schemas.openxmlformats.org/officeDocument/2006/relationships/image" Target="../media/image25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0.jpeg"/><Relationship Id="rId4" Type="http://schemas.openxmlformats.org/officeDocument/2006/relationships/image" Target="../media/image25.jpe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2.jpeg"/><Relationship Id="rId4" Type="http://schemas.openxmlformats.org/officeDocument/2006/relationships/image" Target="../media/image25.jpe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5.jpeg"/><Relationship Id="rId5" Type="http://schemas.openxmlformats.org/officeDocument/2006/relationships/image" Target="../media/image25.jpeg"/><Relationship Id="rId4" Type="http://schemas.openxmlformats.org/officeDocument/2006/relationships/image" Target="../media/image114.jpe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7.jpeg"/><Relationship Id="rId4" Type="http://schemas.openxmlformats.org/officeDocument/2006/relationships/image" Target="../media/image25.jpeg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jpeg"/><Relationship Id="rId1" Type="http://schemas.openxmlformats.org/officeDocument/2006/relationships/slideLayout" Target="../slideLayouts/slideLayout1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jpeg"/><Relationship Id="rId1" Type="http://schemas.openxmlformats.org/officeDocument/2006/relationships/slideLayout" Target="../slideLayouts/slideLayout1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1.xml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jpeg"/><Relationship Id="rId3" Type="http://schemas.openxmlformats.org/officeDocument/2006/relationships/image" Target="../media/image121.jpeg"/><Relationship Id="rId7" Type="http://schemas.openxmlformats.org/officeDocument/2006/relationships/image" Target="../media/image1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4.jpeg"/><Relationship Id="rId5" Type="http://schemas.openxmlformats.org/officeDocument/2006/relationships/image" Target="../media/image123.jpeg"/><Relationship Id="rId10" Type="http://schemas.openxmlformats.org/officeDocument/2006/relationships/image" Target="../media/image25.jpeg"/><Relationship Id="rId4" Type="http://schemas.openxmlformats.org/officeDocument/2006/relationships/image" Target="../media/image122.jpeg"/><Relationship Id="rId9" Type="http://schemas.openxmlformats.org/officeDocument/2006/relationships/image" Target="../media/image127.jpe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9.png"/><Relationship Id="rId5" Type="http://schemas.openxmlformats.org/officeDocument/2006/relationships/hyperlink" Target="http://www.nada.kth.se/cvap/abstracts/cvap198.html" TargetMode="External"/><Relationship Id="rId4" Type="http://schemas.openxmlformats.org/officeDocument/2006/relationships/image" Target="../media/image128.jpeg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jpeg"/><Relationship Id="rId3" Type="http://schemas.openxmlformats.org/officeDocument/2006/relationships/image" Target="../media/image130.jpeg"/><Relationship Id="rId7" Type="http://schemas.openxmlformats.org/officeDocument/2006/relationships/image" Target="../media/image134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3.jpeg"/><Relationship Id="rId11" Type="http://schemas.openxmlformats.org/officeDocument/2006/relationships/image" Target="../media/image25.jpeg"/><Relationship Id="rId5" Type="http://schemas.openxmlformats.org/officeDocument/2006/relationships/image" Target="../media/image132.jpeg"/><Relationship Id="rId10" Type="http://schemas.openxmlformats.org/officeDocument/2006/relationships/image" Target="../media/image137.jpeg"/><Relationship Id="rId4" Type="http://schemas.openxmlformats.org/officeDocument/2006/relationships/image" Target="../media/image131.jpeg"/><Relationship Id="rId9" Type="http://schemas.openxmlformats.org/officeDocument/2006/relationships/image" Target="../media/image136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jpeg"/><Relationship Id="rId3" Type="http://schemas.openxmlformats.org/officeDocument/2006/relationships/image" Target="../media/image130.jpeg"/><Relationship Id="rId7" Type="http://schemas.openxmlformats.org/officeDocument/2006/relationships/image" Target="../media/image134.jpeg"/><Relationship Id="rId12" Type="http://schemas.openxmlformats.org/officeDocument/2006/relationships/image" Target="../media/image138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3.jpeg"/><Relationship Id="rId11" Type="http://schemas.openxmlformats.org/officeDocument/2006/relationships/image" Target="../media/image25.jpeg"/><Relationship Id="rId5" Type="http://schemas.openxmlformats.org/officeDocument/2006/relationships/image" Target="../media/image132.jpeg"/><Relationship Id="rId10" Type="http://schemas.openxmlformats.org/officeDocument/2006/relationships/image" Target="../media/image137.jpeg"/><Relationship Id="rId4" Type="http://schemas.openxmlformats.org/officeDocument/2006/relationships/image" Target="../media/image131.jpeg"/><Relationship Id="rId9" Type="http://schemas.openxmlformats.org/officeDocument/2006/relationships/image" Target="../media/image136.jpeg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jpeg"/><Relationship Id="rId3" Type="http://schemas.openxmlformats.org/officeDocument/2006/relationships/image" Target="../media/image130.jpeg"/><Relationship Id="rId7" Type="http://schemas.openxmlformats.org/officeDocument/2006/relationships/image" Target="../media/image134.jpeg"/><Relationship Id="rId12" Type="http://schemas.openxmlformats.org/officeDocument/2006/relationships/image" Target="../media/image139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3.jpeg"/><Relationship Id="rId11" Type="http://schemas.openxmlformats.org/officeDocument/2006/relationships/image" Target="../media/image25.jpeg"/><Relationship Id="rId5" Type="http://schemas.openxmlformats.org/officeDocument/2006/relationships/image" Target="../media/image132.jpeg"/><Relationship Id="rId10" Type="http://schemas.openxmlformats.org/officeDocument/2006/relationships/image" Target="../media/image137.jpeg"/><Relationship Id="rId4" Type="http://schemas.openxmlformats.org/officeDocument/2006/relationships/image" Target="../media/image131.jpeg"/><Relationship Id="rId9" Type="http://schemas.openxmlformats.org/officeDocument/2006/relationships/image" Target="../media/image136.jpeg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jpeg"/><Relationship Id="rId3" Type="http://schemas.openxmlformats.org/officeDocument/2006/relationships/image" Target="../media/image130.jpeg"/><Relationship Id="rId7" Type="http://schemas.openxmlformats.org/officeDocument/2006/relationships/image" Target="../media/image134.jpeg"/><Relationship Id="rId12" Type="http://schemas.openxmlformats.org/officeDocument/2006/relationships/image" Target="../media/image140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3.jpeg"/><Relationship Id="rId11" Type="http://schemas.openxmlformats.org/officeDocument/2006/relationships/image" Target="../media/image25.jpeg"/><Relationship Id="rId5" Type="http://schemas.openxmlformats.org/officeDocument/2006/relationships/image" Target="../media/image132.jpeg"/><Relationship Id="rId10" Type="http://schemas.openxmlformats.org/officeDocument/2006/relationships/image" Target="../media/image137.jpeg"/><Relationship Id="rId4" Type="http://schemas.openxmlformats.org/officeDocument/2006/relationships/image" Target="../media/image131.jpeg"/><Relationship Id="rId9" Type="http://schemas.openxmlformats.org/officeDocument/2006/relationships/image" Target="../media/image136.jpe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1.jpe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7" Type="http://schemas.openxmlformats.org/officeDocument/2006/relationships/image" Target="../media/image96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2.jpeg"/><Relationship Id="rId5" Type="http://schemas.openxmlformats.org/officeDocument/2006/relationships/image" Target="../media/image25.jpeg"/><Relationship Id="rId4" Type="http://schemas.openxmlformats.org/officeDocument/2006/relationships/image" Target="../media/image94.jpeg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jpeg"/><Relationship Id="rId1" Type="http://schemas.openxmlformats.org/officeDocument/2006/relationships/slideLayout" Target="../slideLayouts/slideLayout1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4.jpe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5.jpeg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jpe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24000" y="1841500"/>
            <a:ext cx="7620000" cy="195897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0" dirty="0" smtClean="0">
                <a:solidFill>
                  <a:srgbClr val="DDDDDD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</a:t>
            </a:r>
            <a:r>
              <a:rPr lang="zh-CN" altLang="en-US" sz="4000" b="0" dirty="0" smtClean="0">
                <a:solidFill>
                  <a:srgbClr val="DDDDDD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计算机视觉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zh-CN" altLang="en-US" dirty="0" smtClean="0"/>
              <a:t>       </a:t>
            </a:r>
            <a:r>
              <a:rPr lang="en-US" altLang="zh-CN" dirty="0" smtClean="0"/>
              <a:t>Computer  Vision</a:t>
            </a:r>
            <a:r>
              <a:rPr lang="en-US" altLang="zh-CN" dirty="0" smtClean="0">
                <a:solidFill>
                  <a:schemeClr val="tx1"/>
                </a:solidFill>
              </a:rPr>
              <a:t/>
            </a:r>
            <a:br>
              <a:rPr lang="en-US" altLang="zh-CN" dirty="0" smtClean="0">
                <a:solidFill>
                  <a:schemeClr val="tx1"/>
                </a:solidFill>
              </a:rPr>
            </a:b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5123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5626100" y="4375150"/>
            <a:ext cx="3302000" cy="1225550"/>
          </a:xfrm>
        </p:spPr>
        <p:txBody>
          <a:bodyPr/>
          <a:lstStyle/>
          <a:p>
            <a:pPr eaLnBrk="1" hangingPunct="1"/>
            <a:r>
              <a:rPr lang="zh-CN" altLang="en-US" sz="2400" b="0" smtClean="0">
                <a:solidFill>
                  <a:schemeClr val="hlink"/>
                </a:solidFill>
                <a:latin typeface="宋体" panose="02010600030101010101" pitchFamily="2" charset="-122"/>
              </a:rPr>
              <a:t>钟 凡</a:t>
            </a:r>
            <a:endParaRPr lang="en-US" altLang="zh-CN" sz="2400" b="0" smtClean="0">
              <a:solidFill>
                <a:schemeClr val="hlink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en-US" altLang="zh-CN" sz="2000" b="0" smtClean="0">
                <a:solidFill>
                  <a:schemeClr val="hlink"/>
                </a:solidFill>
                <a:latin typeface="宋体" panose="02010600030101010101" pitchFamily="2" charset="-122"/>
              </a:rPr>
              <a:t>zhongfan@sdu.edu.cn</a:t>
            </a:r>
            <a:endParaRPr lang="zh-CN" altLang="en-US" sz="2000" smtClean="0">
              <a:solidFill>
                <a:schemeClr val="hlink"/>
              </a:solidFill>
              <a:latin typeface="宋体" panose="02010600030101010101" pitchFamily="2" charset="-122"/>
            </a:endParaRPr>
          </a:p>
        </p:txBody>
      </p:sp>
      <p:sp>
        <p:nvSpPr>
          <p:cNvPr id="5124" name="Text Box 8"/>
          <p:cNvSpPr txBox="1">
            <a:spLocks noChangeArrowheads="1"/>
          </p:cNvSpPr>
          <p:nvPr/>
        </p:nvSpPr>
        <p:spPr bwMode="auto">
          <a:xfrm>
            <a:off x="5148263" y="3489325"/>
            <a:ext cx="241925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16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fontAlgn="base"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lang="en-US" altLang="zh-CN" sz="3000" b="0" dirty="0" smtClean="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- </a:t>
            </a:r>
            <a:r>
              <a:rPr lang="en-US" altLang="zh-CN" sz="3000" dirty="0" smtClean="0">
                <a:solidFill>
                  <a:srgbClr val="FFFFFF"/>
                </a:solidFill>
                <a:ea typeface="宋体" panose="02010600030101010101" pitchFamily="2" charset="-122"/>
              </a:rPr>
              <a:t>Matching 1</a:t>
            </a:r>
          </a:p>
        </p:txBody>
      </p:sp>
    </p:spTree>
    <p:extLst>
      <p:ext uri="{BB962C8B-B14F-4D97-AF65-F5344CB8AC3E}">
        <p14:creationId xmlns:p14="http://schemas.microsoft.com/office/powerpoint/2010/main" val="789157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/>
          <p:cNvSpPr>
            <a:spLocks noGrp="1"/>
          </p:cNvSpPr>
          <p:nvPr>
            <p:ph type="title"/>
          </p:nvPr>
        </p:nvSpPr>
        <p:spPr>
          <a:xfrm>
            <a:off x="533400" y="2971800"/>
            <a:ext cx="7637462" cy="973138"/>
          </a:xfrm>
        </p:spPr>
        <p:txBody>
          <a:bodyPr/>
          <a:lstStyle/>
          <a:p>
            <a:pPr algn="ctr"/>
            <a:r>
              <a:rPr lang="zh-CN" altLang="en-US" sz="9600" dirty="0" smtClean="0"/>
              <a:t>局部特征</a:t>
            </a:r>
          </a:p>
        </p:txBody>
      </p:sp>
    </p:spTree>
    <p:extLst>
      <p:ext uri="{BB962C8B-B14F-4D97-AF65-F5344CB8AC3E}">
        <p14:creationId xmlns:p14="http://schemas.microsoft.com/office/powerpoint/2010/main" val="1286106106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现“仿射不变”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4013" y="1504951"/>
            <a:ext cx="8448675" cy="704850"/>
          </a:xfrm>
        </p:spPr>
        <p:txBody>
          <a:bodyPr/>
          <a:lstStyle/>
          <a:p>
            <a:r>
              <a:rPr lang="en-US" altLang="zh-CN" smtClean="0"/>
              <a:t>…</a:t>
            </a:r>
            <a:endParaRPr lang="zh-CN" altLang="en-US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2894" y="2133600"/>
            <a:ext cx="8661400" cy="33909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92430931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914400"/>
            <a:ext cx="7086600" cy="53691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73322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为什么要“局部”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4013" y="1504950"/>
            <a:ext cx="4751387" cy="4710113"/>
          </a:xfrm>
        </p:spPr>
        <p:txBody>
          <a:bodyPr/>
          <a:lstStyle/>
          <a:p>
            <a:r>
              <a:rPr lang="zh-CN" altLang="en-US" dirty="0" smtClean="0"/>
              <a:t>全局特征面临以下情况时会面临难以克服的困难：</a:t>
            </a:r>
            <a:endParaRPr lang="en-US" altLang="zh-CN" dirty="0" smtClean="0"/>
          </a:p>
          <a:p>
            <a:pPr lvl="1"/>
            <a:r>
              <a:rPr lang="zh-CN" altLang="en-US" dirty="0"/>
              <a:t>遮</a:t>
            </a:r>
            <a:r>
              <a:rPr lang="zh-CN" altLang="en-US" dirty="0" smtClean="0"/>
              <a:t>挡</a:t>
            </a:r>
            <a:endParaRPr lang="en-US" altLang="zh-CN" dirty="0" smtClean="0"/>
          </a:p>
          <a:p>
            <a:pPr lvl="1"/>
            <a:r>
              <a:rPr lang="zh-CN" altLang="en-US" dirty="0"/>
              <a:t>形</a:t>
            </a:r>
            <a:r>
              <a:rPr lang="zh-CN" altLang="en-US" dirty="0" smtClean="0"/>
              <a:t>变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环境变化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76800" y="1219200"/>
            <a:ext cx="4162425" cy="5088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781233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. </a:t>
            </a:r>
            <a:r>
              <a:rPr lang="zh-CN" altLang="en-US" dirty="0" smtClean="0"/>
              <a:t>特征检测</a:t>
            </a:r>
            <a:endParaRPr lang="zh-CN" alt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2286000"/>
            <a:ext cx="3695700" cy="2692400"/>
          </a:xfrm>
          <a:prstGeom prst="rect">
            <a:avLst/>
          </a:prstGeom>
          <a:noFill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95800" y="2286000"/>
            <a:ext cx="3695700" cy="26924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69378642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. </a:t>
            </a:r>
            <a:r>
              <a:rPr lang="zh-CN" altLang="en-US" dirty="0" smtClean="0"/>
              <a:t>特征匹配</a:t>
            </a:r>
            <a:endParaRPr lang="zh-CN" alt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2209800"/>
            <a:ext cx="7505700" cy="26924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1939681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 </a:t>
            </a:r>
            <a:r>
              <a:rPr lang="zh-CN" altLang="en-US" dirty="0" smtClean="0"/>
              <a:t>运动估计</a:t>
            </a:r>
            <a:endParaRPr lang="zh-CN" alt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2438400"/>
            <a:ext cx="6019800" cy="302327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471244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2971800"/>
            <a:ext cx="8332788" cy="973138"/>
          </a:xfrm>
        </p:spPr>
        <p:txBody>
          <a:bodyPr/>
          <a:lstStyle/>
          <a:p>
            <a:pPr algn="ctr"/>
            <a:r>
              <a:rPr lang="zh-CN" altLang="en-US" dirty="0" smtClean="0"/>
              <a:t>特征检测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7164191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特征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4013" y="1504951"/>
            <a:ext cx="8448675" cy="552450"/>
          </a:xfrm>
        </p:spPr>
        <p:txBody>
          <a:bodyPr/>
          <a:lstStyle/>
          <a:p>
            <a:r>
              <a:rPr lang="zh-CN" altLang="en-US" dirty="0" smtClean="0"/>
              <a:t>什么样的点才应该是特征点？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2438400"/>
            <a:ext cx="5193113" cy="3688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339972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特征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4013" y="1504951"/>
            <a:ext cx="8448675" cy="552450"/>
          </a:xfrm>
        </p:spPr>
        <p:txBody>
          <a:bodyPr/>
          <a:lstStyle/>
          <a:p>
            <a:r>
              <a:rPr lang="zh-CN" altLang="en-US" dirty="0"/>
              <a:t>目标</a:t>
            </a:r>
            <a:r>
              <a:rPr lang="en-US" altLang="zh-CN" dirty="0" smtClean="0"/>
              <a:t>1</a:t>
            </a:r>
            <a:r>
              <a:rPr lang="zh-CN" altLang="en-US" dirty="0" smtClean="0"/>
              <a:t>：稳定检测</a:t>
            </a:r>
            <a:endParaRPr lang="zh-CN" altLang="en-US" dirty="0"/>
          </a:p>
        </p:txBody>
      </p:sp>
      <p:pic>
        <p:nvPicPr>
          <p:cNvPr id="26" name="图片 2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2209800"/>
            <a:ext cx="8145507" cy="4052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758590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特征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4013" y="1504951"/>
            <a:ext cx="8448675" cy="552450"/>
          </a:xfrm>
        </p:spPr>
        <p:txBody>
          <a:bodyPr/>
          <a:lstStyle/>
          <a:p>
            <a:r>
              <a:rPr lang="zh-CN" altLang="en-US" dirty="0"/>
              <a:t>目标</a:t>
            </a:r>
            <a:r>
              <a:rPr lang="en-US" altLang="zh-CN" dirty="0" smtClean="0"/>
              <a:t>2</a:t>
            </a:r>
            <a:r>
              <a:rPr lang="zh-CN" altLang="en-US" dirty="0" smtClean="0"/>
              <a:t>：易于匹配</a:t>
            </a:r>
            <a:endParaRPr lang="zh-CN" altLang="en-US" dirty="0"/>
          </a:p>
        </p:txBody>
      </p:sp>
      <p:pic>
        <p:nvPicPr>
          <p:cNvPr id="25" name="图片 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0946" y="2895600"/>
            <a:ext cx="8569801" cy="2489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47154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图像匹配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99" r="30666"/>
          <a:stretch/>
        </p:blipFill>
        <p:spPr>
          <a:xfrm>
            <a:off x="552318" y="2685918"/>
            <a:ext cx="3276600" cy="321468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99" r="30666"/>
          <a:stretch/>
        </p:blipFill>
        <p:spPr>
          <a:xfrm>
            <a:off x="5181600" y="2667000"/>
            <a:ext cx="3276600" cy="3214688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600200" y="1564761"/>
            <a:ext cx="6062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同一场景点在不同图像之间像素的对应关系</a:t>
            </a:r>
            <a:endParaRPr lang="zh-CN" altLang="en-US" sz="2400" b="1" dirty="0"/>
          </a:p>
        </p:txBody>
      </p:sp>
      <p:cxnSp>
        <p:nvCxnSpPr>
          <p:cNvPr id="8" name="直接箭头连接符 7"/>
          <p:cNvCxnSpPr/>
          <p:nvPr/>
        </p:nvCxnSpPr>
        <p:spPr bwMode="auto">
          <a:xfrm>
            <a:off x="2133600" y="3276600"/>
            <a:ext cx="5499012" cy="108258"/>
          </a:xfrm>
          <a:prstGeom prst="straightConnector1">
            <a:avLst/>
          </a:prstGeom>
          <a:noFill/>
          <a:ln w="3175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" name="直接箭头连接符 11"/>
          <p:cNvCxnSpPr/>
          <p:nvPr/>
        </p:nvCxnSpPr>
        <p:spPr bwMode="auto">
          <a:xfrm>
            <a:off x="1600200" y="4185004"/>
            <a:ext cx="5486400" cy="234596"/>
          </a:xfrm>
          <a:prstGeom prst="straightConnector1">
            <a:avLst/>
          </a:prstGeom>
          <a:noFill/>
          <a:ln w="3175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4" name="文本框 13"/>
          <p:cNvSpPr txBox="1"/>
          <p:nvPr/>
        </p:nvSpPr>
        <p:spPr>
          <a:xfrm>
            <a:off x="3733800" y="6123819"/>
            <a:ext cx="16209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/>
              <a:t>同一视频中两帧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400121997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特征检测与匹配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4013" y="1504951"/>
            <a:ext cx="8448675" cy="552450"/>
          </a:xfrm>
        </p:spPr>
        <p:txBody>
          <a:bodyPr/>
          <a:lstStyle/>
          <a:p>
            <a:r>
              <a:rPr lang="zh-CN" altLang="en-US" dirty="0"/>
              <a:t>挑</a:t>
            </a:r>
            <a:r>
              <a:rPr lang="zh-CN" altLang="en-US" dirty="0" smtClean="0"/>
              <a:t>战</a:t>
            </a:r>
            <a:r>
              <a:rPr lang="en-US" altLang="zh-CN" dirty="0" smtClean="0"/>
              <a:t>1</a:t>
            </a:r>
            <a:r>
              <a:rPr lang="zh-CN" altLang="en-US" dirty="0" smtClean="0"/>
              <a:t>：对图像几何变换的稳定性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2514600"/>
            <a:ext cx="6059129" cy="396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985525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特征检测与匹配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4013" y="1504951"/>
            <a:ext cx="8448675" cy="552450"/>
          </a:xfrm>
        </p:spPr>
        <p:txBody>
          <a:bodyPr/>
          <a:lstStyle/>
          <a:p>
            <a:r>
              <a:rPr lang="zh-CN" altLang="en-US" dirty="0"/>
              <a:t>挑</a:t>
            </a:r>
            <a:r>
              <a:rPr lang="zh-CN" altLang="en-US" dirty="0" smtClean="0"/>
              <a:t>战</a:t>
            </a:r>
            <a:r>
              <a:rPr lang="en-US" altLang="zh-CN" dirty="0" smtClean="0"/>
              <a:t>1</a:t>
            </a:r>
            <a:r>
              <a:rPr lang="zh-CN" altLang="en-US" dirty="0" smtClean="0"/>
              <a:t>：对图像几何变换的稳定性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9925" y="2438400"/>
            <a:ext cx="8127338" cy="3086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735217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特征检测与匹配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4013" y="1504951"/>
            <a:ext cx="8448675" cy="552450"/>
          </a:xfrm>
        </p:spPr>
        <p:txBody>
          <a:bodyPr/>
          <a:lstStyle/>
          <a:p>
            <a:r>
              <a:rPr lang="zh-CN" altLang="en-US" dirty="0"/>
              <a:t>挑</a:t>
            </a:r>
            <a:r>
              <a:rPr lang="zh-CN" altLang="en-US" dirty="0" smtClean="0"/>
              <a:t>战</a:t>
            </a:r>
            <a:r>
              <a:rPr lang="en-US" altLang="zh-CN" dirty="0" smtClean="0"/>
              <a:t>2</a:t>
            </a:r>
            <a:r>
              <a:rPr lang="zh-CN" altLang="en-US" dirty="0" smtClean="0"/>
              <a:t>：对颜色、光照变化的稳定性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99" r="30666"/>
          <a:stretch/>
        </p:blipFill>
        <p:spPr>
          <a:xfrm>
            <a:off x="533400" y="2667000"/>
            <a:ext cx="3276600" cy="321468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999" r="30666"/>
          <a:stretch/>
        </p:blipFill>
        <p:spPr>
          <a:xfrm>
            <a:off x="5162682" y="2648082"/>
            <a:ext cx="3276600" cy="3214688"/>
          </a:xfrm>
          <a:prstGeom prst="rect">
            <a:avLst/>
          </a:prstGeom>
        </p:spPr>
      </p:pic>
      <p:cxnSp>
        <p:nvCxnSpPr>
          <p:cNvPr id="7" name="直接箭头连接符 6"/>
          <p:cNvCxnSpPr/>
          <p:nvPr/>
        </p:nvCxnSpPr>
        <p:spPr bwMode="auto">
          <a:xfrm>
            <a:off x="2114682" y="3257682"/>
            <a:ext cx="5499012" cy="108258"/>
          </a:xfrm>
          <a:prstGeom prst="straightConnector1">
            <a:avLst/>
          </a:prstGeom>
          <a:noFill/>
          <a:ln w="3175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" name="直接箭头连接符 7"/>
          <p:cNvCxnSpPr/>
          <p:nvPr/>
        </p:nvCxnSpPr>
        <p:spPr bwMode="auto">
          <a:xfrm>
            <a:off x="1581282" y="4166086"/>
            <a:ext cx="5486400" cy="234596"/>
          </a:xfrm>
          <a:prstGeom prst="straightConnector1">
            <a:avLst/>
          </a:prstGeom>
          <a:noFill/>
          <a:ln w="3175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03465661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5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6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7" name="TextBox 1"/>
          <p:cNvSpPr txBox="1"/>
          <p:nvPr/>
        </p:nvSpPr>
        <p:spPr>
          <a:xfrm>
            <a:off x="546100" y="508000"/>
            <a:ext cx="8204200" cy="11557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/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Requirements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400"/>
              </a:lnSpc>
              <a:tabLst/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egio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extractio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need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o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repeatabl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nd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accurate</a:t>
            </a:r>
          </a:p>
        </p:txBody>
      </p:sp>
      <p:sp>
        <p:nvSpPr>
          <p:cNvPr id="8" name="TextBox 1"/>
          <p:cNvSpPr txBox="1"/>
          <p:nvPr/>
        </p:nvSpPr>
        <p:spPr>
          <a:xfrm>
            <a:off x="1003300" y="1854200"/>
            <a:ext cx="88900" cy="863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000"/>
              </a:lnSpc>
              <a:tabLst/>
            </a:pPr>
            <a:r>
              <a:rPr lang="en-US" altLang="zh-CN" sz="996" dirty="0" smtClean="0">
                <a:solidFill>
                  <a:srgbClr val="000099"/>
                </a:solidFill>
                <a:latin typeface="Wingdings" pitchFamily="18" charset="0"/>
                <a:cs typeface="Wingdings" pitchFamily="18" charset="0"/>
              </a:rPr>
              <a:t>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800"/>
              </a:lnSpc>
              <a:tabLst/>
            </a:pPr>
            <a:r>
              <a:rPr lang="en-US" altLang="zh-CN" sz="996" dirty="0" smtClean="0">
                <a:solidFill>
                  <a:srgbClr val="000099"/>
                </a:solidFill>
                <a:latin typeface="Wingdings" pitchFamily="18" charset="0"/>
                <a:cs typeface="Wingdings" pitchFamily="18" charset="0"/>
              </a:rPr>
              <a:t>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800"/>
              </a:lnSpc>
              <a:tabLst/>
            </a:pPr>
            <a:r>
              <a:rPr lang="en-US" altLang="zh-CN" sz="996" dirty="0" smtClean="0">
                <a:solidFill>
                  <a:srgbClr val="000099"/>
                </a:solidFill>
                <a:latin typeface="Wingdings" pitchFamily="18" charset="0"/>
                <a:cs typeface="Wingdings" pitchFamily="18" charset="0"/>
              </a:rPr>
              <a:t></a:t>
            </a:r>
          </a:p>
        </p:txBody>
      </p:sp>
      <p:sp>
        <p:nvSpPr>
          <p:cNvPr id="9" name="TextBox 1"/>
          <p:cNvSpPr txBox="1"/>
          <p:nvPr/>
        </p:nvSpPr>
        <p:spPr>
          <a:xfrm>
            <a:off x="1282700" y="1727200"/>
            <a:ext cx="7251700" cy="10160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200"/>
              </a:lnSpc>
              <a:tabLst/>
            </a:pPr>
            <a:r>
              <a:rPr lang="en-US" altLang="zh-CN" sz="2004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Invariant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o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ranslation,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otation,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cale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hanges</a:t>
            </a:r>
          </a:p>
          <a:p>
            <a:pPr>
              <a:lnSpc>
                <a:spcPts val="2900"/>
              </a:lnSpc>
              <a:tabLst/>
            </a:pPr>
            <a:r>
              <a:rPr lang="en-US" altLang="zh-CN" sz="2004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Robust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r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covariant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o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ut-of-plane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(</a:t>
            </a:r>
            <a:r>
              <a:rPr lang="en-US" altLang="zh-CN" sz="2004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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ffine)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ransformations</a:t>
            </a:r>
          </a:p>
          <a:p>
            <a:pPr>
              <a:lnSpc>
                <a:spcPts val="2800"/>
              </a:lnSpc>
              <a:tabLst/>
            </a:pPr>
            <a:r>
              <a:rPr lang="en-US" altLang="zh-CN" sz="2004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Robust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o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ighting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variations,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noise,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lur,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quantization</a:t>
            </a:r>
          </a:p>
        </p:txBody>
      </p:sp>
      <p:sp>
        <p:nvSpPr>
          <p:cNvPr id="10" name="TextBox 1"/>
          <p:cNvSpPr txBox="1"/>
          <p:nvPr/>
        </p:nvSpPr>
        <p:spPr>
          <a:xfrm>
            <a:off x="546100" y="3060700"/>
            <a:ext cx="7785100" cy="3352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100"/>
              </a:lnSpc>
              <a:tabLst>
                <a:tab pos="342900" algn="l"/>
              </a:tabLst>
            </a:pPr>
            <a:r>
              <a:rPr lang="en-US" altLang="zh-CN" sz="2762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Locality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: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eature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r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ocal,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erefor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obus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o</a:t>
            </a:r>
          </a:p>
          <a:p>
            <a:pPr>
              <a:lnSpc>
                <a:spcPts val="2800"/>
              </a:lnSpc>
              <a:tabLst>
                <a:tab pos="342900" algn="l"/>
              </a:tabLst>
            </a:pPr>
            <a:r>
              <a:rPr lang="en-US" altLang="zh-CN" dirty="0" smtClean="0"/>
              <a:t>	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cclusio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nd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lutter.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900"/>
              </a:lnSpc>
              <a:tabLst>
                <a:tab pos="342900" algn="l"/>
              </a:tabLst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Quantity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: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W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need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ufficien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number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f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egion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o</a:t>
            </a:r>
          </a:p>
          <a:p>
            <a:pPr>
              <a:lnSpc>
                <a:spcPts val="2800"/>
              </a:lnSpc>
              <a:tabLst>
                <a:tab pos="342900" algn="l"/>
              </a:tabLst>
            </a:pPr>
            <a:r>
              <a:rPr lang="en-US" altLang="zh-CN" dirty="0" smtClean="0"/>
              <a:t>	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over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e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bject.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900"/>
              </a:lnSpc>
              <a:tabLst>
                <a:tab pos="342900" algn="l"/>
              </a:tabLst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Distinctiveness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: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egion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hould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ontain</a:t>
            </a:r>
          </a:p>
          <a:p>
            <a:pPr>
              <a:lnSpc>
                <a:spcPts val="2800"/>
              </a:lnSpc>
              <a:tabLst>
                <a:tab pos="342900" algn="l"/>
              </a:tabLst>
            </a:pPr>
            <a:r>
              <a:rPr lang="en-US" altLang="zh-CN" dirty="0" smtClean="0"/>
              <a:t>	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“interesting”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tructure.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900"/>
              </a:lnSpc>
              <a:tabLst>
                <a:tab pos="342900" algn="l"/>
              </a:tabLst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Efficiency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: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los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o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eal-tim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performance.</a:t>
            </a:r>
          </a:p>
        </p:txBody>
      </p:sp>
      <p:sp>
        <p:nvSpPr>
          <p:cNvPr id="11" name="TextBox 1"/>
          <p:cNvSpPr txBox="1"/>
          <p:nvPr/>
        </p:nvSpPr>
        <p:spPr>
          <a:xfrm>
            <a:off x="8864600" y="6451600"/>
            <a:ext cx="1778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30</a:t>
            </a:r>
          </a:p>
        </p:txBody>
      </p:sp>
      <p:sp>
        <p:nvSpPr>
          <p:cNvPr id="12" name="TextBox 1"/>
          <p:cNvSpPr txBox="1"/>
          <p:nvPr/>
        </p:nvSpPr>
        <p:spPr>
          <a:xfrm>
            <a:off x="4381500" y="6604000"/>
            <a:ext cx="5588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角点检测（</a:t>
            </a:r>
            <a:r>
              <a:rPr lang="en-US" altLang="zh-CN" dirty="0" smtClean="0"/>
              <a:t>Corner Detection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4013" y="1504951"/>
            <a:ext cx="8448675" cy="552450"/>
          </a:xfrm>
        </p:spPr>
        <p:txBody>
          <a:bodyPr/>
          <a:lstStyle/>
          <a:p>
            <a:r>
              <a:rPr lang="zh-CN" altLang="en-US" dirty="0" smtClean="0"/>
              <a:t>角点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013" y="2438400"/>
            <a:ext cx="8489424" cy="3733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173883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角点检测（</a:t>
            </a:r>
            <a:r>
              <a:rPr lang="en-US" altLang="zh-CN" dirty="0" smtClean="0"/>
              <a:t>Corner Detection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4013" y="1504951"/>
            <a:ext cx="8448675" cy="552450"/>
          </a:xfrm>
        </p:spPr>
        <p:txBody>
          <a:bodyPr/>
          <a:lstStyle/>
          <a:p>
            <a:r>
              <a:rPr lang="zh-CN" altLang="en-US" dirty="0" smtClean="0"/>
              <a:t>角点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2438400"/>
            <a:ext cx="4680788" cy="3455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687051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如何区分三种类型的点？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b="28571"/>
          <a:stretch/>
        </p:blipFill>
        <p:spPr>
          <a:xfrm>
            <a:off x="313264" y="2438400"/>
            <a:ext cx="8489424" cy="26670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371600" y="5181600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平坦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4114800" y="518160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边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7162800" y="5181600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角点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9405380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arri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4013" y="1504950"/>
            <a:ext cx="8448675" cy="933449"/>
          </a:xfrm>
        </p:spPr>
        <p:txBody>
          <a:bodyPr/>
          <a:lstStyle/>
          <a:p>
            <a:r>
              <a:rPr lang="zh-CN" altLang="en-US" dirty="0" smtClean="0"/>
              <a:t>在角点处，沿任意方向运动都会引起像素颜色的明显变化</a:t>
            </a:r>
            <a:endParaRPr lang="en-US" altLang="zh-CN" dirty="0" smtClean="0"/>
          </a:p>
          <a:p>
            <a:r>
              <a:rPr lang="zh-CN" altLang="en-US" dirty="0" smtClean="0"/>
              <a:t>等价于：在角点附近，图像梯度具有至少两个主方向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6019800"/>
            <a:ext cx="7359181" cy="762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7077" y="2828925"/>
            <a:ext cx="8135923" cy="2962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081054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Freeform 3"/>
          <p:cNvSpPr/>
          <p:nvPr/>
        </p:nvSpPr>
        <p:spPr>
          <a:xfrm>
            <a:off x="6548501" y="5298821"/>
            <a:ext cx="2362200" cy="263778"/>
          </a:xfrm>
          <a:custGeom>
            <a:avLst/>
            <a:gdLst>
              <a:gd name="connsiteX0" fmla="*/ 0 w 2362200"/>
              <a:gd name="connsiteY0" fmla="*/ 263778 h 263778"/>
              <a:gd name="connsiteX1" fmla="*/ 527430 w 2362200"/>
              <a:gd name="connsiteY1" fmla="*/ 0 h 263778"/>
              <a:gd name="connsiteX2" fmla="*/ 2362200 w 2362200"/>
              <a:gd name="connsiteY2" fmla="*/ 0 h 263778"/>
              <a:gd name="connsiteX3" fmla="*/ 1834642 w 2362200"/>
              <a:gd name="connsiteY3" fmla="*/ 263778 h 263778"/>
              <a:gd name="connsiteX4" fmla="*/ 0 w 2362200"/>
              <a:gd name="connsiteY4" fmla="*/ 263778 h 26377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62200" h="263778">
                <a:moveTo>
                  <a:pt x="0" y="263778"/>
                </a:moveTo>
                <a:lnTo>
                  <a:pt x="527430" y="0"/>
                </a:lnTo>
                <a:lnTo>
                  <a:pt x="2362200" y="0"/>
                </a:lnTo>
                <a:lnTo>
                  <a:pt x="1834642" y="263778"/>
                </a:lnTo>
                <a:lnTo>
                  <a:pt x="0" y="263778"/>
                </a:lnTo>
              </a:path>
            </a:pathLst>
          </a:custGeom>
          <a:solidFill>
            <a:srgbClr val="C0C0C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Freeform 3"/>
          <p:cNvSpPr/>
          <p:nvPr/>
        </p:nvSpPr>
        <p:spPr>
          <a:xfrm>
            <a:off x="6542151" y="5292471"/>
            <a:ext cx="2374900" cy="276478"/>
          </a:xfrm>
          <a:custGeom>
            <a:avLst/>
            <a:gdLst>
              <a:gd name="connsiteX0" fmla="*/ 6350 w 2374900"/>
              <a:gd name="connsiteY0" fmla="*/ 270128 h 276478"/>
              <a:gd name="connsiteX1" fmla="*/ 533780 w 2374900"/>
              <a:gd name="connsiteY1" fmla="*/ 6350 h 276478"/>
              <a:gd name="connsiteX2" fmla="*/ 2368550 w 2374900"/>
              <a:gd name="connsiteY2" fmla="*/ 6350 h 276478"/>
              <a:gd name="connsiteX3" fmla="*/ 1840992 w 2374900"/>
              <a:gd name="connsiteY3" fmla="*/ 270128 h 276478"/>
              <a:gd name="connsiteX4" fmla="*/ 6350 w 2374900"/>
              <a:gd name="connsiteY4" fmla="*/ 270128 h 27647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74900" h="276478">
                <a:moveTo>
                  <a:pt x="6350" y="270128"/>
                </a:moveTo>
                <a:lnTo>
                  <a:pt x="533780" y="6350"/>
                </a:lnTo>
                <a:lnTo>
                  <a:pt x="2368550" y="6350"/>
                </a:lnTo>
                <a:lnTo>
                  <a:pt x="1840992" y="270128"/>
                </a:lnTo>
                <a:lnTo>
                  <a:pt x="6350" y="270128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Freeform 3"/>
          <p:cNvSpPr/>
          <p:nvPr/>
        </p:nvSpPr>
        <p:spPr>
          <a:xfrm>
            <a:off x="7070470" y="5342001"/>
            <a:ext cx="1200150" cy="177419"/>
          </a:xfrm>
          <a:custGeom>
            <a:avLst/>
            <a:gdLst>
              <a:gd name="connsiteX0" fmla="*/ 9525 w 1200150"/>
              <a:gd name="connsiteY0" fmla="*/ 167894 h 177419"/>
              <a:gd name="connsiteX1" fmla="*/ 304800 w 1200150"/>
              <a:gd name="connsiteY1" fmla="*/ 9525 h 177419"/>
              <a:gd name="connsiteX2" fmla="*/ 1190625 w 1200150"/>
              <a:gd name="connsiteY2" fmla="*/ 115061 h 17741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</a:cxnLst>
            <a:rect l="l" t="t" r="r" b="b"/>
            <a:pathLst>
              <a:path w="1200150" h="177419">
                <a:moveTo>
                  <a:pt x="9525" y="167894"/>
                </a:moveTo>
                <a:lnTo>
                  <a:pt x="304800" y="9525"/>
                </a:lnTo>
                <a:lnTo>
                  <a:pt x="1190625" y="115061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Freeform 3"/>
          <p:cNvSpPr/>
          <p:nvPr/>
        </p:nvSpPr>
        <p:spPr>
          <a:xfrm>
            <a:off x="6591681" y="4860925"/>
            <a:ext cx="1091945" cy="612013"/>
          </a:xfrm>
          <a:custGeom>
            <a:avLst/>
            <a:gdLst>
              <a:gd name="connsiteX0" fmla="*/ 15875 w 1091945"/>
              <a:gd name="connsiteY0" fmla="*/ 596138 h 612013"/>
              <a:gd name="connsiteX1" fmla="*/ 301243 w 1091945"/>
              <a:gd name="connsiteY1" fmla="*/ 527939 h 612013"/>
              <a:gd name="connsiteX2" fmla="*/ 668273 w 1091945"/>
              <a:gd name="connsiteY2" fmla="*/ 220726 h 612013"/>
              <a:gd name="connsiteX3" fmla="*/ 872235 w 1091945"/>
              <a:gd name="connsiteY3" fmla="*/ 84201 h 612013"/>
              <a:gd name="connsiteX4" fmla="*/ 1076070 w 1091945"/>
              <a:gd name="connsiteY4" fmla="*/ 15875 h 61201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91945" h="612013">
                <a:moveTo>
                  <a:pt x="15875" y="596138"/>
                </a:moveTo>
                <a:cubicBezTo>
                  <a:pt x="104139" y="593344"/>
                  <a:pt x="192531" y="590422"/>
                  <a:pt x="301243" y="527939"/>
                </a:cubicBezTo>
                <a:cubicBezTo>
                  <a:pt x="409955" y="465328"/>
                  <a:pt x="573150" y="294640"/>
                  <a:pt x="668273" y="220726"/>
                </a:cubicBezTo>
                <a:cubicBezTo>
                  <a:pt x="763396" y="146684"/>
                  <a:pt x="804163" y="118236"/>
                  <a:pt x="872235" y="84201"/>
                </a:cubicBezTo>
                <a:cubicBezTo>
                  <a:pt x="940180" y="50038"/>
                  <a:pt x="1042034" y="27304"/>
                  <a:pt x="1076070" y="15875"/>
                </a:cubicBezTo>
              </a:path>
            </a:pathLst>
          </a:custGeom>
          <a:ln w="25400">
            <a:solidFill>
              <a:srgbClr val="FF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Freeform 3"/>
          <p:cNvSpPr/>
          <p:nvPr/>
        </p:nvSpPr>
        <p:spPr>
          <a:xfrm>
            <a:off x="7774178" y="4860925"/>
            <a:ext cx="1092072" cy="612013"/>
          </a:xfrm>
          <a:custGeom>
            <a:avLst/>
            <a:gdLst>
              <a:gd name="connsiteX0" fmla="*/ 1076197 w 1092072"/>
              <a:gd name="connsiteY0" fmla="*/ 596138 h 612013"/>
              <a:gd name="connsiteX1" fmla="*/ 790702 w 1092072"/>
              <a:gd name="connsiteY1" fmla="*/ 527939 h 612013"/>
              <a:gd name="connsiteX2" fmla="*/ 423671 w 1092072"/>
              <a:gd name="connsiteY2" fmla="*/ 220726 h 612013"/>
              <a:gd name="connsiteX3" fmla="*/ 219836 w 1092072"/>
              <a:gd name="connsiteY3" fmla="*/ 84201 h 612013"/>
              <a:gd name="connsiteX4" fmla="*/ 15875 w 1092072"/>
              <a:gd name="connsiteY4" fmla="*/ 15875 h 61201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92072" h="612013">
                <a:moveTo>
                  <a:pt x="1076197" y="596138"/>
                </a:moveTo>
                <a:cubicBezTo>
                  <a:pt x="987805" y="593344"/>
                  <a:pt x="899414" y="590422"/>
                  <a:pt x="790702" y="527939"/>
                </a:cubicBezTo>
                <a:cubicBezTo>
                  <a:pt x="681990" y="465328"/>
                  <a:pt x="518921" y="294640"/>
                  <a:pt x="423671" y="220726"/>
                </a:cubicBezTo>
                <a:cubicBezTo>
                  <a:pt x="328548" y="146684"/>
                  <a:pt x="287781" y="118236"/>
                  <a:pt x="219836" y="84201"/>
                </a:cubicBezTo>
                <a:cubicBezTo>
                  <a:pt x="151891" y="50038"/>
                  <a:pt x="49910" y="27304"/>
                  <a:pt x="15875" y="15875"/>
                </a:cubicBezTo>
              </a:path>
            </a:pathLst>
          </a:custGeom>
          <a:ln w="25400">
            <a:solidFill>
              <a:srgbClr val="FF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Freeform 3"/>
          <p:cNvSpPr/>
          <p:nvPr/>
        </p:nvSpPr>
        <p:spPr>
          <a:xfrm>
            <a:off x="7651877" y="4860925"/>
            <a:ext cx="154051" cy="63500"/>
          </a:xfrm>
          <a:custGeom>
            <a:avLst/>
            <a:gdLst>
              <a:gd name="connsiteX0" fmla="*/ 15875 w 154051"/>
              <a:gd name="connsiteY0" fmla="*/ 15875 h 63500"/>
              <a:gd name="connsiteX1" fmla="*/ 138176 w 154051"/>
              <a:gd name="connsiteY1" fmla="*/ 15875 h 635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54051" h="63500">
                <a:moveTo>
                  <a:pt x="15875" y="15875"/>
                </a:moveTo>
                <a:lnTo>
                  <a:pt x="138176" y="15875"/>
                </a:lnTo>
              </a:path>
            </a:pathLst>
          </a:custGeom>
          <a:ln w="25400">
            <a:solidFill>
              <a:srgbClr val="FF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Freeform 3"/>
          <p:cNvSpPr/>
          <p:nvPr/>
        </p:nvSpPr>
        <p:spPr>
          <a:xfrm>
            <a:off x="3735959" y="5316728"/>
            <a:ext cx="2355341" cy="310959"/>
          </a:xfrm>
          <a:custGeom>
            <a:avLst/>
            <a:gdLst>
              <a:gd name="connsiteX0" fmla="*/ 0 w 2355341"/>
              <a:gd name="connsiteY0" fmla="*/ 310959 h 310959"/>
              <a:gd name="connsiteX1" fmla="*/ 622045 w 2355341"/>
              <a:gd name="connsiteY1" fmla="*/ 0 h 310959"/>
              <a:gd name="connsiteX2" fmla="*/ 2355341 w 2355341"/>
              <a:gd name="connsiteY2" fmla="*/ 0 h 310959"/>
              <a:gd name="connsiteX3" fmla="*/ 1733295 w 2355341"/>
              <a:gd name="connsiteY3" fmla="*/ 310959 h 310959"/>
              <a:gd name="connsiteX4" fmla="*/ 0 w 2355341"/>
              <a:gd name="connsiteY4" fmla="*/ 310959 h 31095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55341" h="310959">
                <a:moveTo>
                  <a:pt x="0" y="310959"/>
                </a:moveTo>
                <a:lnTo>
                  <a:pt x="622045" y="0"/>
                </a:lnTo>
                <a:lnTo>
                  <a:pt x="2355341" y="0"/>
                </a:lnTo>
                <a:lnTo>
                  <a:pt x="1733295" y="310959"/>
                </a:lnTo>
                <a:lnTo>
                  <a:pt x="0" y="310959"/>
                </a:lnTo>
              </a:path>
            </a:pathLst>
          </a:custGeom>
          <a:solidFill>
            <a:srgbClr val="C0C0C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Freeform 3"/>
          <p:cNvSpPr/>
          <p:nvPr/>
        </p:nvSpPr>
        <p:spPr>
          <a:xfrm>
            <a:off x="3729609" y="5310378"/>
            <a:ext cx="2368041" cy="323659"/>
          </a:xfrm>
          <a:custGeom>
            <a:avLst/>
            <a:gdLst>
              <a:gd name="connsiteX0" fmla="*/ 6350 w 2368041"/>
              <a:gd name="connsiteY0" fmla="*/ 317309 h 323659"/>
              <a:gd name="connsiteX1" fmla="*/ 628395 w 2368041"/>
              <a:gd name="connsiteY1" fmla="*/ 6350 h 323659"/>
              <a:gd name="connsiteX2" fmla="*/ 2361691 w 2368041"/>
              <a:gd name="connsiteY2" fmla="*/ 6350 h 323659"/>
              <a:gd name="connsiteX3" fmla="*/ 1739645 w 2368041"/>
              <a:gd name="connsiteY3" fmla="*/ 317309 h 323659"/>
              <a:gd name="connsiteX4" fmla="*/ 6350 w 2368041"/>
              <a:gd name="connsiteY4" fmla="*/ 317309 h 32365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68041" h="323659">
                <a:moveTo>
                  <a:pt x="6350" y="317309"/>
                </a:moveTo>
                <a:lnTo>
                  <a:pt x="628395" y="6350"/>
                </a:lnTo>
                <a:lnTo>
                  <a:pt x="2361691" y="6350"/>
                </a:lnTo>
                <a:lnTo>
                  <a:pt x="1739645" y="317309"/>
                </a:lnTo>
                <a:lnTo>
                  <a:pt x="6350" y="317309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Freeform 3"/>
          <p:cNvSpPr/>
          <p:nvPr/>
        </p:nvSpPr>
        <p:spPr>
          <a:xfrm>
            <a:off x="4256404" y="5369305"/>
            <a:ext cx="1196721" cy="205740"/>
          </a:xfrm>
          <a:custGeom>
            <a:avLst/>
            <a:gdLst>
              <a:gd name="connsiteX0" fmla="*/ 9525 w 1196721"/>
              <a:gd name="connsiteY0" fmla="*/ 196215 h 205740"/>
              <a:gd name="connsiteX1" fmla="*/ 303910 w 1196721"/>
              <a:gd name="connsiteY1" fmla="*/ 9525 h 205740"/>
              <a:gd name="connsiteX2" fmla="*/ 1187196 w 1196721"/>
              <a:gd name="connsiteY2" fmla="*/ 133984 h 2057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</a:cxnLst>
            <a:rect l="l" t="t" r="r" b="b"/>
            <a:pathLst>
              <a:path w="1196721" h="205740">
                <a:moveTo>
                  <a:pt x="9525" y="196215"/>
                </a:moveTo>
                <a:lnTo>
                  <a:pt x="303910" y="9525"/>
                </a:lnTo>
                <a:lnTo>
                  <a:pt x="1187196" y="133984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Freeform 3"/>
          <p:cNvSpPr/>
          <p:nvPr/>
        </p:nvSpPr>
        <p:spPr>
          <a:xfrm>
            <a:off x="3484626" y="4927600"/>
            <a:ext cx="2563621" cy="591566"/>
          </a:xfrm>
          <a:custGeom>
            <a:avLst/>
            <a:gdLst>
              <a:gd name="connsiteX0" fmla="*/ 15875 w 2563621"/>
              <a:gd name="connsiteY0" fmla="*/ 575690 h 591566"/>
              <a:gd name="connsiteX1" fmla="*/ 486917 w 2563621"/>
              <a:gd name="connsiteY1" fmla="*/ 575690 h 591566"/>
              <a:gd name="connsiteX2" fmla="*/ 486917 w 2563621"/>
              <a:gd name="connsiteY2" fmla="*/ 15875 h 591566"/>
              <a:gd name="connsiteX3" fmla="*/ 2253360 w 2563621"/>
              <a:gd name="connsiteY3" fmla="*/ 15875 h 591566"/>
              <a:gd name="connsiteX4" fmla="*/ 2253360 w 2563621"/>
              <a:gd name="connsiteY4" fmla="*/ 575690 h 591566"/>
              <a:gd name="connsiteX5" fmla="*/ 2547746 w 2563621"/>
              <a:gd name="connsiteY5" fmla="*/ 575690 h 59156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</a:cxnLst>
            <a:rect l="l" t="t" r="r" b="b"/>
            <a:pathLst>
              <a:path w="2563621" h="591566">
                <a:moveTo>
                  <a:pt x="15875" y="575690"/>
                </a:moveTo>
                <a:lnTo>
                  <a:pt x="486917" y="575690"/>
                </a:lnTo>
                <a:lnTo>
                  <a:pt x="486917" y="15875"/>
                </a:lnTo>
                <a:lnTo>
                  <a:pt x="2253360" y="15875"/>
                </a:lnTo>
                <a:lnTo>
                  <a:pt x="2253360" y="575690"/>
                </a:lnTo>
                <a:lnTo>
                  <a:pt x="2547746" y="575690"/>
                </a:lnTo>
              </a:path>
            </a:pathLst>
          </a:custGeom>
          <a:ln w="25400">
            <a:solidFill>
              <a:srgbClr val="FF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24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25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26" name="TextBox 1"/>
          <p:cNvSpPr txBox="1"/>
          <p:nvPr/>
        </p:nvSpPr>
        <p:spPr>
          <a:xfrm>
            <a:off x="8864600" y="6451600"/>
            <a:ext cx="1778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36</a:t>
            </a:r>
          </a:p>
        </p:txBody>
      </p:sp>
      <p:sp>
        <p:nvSpPr>
          <p:cNvPr id="27" name="TextBox 1"/>
          <p:cNvSpPr txBox="1"/>
          <p:nvPr/>
        </p:nvSpPr>
        <p:spPr>
          <a:xfrm>
            <a:off x="4381500" y="6604000"/>
            <a:ext cx="5588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28" name="TextBox 1"/>
          <p:cNvSpPr txBox="1"/>
          <p:nvPr/>
        </p:nvSpPr>
        <p:spPr>
          <a:xfrm>
            <a:off x="546100" y="546100"/>
            <a:ext cx="7463582" cy="2431435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>
                <a:tab pos="2209800" algn="l"/>
                <a:tab pos="7391400" algn="l"/>
              </a:tabLst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Harris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Detector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Formulation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400"/>
              </a:lnSpc>
              <a:tabLst>
                <a:tab pos="2209800" algn="l"/>
                <a:tab pos="7391400" algn="l"/>
              </a:tabLst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hang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f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ntensity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or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hif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[u,v]: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000"/>
              </a:lnSpc>
              <a:tabLst>
                <a:tab pos="2209800" algn="l"/>
                <a:tab pos="7391400" algn="l"/>
              </a:tabLst>
            </a:pPr>
            <a:r>
              <a:rPr lang="en-US" altLang="zh-CN" dirty="0" smtClean="0"/>
              <a:t>		</a:t>
            </a:r>
            <a:endParaRPr lang="en-US" altLang="zh-CN" sz="1737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600"/>
              </a:lnSpc>
              <a:tabLst>
                <a:tab pos="2209800" algn="l"/>
                <a:tab pos="7391400" algn="l"/>
              </a:tabLst>
            </a:pPr>
            <a:r>
              <a:rPr lang="en-US" altLang="zh-CN" dirty="0" smtClean="0"/>
              <a:t>	</a:t>
            </a:r>
            <a:endParaRPr lang="en-US" altLang="zh-CN" sz="1737" i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1"/>
          <p:cNvSpPr txBox="1"/>
          <p:nvPr/>
        </p:nvSpPr>
        <p:spPr>
          <a:xfrm>
            <a:off x="6299200" y="5118100"/>
            <a:ext cx="2540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2004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r</a:t>
            </a:r>
          </a:p>
        </p:txBody>
      </p:sp>
      <p:sp>
        <p:nvSpPr>
          <p:cNvPr id="33" name="TextBox 1"/>
          <p:cNvSpPr txBox="1"/>
          <p:nvPr/>
        </p:nvSpPr>
        <p:spPr>
          <a:xfrm>
            <a:off x="7213600" y="5816600"/>
            <a:ext cx="1028700" cy="2794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200"/>
              </a:lnSpc>
              <a:tabLst/>
            </a:pP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Gaussian</a:t>
            </a:r>
          </a:p>
        </p:txBody>
      </p:sp>
      <p:sp>
        <p:nvSpPr>
          <p:cNvPr id="34" name="TextBox 1"/>
          <p:cNvSpPr txBox="1"/>
          <p:nvPr/>
        </p:nvSpPr>
        <p:spPr>
          <a:xfrm>
            <a:off x="520700" y="5080000"/>
            <a:ext cx="5664200" cy="10414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400"/>
              </a:lnSpc>
              <a:tabLst>
                <a:tab pos="2997200" algn="l"/>
              </a:tabLst>
            </a:pP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Window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unctio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800"/>
              </a:lnSpc>
              <a:tabLst>
                <a:tab pos="2997200" algn="l"/>
              </a:tabLst>
            </a:pPr>
            <a:r>
              <a:rPr lang="en-US" altLang="zh-CN" dirty="0" smtClean="0"/>
              <a:t>	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1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n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window,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0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utside</a:t>
            </a:r>
          </a:p>
        </p:txBody>
      </p:sp>
      <p:sp>
        <p:nvSpPr>
          <p:cNvPr id="35" name="TextBox 1"/>
          <p:cNvSpPr txBox="1"/>
          <p:nvPr/>
        </p:nvSpPr>
        <p:spPr>
          <a:xfrm>
            <a:off x="393700" y="6654800"/>
            <a:ext cx="19939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lide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redit: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ick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zeliski</a:t>
            </a:r>
          </a:p>
        </p:txBody>
      </p:sp>
      <p:pic>
        <p:nvPicPr>
          <p:cNvPr id="36" name="图片 3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2876" y="1969935"/>
            <a:ext cx="8243776" cy="2347217"/>
          </a:xfrm>
          <a:prstGeom prst="rect">
            <a:avLst/>
          </a:prstGeom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9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10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15" name="TextBox 1"/>
          <p:cNvSpPr txBox="1"/>
          <p:nvPr/>
        </p:nvSpPr>
        <p:spPr>
          <a:xfrm>
            <a:off x="4381500" y="6604000"/>
            <a:ext cx="5588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16" name="TextBox 1"/>
          <p:cNvSpPr txBox="1"/>
          <p:nvPr/>
        </p:nvSpPr>
        <p:spPr>
          <a:xfrm>
            <a:off x="546100" y="558800"/>
            <a:ext cx="7311297" cy="273921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>
                <a:tab pos="342900" algn="l"/>
                <a:tab pos="5143500" algn="l"/>
              </a:tabLst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Harris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Detector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Formulation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400"/>
              </a:lnSpc>
              <a:tabLst>
                <a:tab pos="342900" algn="l"/>
                <a:tab pos="5143500" algn="l"/>
              </a:tabLst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i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measur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f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hang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a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pproximated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y:</a:t>
            </a:r>
          </a:p>
          <a:p>
            <a:pPr>
              <a:lnSpc>
                <a:spcPts val="3800"/>
              </a:lnSpc>
              <a:tabLst>
                <a:tab pos="342900" algn="l"/>
                <a:tab pos="5143500" algn="l"/>
              </a:tabLst>
            </a:pPr>
            <a:r>
              <a:rPr lang="en-US" altLang="zh-CN" dirty="0" smtClean="0"/>
              <a:t>		</a:t>
            </a:r>
          </a:p>
          <a:p>
            <a:pPr>
              <a:lnSpc>
                <a:spcPts val="4200"/>
              </a:lnSpc>
              <a:tabLst>
                <a:tab pos="342900" algn="l"/>
                <a:tab pos="5143500" algn="l"/>
              </a:tabLst>
            </a:pPr>
            <a:r>
              <a:rPr lang="en-US" altLang="zh-CN" dirty="0" smtClean="0"/>
              <a:t>		</a:t>
            </a:r>
            <a:endParaRPr lang="en-US" altLang="zh-CN" sz="3156" dirty="0" smtClean="0">
              <a:solidFill>
                <a:srgbClr val="000000"/>
              </a:solidFill>
              <a:latin typeface="Symbol" pitchFamily="18" charset="0"/>
              <a:cs typeface="Symbol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000"/>
              </a:lnSpc>
              <a:tabLst>
                <a:tab pos="342900" algn="l"/>
                <a:tab pos="5143500" algn="l"/>
              </a:tabLst>
            </a:pPr>
            <a:r>
              <a:rPr lang="en-US" altLang="zh-CN" dirty="0" smtClean="0"/>
              <a:t>	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where</a:t>
            </a:r>
            <a:r>
              <a:rPr lang="en-US" altLang="zh-CN" sz="279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795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2</a:t>
            </a:r>
            <a:r>
              <a:rPr lang="en-US" altLang="zh-CN" sz="2400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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2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matrix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omputed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rom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mage</a:t>
            </a:r>
          </a:p>
        </p:txBody>
      </p:sp>
      <p:sp>
        <p:nvSpPr>
          <p:cNvPr id="22" name="TextBox 1"/>
          <p:cNvSpPr txBox="1"/>
          <p:nvPr/>
        </p:nvSpPr>
        <p:spPr>
          <a:xfrm>
            <a:off x="393700" y="6654800"/>
            <a:ext cx="19939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lide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redit: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ick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zeliski</a:t>
            </a:r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4468" y="1752600"/>
            <a:ext cx="4332232" cy="1066599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00200" y="3382228"/>
            <a:ext cx="6580552" cy="3018863"/>
          </a:xfrm>
          <a:prstGeom prst="rect">
            <a:avLst/>
          </a:prstGeom>
        </p:spPr>
      </p:pic>
      <p:sp>
        <p:nvSpPr>
          <p:cNvPr id="13" name="TextBox 1"/>
          <p:cNvSpPr txBox="1"/>
          <p:nvPr/>
        </p:nvSpPr>
        <p:spPr>
          <a:xfrm>
            <a:off x="889000" y="3327400"/>
            <a:ext cx="1676400" cy="3429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700"/>
              </a:lnSpc>
              <a:tabLst/>
            </a:pP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derivatives: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图像匹配</a:t>
            </a:r>
            <a:endParaRPr lang="zh-CN" alt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0" y="1295400"/>
            <a:ext cx="3365500" cy="4483100"/>
          </a:xfrm>
          <a:prstGeom prst="rect">
            <a:avLst/>
          </a:prstGeom>
          <a:noFill/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2209800"/>
            <a:ext cx="3975100" cy="2984500"/>
          </a:xfrm>
          <a:prstGeom prst="rect">
            <a:avLst/>
          </a:prstGeom>
          <a:noFill/>
        </p:spPr>
      </p:pic>
      <p:sp>
        <p:nvSpPr>
          <p:cNvPr id="7" name="文本框 6"/>
          <p:cNvSpPr txBox="1"/>
          <p:nvPr/>
        </p:nvSpPr>
        <p:spPr>
          <a:xfrm>
            <a:off x="3276600" y="6096000"/>
            <a:ext cx="22365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/>
              <a:t>不同人拍摄的同一场景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297233175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11200" y="1117600"/>
            <a:ext cx="1676400" cy="1346200"/>
          </a:xfrm>
          <a:prstGeom prst="rect">
            <a:avLst/>
          </a:prstGeom>
          <a:noFill/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794000" y="1143000"/>
            <a:ext cx="1638300" cy="1320800"/>
          </a:xfrm>
          <a:prstGeom prst="rect">
            <a:avLst/>
          </a:prstGeom>
          <a:noFill/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851400" y="1143000"/>
            <a:ext cx="1701800" cy="1320800"/>
          </a:xfrm>
          <a:prstGeom prst="rect">
            <a:avLst/>
          </a:prstGeom>
          <a:noFill/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946900" y="1143000"/>
            <a:ext cx="1727200" cy="13208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13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14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17" name="TextBox 1"/>
          <p:cNvSpPr txBox="1"/>
          <p:nvPr/>
        </p:nvSpPr>
        <p:spPr>
          <a:xfrm>
            <a:off x="546100" y="482600"/>
            <a:ext cx="5359400" cy="457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/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Harris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Detector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Formulation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889000" y="2933700"/>
            <a:ext cx="6705600" cy="3810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000"/>
              </a:lnSpc>
              <a:tabLst/>
            </a:pP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where</a:t>
            </a:r>
            <a:r>
              <a:rPr lang="en-US" altLang="zh-CN" sz="279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795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2</a:t>
            </a:r>
            <a:r>
              <a:rPr lang="en-US" altLang="zh-CN" sz="2400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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2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matrix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omputed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rom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mage</a:t>
            </a:r>
          </a:p>
        </p:txBody>
      </p:sp>
      <p:sp>
        <p:nvSpPr>
          <p:cNvPr id="20" name="TextBox 1"/>
          <p:cNvSpPr txBox="1"/>
          <p:nvPr/>
        </p:nvSpPr>
        <p:spPr>
          <a:xfrm>
            <a:off x="8864600" y="6451600"/>
            <a:ext cx="1778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38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4381500" y="6604000"/>
            <a:ext cx="5588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27" name="TextBox 1"/>
          <p:cNvSpPr txBox="1"/>
          <p:nvPr/>
        </p:nvSpPr>
        <p:spPr>
          <a:xfrm>
            <a:off x="393700" y="6654800"/>
            <a:ext cx="19939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lide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redit: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ick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zeliski</a:t>
            </a:r>
          </a:p>
        </p:txBody>
      </p:sp>
      <p:sp>
        <p:nvSpPr>
          <p:cNvPr id="28" name="TextBox 1"/>
          <p:cNvSpPr txBox="1"/>
          <p:nvPr/>
        </p:nvSpPr>
        <p:spPr>
          <a:xfrm>
            <a:off x="3594100" y="2527300"/>
            <a:ext cx="152400" cy="2667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100"/>
              </a:lnSpc>
              <a:tabLst/>
            </a:pPr>
            <a:r>
              <a:rPr lang="en-US" altLang="zh-CN" sz="2004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133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29" name="TextBox 1"/>
          <p:cNvSpPr txBox="1"/>
          <p:nvPr/>
        </p:nvSpPr>
        <p:spPr>
          <a:xfrm>
            <a:off x="1155700" y="2489200"/>
            <a:ext cx="774700" cy="2667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100"/>
              </a:lnSpc>
              <a:tabLst/>
            </a:pPr>
            <a:r>
              <a:rPr lang="en-US" altLang="zh-CN" sz="18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mage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30" name="TextBox 1"/>
          <p:cNvSpPr txBox="1"/>
          <p:nvPr/>
        </p:nvSpPr>
        <p:spPr>
          <a:xfrm>
            <a:off x="7683500" y="2527300"/>
            <a:ext cx="317500" cy="2667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100"/>
              </a:lnSpc>
              <a:tabLst/>
            </a:pPr>
            <a:r>
              <a:rPr lang="en-US" altLang="zh-CN" sz="2004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133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4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133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31" name="TextBox 1"/>
          <p:cNvSpPr txBox="1"/>
          <p:nvPr/>
        </p:nvSpPr>
        <p:spPr>
          <a:xfrm>
            <a:off x="5676900" y="2527300"/>
            <a:ext cx="152400" cy="2667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100"/>
              </a:lnSpc>
              <a:tabLst/>
            </a:pPr>
            <a:r>
              <a:rPr lang="en-US" altLang="zh-CN" sz="2004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133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pic>
        <p:nvPicPr>
          <p:cNvPr id="33" name="图片 3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00200" y="3382228"/>
            <a:ext cx="6580552" cy="3018863"/>
          </a:xfrm>
          <a:prstGeom prst="rect">
            <a:avLst/>
          </a:prstGeom>
        </p:spPr>
      </p:pic>
      <p:sp>
        <p:nvSpPr>
          <p:cNvPr id="19" name="TextBox 1"/>
          <p:cNvSpPr txBox="1"/>
          <p:nvPr/>
        </p:nvSpPr>
        <p:spPr>
          <a:xfrm>
            <a:off x="889000" y="3327400"/>
            <a:ext cx="1676400" cy="3429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700"/>
              </a:lnSpc>
              <a:tabLst/>
            </a:pP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derivatives: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3292475" y="2362200"/>
            <a:ext cx="2667000" cy="2514600"/>
          </a:xfrm>
          <a:custGeom>
            <a:avLst/>
            <a:gdLst>
              <a:gd name="connsiteX0" fmla="*/ 0 w 2667000"/>
              <a:gd name="connsiteY0" fmla="*/ 2514600 h 2514600"/>
              <a:gd name="connsiteX1" fmla="*/ 2667000 w 2667000"/>
              <a:gd name="connsiteY1" fmla="*/ 2514600 h 2514600"/>
              <a:gd name="connsiteX2" fmla="*/ 2667000 w 2667000"/>
              <a:gd name="connsiteY2" fmla="*/ 0 h 2514600"/>
              <a:gd name="connsiteX3" fmla="*/ 0 w 2667000"/>
              <a:gd name="connsiteY3" fmla="*/ 0 h 2514600"/>
              <a:gd name="connsiteX4" fmla="*/ 0 w 2667000"/>
              <a:gd name="connsiteY4" fmla="*/ 2514600 h 25146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667000" h="2514600">
                <a:moveTo>
                  <a:pt x="0" y="2514600"/>
                </a:moveTo>
                <a:lnTo>
                  <a:pt x="2667000" y="2514600"/>
                </a:lnTo>
                <a:lnTo>
                  <a:pt x="2667000" y="0"/>
                </a:lnTo>
                <a:lnTo>
                  <a:pt x="0" y="0"/>
                </a:lnTo>
                <a:lnTo>
                  <a:pt x="0" y="25146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286125" y="2355850"/>
            <a:ext cx="2679700" cy="2527300"/>
          </a:xfrm>
          <a:custGeom>
            <a:avLst/>
            <a:gdLst>
              <a:gd name="connsiteX0" fmla="*/ 6350 w 2679700"/>
              <a:gd name="connsiteY0" fmla="*/ 2520950 h 2527300"/>
              <a:gd name="connsiteX1" fmla="*/ 2673350 w 2679700"/>
              <a:gd name="connsiteY1" fmla="*/ 2520950 h 2527300"/>
              <a:gd name="connsiteX2" fmla="*/ 2673350 w 2679700"/>
              <a:gd name="connsiteY2" fmla="*/ 6350 h 2527300"/>
              <a:gd name="connsiteX3" fmla="*/ 6350 w 2679700"/>
              <a:gd name="connsiteY3" fmla="*/ 6350 h 2527300"/>
              <a:gd name="connsiteX4" fmla="*/ 6350 w 2679700"/>
              <a:gd name="connsiteY4" fmla="*/ 2520950 h 25273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679700" h="2527300">
                <a:moveTo>
                  <a:pt x="6350" y="2520950"/>
                </a:moveTo>
                <a:lnTo>
                  <a:pt x="2673350" y="2520950"/>
                </a:lnTo>
                <a:lnTo>
                  <a:pt x="2673350" y="6350"/>
                </a:lnTo>
                <a:lnTo>
                  <a:pt x="6350" y="6350"/>
                </a:lnTo>
                <a:lnTo>
                  <a:pt x="6350" y="2520950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Freeform 3"/>
          <p:cNvSpPr/>
          <p:nvPr/>
        </p:nvSpPr>
        <p:spPr>
          <a:xfrm>
            <a:off x="4511675" y="3429000"/>
            <a:ext cx="1447800" cy="1447800"/>
          </a:xfrm>
          <a:custGeom>
            <a:avLst/>
            <a:gdLst>
              <a:gd name="connsiteX0" fmla="*/ 0 w 1447800"/>
              <a:gd name="connsiteY0" fmla="*/ 1447800 h 1447800"/>
              <a:gd name="connsiteX1" fmla="*/ 1447800 w 1447800"/>
              <a:gd name="connsiteY1" fmla="*/ 1447800 h 1447800"/>
              <a:gd name="connsiteX2" fmla="*/ 1447800 w 1447800"/>
              <a:gd name="connsiteY2" fmla="*/ 0 h 1447800"/>
              <a:gd name="connsiteX3" fmla="*/ 0 w 1447800"/>
              <a:gd name="connsiteY3" fmla="*/ 0 h 1447800"/>
              <a:gd name="connsiteX4" fmla="*/ 0 w 1447800"/>
              <a:gd name="connsiteY4" fmla="*/ 1447800 h 14478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47800" h="1447800">
                <a:moveTo>
                  <a:pt x="0" y="1447800"/>
                </a:moveTo>
                <a:lnTo>
                  <a:pt x="1447800" y="1447800"/>
                </a:lnTo>
                <a:lnTo>
                  <a:pt x="1447800" y="0"/>
                </a:lnTo>
                <a:lnTo>
                  <a:pt x="0" y="0"/>
                </a:lnTo>
                <a:lnTo>
                  <a:pt x="0" y="144780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4505325" y="3422650"/>
            <a:ext cx="1460500" cy="1460500"/>
          </a:xfrm>
          <a:custGeom>
            <a:avLst/>
            <a:gdLst>
              <a:gd name="connsiteX0" fmla="*/ 6350 w 1460500"/>
              <a:gd name="connsiteY0" fmla="*/ 1454150 h 1460500"/>
              <a:gd name="connsiteX1" fmla="*/ 1454150 w 1460500"/>
              <a:gd name="connsiteY1" fmla="*/ 1454150 h 1460500"/>
              <a:gd name="connsiteX2" fmla="*/ 1454150 w 1460500"/>
              <a:gd name="connsiteY2" fmla="*/ 6350 h 1460500"/>
              <a:gd name="connsiteX3" fmla="*/ 6350 w 1460500"/>
              <a:gd name="connsiteY3" fmla="*/ 6350 h 1460500"/>
              <a:gd name="connsiteX4" fmla="*/ 6350 w 1460500"/>
              <a:gd name="connsiteY4" fmla="*/ 1454150 h 14605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60500" h="1460500">
                <a:moveTo>
                  <a:pt x="6350" y="1454150"/>
                </a:moveTo>
                <a:lnTo>
                  <a:pt x="1454150" y="1454150"/>
                </a:lnTo>
                <a:lnTo>
                  <a:pt x="1454150" y="6350"/>
                </a:lnTo>
                <a:lnTo>
                  <a:pt x="6350" y="6350"/>
                </a:lnTo>
                <a:lnTo>
                  <a:pt x="6350" y="1454150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14800" y="3721100"/>
            <a:ext cx="635000" cy="177800"/>
          </a:xfrm>
          <a:prstGeom prst="rect">
            <a:avLst/>
          </a:prstGeom>
          <a:noFill/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14800" y="4025900"/>
            <a:ext cx="635000" cy="177800"/>
          </a:xfrm>
          <a:prstGeom prst="rect">
            <a:avLst/>
          </a:prstGeom>
          <a:noFill/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14800" y="4330700"/>
            <a:ext cx="635000" cy="177800"/>
          </a:xfrm>
          <a:prstGeom prst="rect">
            <a:avLst/>
          </a:prstGeom>
          <a:noFill/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14800" y="4635500"/>
            <a:ext cx="635000" cy="177800"/>
          </a:xfrm>
          <a:prstGeom prst="rect">
            <a:avLst/>
          </a:prstGeom>
          <a:noFill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00600" y="3111500"/>
            <a:ext cx="177800" cy="635000"/>
          </a:xfrm>
          <a:prstGeom prst="rect">
            <a:avLst/>
          </a:prstGeom>
          <a:noFill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05400" y="3111500"/>
            <a:ext cx="177800" cy="635000"/>
          </a:xfrm>
          <a:prstGeom prst="rect">
            <a:avLst/>
          </a:prstGeom>
          <a:noFill/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10200" y="3111500"/>
            <a:ext cx="177800" cy="635000"/>
          </a:xfrm>
          <a:prstGeom prst="rect">
            <a:avLst/>
          </a:prstGeom>
          <a:noFill/>
        </p:spPr>
      </p:pic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15000" y="3111500"/>
            <a:ext cx="177800" cy="635000"/>
          </a:xfrm>
          <a:prstGeom prst="rect">
            <a:avLst/>
          </a:prstGeom>
          <a:noFill/>
        </p:spPr>
      </p:pic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17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18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19" name="TextBox 1"/>
          <p:cNvSpPr txBox="1"/>
          <p:nvPr/>
        </p:nvSpPr>
        <p:spPr>
          <a:xfrm>
            <a:off x="546100" y="508000"/>
            <a:ext cx="6489700" cy="11557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/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What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Does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This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Matrix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Reveal?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400"/>
              </a:lnSpc>
              <a:tabLst/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irst,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t’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onsider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xis-aligned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orner:</a:t>
            </a:r>
          </a:p>
        </p:txBody>
      </p:sp>
      <p:sp>
        <p:nvSpPr>
          <p:cNvPr id="20" name="TextBox 1"/>
          <p:cNvSpPr txBox="1"/>
          <p:nvPr/>
        </p:nvSpPr>
        <p:spPr>
          <a:xfrm>
            <a:off x="8864600" y="6451600"/>
            <a:ext cx="1778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39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4381500" y="6604000"/>
            <a:ext cx="5588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22" name="TextBox 1"/>
          <p:cNvSpPr txBox="1"/>
          <p:nvPr/>
        </p:nvSpPr>
        <p:spPr>
          <a:xfrm>
            <a:off x="393700" y="6654800"/>
            <a:ext cx="23495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lide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redit: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Kristen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Grauman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7959725" y="782637"/>
            <a:ext cx="1103312" cy="1039812"/>
          </a:xfrm>
          <a:custGeom>
            <a:avLst/>
            <a:gdLst>
              <a:gd name="connsiteX0" fmla="*/ 0 w 1103312"/>
              <a:gd name="connsiteY0" fmla="*/ 1039812 h 1039812"/>
              <a:gd name="connsiteX1" fmla="*/ 1103312 w 1103312"/>
              <a:gd name="connsiteY1" fmla="*/ 1039812 h 1039812"/>
              <a:gd name="connsiteX2" fmla="*/ 1103312 w 1103312"/>
              <a:gd name="connsiteY2" fmla="*/ 0 h 1039812"/>
              <a:gd name="connsiteX3" fmla="*/ 0 w 1103312"/>
              <a:gd name="connsiteY3" fmla="*/ 0 h 1039812"/>
              <a:gd name="connsiteX4" fmla="*/ 0 w 1103312"/>
              <a:gd name="connsiteY4" fmla="*/ 1039812 h 103981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103312" h="1039812">
                <a:moveTo>
                  <a:pt x="0" y="1039812"/>
                </a:moveTo>
                <a:lnTo>
                  <a:pt x="1103312" y="1039812"/>
                </a:lnTo>
                <a:lnTo>
                  <a:pt x="1103312" y="0"/>
                </a:lnTo>
                <a:lnTo>
                  <a:pt x="0" y="0"/>
                </a:lnTo>
                <a:lnTo>
                  <a:pt x="0" y="1039812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7953375" y="776287"/>
            <a:ext cx="1116012" cy="1052512"/>
          </a:xfrm>
          <a:custGeom>
            <a:avLst/>
            <a:gdLst>
              <a:gd name="connsiteX0" fmla="*/ 6350 w 1116012"/>
              <a:gd name="connsiteY0" fmla="*/ 1046162 h 1052512"/>
              <a:gd name="connsiteX1" fmla="*/ 1109662 w 1116012"/>
              <a:gd name="connsiteY1" fmla="*/ 1046162 h 1052512"/>
              <a:gd name="connsiteX2" fmla="*/ 1109662 w 1116012"/>
              <a:gd name="connsiteY2" fmla="*/ 6350 h 1052512"/>
              <a:gd name="connsiteX3" fmla="*/ 6350 w 1116012"/>
              <a:gd name="connsiteY3" fmla="*/ 6350 h 1052512"/>
              <a:gd name="connsiteX4" fmla="*/ 6350 w 1116012"/>
              <a:gd name="connsiteY4" fmla="*/ 1046162 h 105251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116012" h="1052512">
                <a:moveTo>
                  <a:pt x="6350" y="1046162"/>
                </a:moveTo>
                <a:lnTo>
                  <a:pt x="1109662" y="1046162"/>
                </a:lnTo>
                <a:lnTo>
                  <a:pt x="1109662" y="6350"/>
                </a:lnTo>
                <a:lnTo>
                  <a:pt x="6350" y="6350"/>
                </a:lnTo>
                <a:lnTo>
                  <a:pt x="6350" y="1046162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Freeform 3"/>
          <p:cNvSpPr/>
          <p:nvPr/>
        </p:nvSpPr>
        <p:spPr>
          <a:xfrm>
            <a:off x="8464042" y="1223772"/>
            <a:ext cx="598944" cy="598677"/>
          </a:xfrm>
          <a:custGeom>
            <a:avLst/>
            <a:gdLst>
              <a:gd name="connsiteX0" fmla="*/ 0 w 598944"/>
              <a:gd name="connsiteY0" fmla="*/ 598677 h 598677"/>
              <a:gd name="connsiteX1" fmla="*/ 598944 w 598944"/>
              <a:gd name="connsiteY1" fmla="*/ 598677 h 598677"/>
              <a:gd name="connsiteX2" fmla="*/ 598944 w 598944"/>
              <a:gd name="connsiteY2" fmla="*/ 0 h 598677"/>
              <a:gd name="connsiteX3" fmla="*/ 0 w 598944"/>
              <a:gd name="connsiteY3" fmla="*/ 0 h 598677"/>
              <a:gd name="connsiteX4" fmla="*/ 0 w 598944"/>
              <a:gd name="connsiteY4" fmla="*/ 598677 h 59867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598944" h="598677">
                <a:moveTo>
                  <a:pt x="0" y="598677"/>
                </a:moveTo>
                <a:lnTo>
                  <a:pt x="598944" y="598677"/>
                </a:lnTo>
                <a:lnTo>
                  <a:pt x="598944" y="0"/>
                </a:lnTo>
                <a:lnTo>
                  <a:pt x="0" y="0"/>
                </a:lnTo>
                <a:lnTo>
                  <a:pt x="0" y="598677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8457692" y="1217422"/>
            <a:ext cx="611644" cy="611377"/>
          </a:xfrm>
          <a:custGeom>
            <a:avLst/>
            <a:gdLst>
              <a:gd name="connsiteX0" fmla="*/ 6350 w 611644"/>
              <a:gd name="connsiteY0" fmla="*/ 605027 h 611377"/>
              <a:gd name="connsiteX1" fmla="*/ 605294 w 611644"/>
              <a:gd name="connsiteY1" fmla="*/ 605027 h 611377"/>
              <a:gd name="connsiteX2" fmla="*/ 605294 w 611644"/>
              <a:gd name="connsiteY2" fmla="*/ 6350 h 611377"/>
              <a:gd name="connsiteX3" fmla="*/ 6350 w 611644"/>
              <a:gd name="connsiteY3" fmla="*/ 6350 h 611377"/>
              <a:gd name="connsiteX4" fmla="*/ 6350 w 611644"/>
              <a:gd name="connsiteY4" fmla="*/ 605027 h 61137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11644" h="611377">
                <a:moveTo>
                  <a:pt x="6350" y="605027"/>
                </a:moveTo>
                <a:lnTo>
                  <a:pt x="605294" y="605027"/>
                </a:lnTo>
                <a:lnTo>
                  <a:pt x="605294" y="6350"/>
                </a:lnTo>
                <a:lnTo>
                  <a:pt x="6350" y="6350"/>
                </a:lnTo>
                <a:lnTo>
                  <a:pt x="6350" y="605027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293100" y="1333500"/>
            <a:ext cx="279400" cy="101600"/>
          </a:xfrm>
          <a:prstGeom prst="rect">
            <a:avLst/>
          </a:prstGeom>
          <a:noFill/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572500" y="1079500"/>
            <a:ext cx="101600" cy="279400"/>
          </a:xfrm>
          <a:prstGeom prst="rect">
            <a:avLst/>
          </a:prstGeom>
          <a:noFill/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699500" y="1079500"/>
            <a:ext cx="101600" cy="279400"/>
          </a:xfrm>
          <a:prstGeom prst="rect">
            <a:avLst/>
          </a:prstGeom>
          <a:noFill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8826500" y="1079500"/>
            <a:ext cx="101600" cy="279400"/>
          </a:xfrm>
          <a:prstGeom prst="rect">
            <a:avLst/>
          </a:prstGeom>
          <a:noFill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8953500" y="1079500"/>
            <a:ext cx="101600" cy="279400"/>
          </a:xfrm>
          <a:prstGeom prst="rect">
            <a:avLst/>
          </a:prstGeom>
          <a:noFill/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8293100" y="1460500"/>
            <a:ext cx="279400" cy="101600"/>
          </a:xfrm>
          <a:prstGeom prst="rect">
            <a:avLst/>
          </a:prstGeom>
          <a:noFill/>
        </p:spPr>
      </p:pic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8293100" y="1587500"/>
            <a:ext cx="279400" cy="1016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17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18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24" name="TextBox 1"/>
          <p:cNvSpPr txBox="1"/>
          <p:nvPr/>
        </p:nvSpPr>
        <p:spPr>
          <a:xfrm>
            <a:off x="546100" y="508000"/>
            <a:ext cx="6489700" cy="11557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/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What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Does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This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Matrix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Reveal?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400"/>
              </a:lnSpc>
              <a:tabLst/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irst,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t’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onsider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xis-aligned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orner:</a:t>
            </a:r>
          </a:p>
        </p:txBody>
      </p:sp>
      <p:sp>
        <p:nvSpPr>
          <p:cNvPr id="25" name="TextBox 1"/>
          <p:cNvSpPr txBox="1"/>
          <p:nvPr/>
        </p:nvSpPr>
        <p:spPr>
          <a:xfrm>
            <a:off x="546100" y="3632200"/>
            <a:ext cx="2044700" cy="3937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100"/>
              </a:lnSpc>
              <a:tabLst/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i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means:</a:t>
            </a:r>
          </a:p>
        </p:txBody>
      </p:sp>
      <p:sp>
        <p:nvSpPr>
          <p:cNvPr id="26" name="TextBox 1"/>
          <p:cNvSpPr txBox="1"/>
          <p:nvPr/>
        </p:nvSpPr>
        <p:spPr>
          <a:xfrm>
            <a:off x="1003300" y="4229100"/>
            <a:ext cx="88900" cy="4953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000"/>
              </a:lnSpc>
              <a:tabLst/>
            </a:pPr>
            <a:r>
              <a:rPr lang="en-US" altLang="zh-CN" sz="996" dirty="0" smtClean="0">
                <a:solidFill>
                  <a:srgbClr val="000099"/>
                </a:solidFill>
                <a:latin typeface="Wingdings" pitchFamily="18" charset="0"/>
                <a:cs typeface="Wingdings" pitchFamily="18" charset="0"/>
              </a:rPr>
              <a:t>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800"/>
              </a:lnSpc>
              <a:tabLst/>
            </a:pPr>
            <a:r>
              <a:rPr lang="en-US" altLang="zh-CN" sz="996" dirty="0" smtClean="0">
                <a:solidFill>
                  <a:srgbClr val="000099"/>
                </a:solidFill>
                <a:latin typeface="Wingdings" pitchFamily="18" charset="0"/>
                <a:cs typeface="Wingdings" pitchFamily="18" charset="0"/>
              </a:rPr>
              <a:t></a:t>
            </a:r>
          </a:p>
        </p:txBody>
      </p:sp>
      <p:sp>
        <p:nvSpPr>
          <p:cNvPr id="27" name="TextBox 1"/>
          <p:cNvSpPr txBox="1"/>
          <p:nvPr/>
        </p:nvSpPr>
        <p:spPr>
          <a:xfrm>
            <a:off x="1282700" y="4114800"/>
            <a:ext cx="7099300" cy="6477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300"/>
              </a:lnSpc>
              <a:tabLst/>
            </a:pP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Dominant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gradient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directions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lign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with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r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xis</a:t>
            </a:r>
          </a:p>
          <a:p>
            <a:pPr>
              <a:lnSpc>
                <a:spcPts val="2800"/>
              </a:lnSpc>
              <a:tabLst/>
            </a:pP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f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either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s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lose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o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0,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en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is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s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not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orner,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o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ook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or</a:t>
            </a:r>
          </a:p>
        </p:txBody>
      </p:sp>
      <p:sp>
        <p:nvSpPr>
          <p:cNvPr id="28" name="TextBox 1"/>
          <p:cNvSpPr txBox="1"/>
          <p:nvPr/>
        </p:nvSpPr>
        <p:spPr>
          <a:xfrm>
            <a:off x="546100" y="4800600"/>
            <a:ext cx="7886700" cy="12827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200"/>
              </a:lnSpc>
              <a:tabLst>
                <a:tab pos="342900" algn="l"/>
                <a:tab pos="736600" algn="l"/>
              </a:tabLst>
            </a:pPr>
            <a:r>
              <a:rPr lang="en-US" altLang="zh-CN" dirty="0" smtClean="0"/>
              <a:t>		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ocations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where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oth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re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arge.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4000"/>
              </a:lnSpc>
              <a:tabLst>
                <a:tab pos="342900" algn="l"/>
                <a:tab pos="736600" algn="l"/>
              </a:tabLst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Wha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f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w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hav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orner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a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no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ligned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with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e</a:t>
            </a:r>
          </a:p>
          <a:p>
            <a:pPr>
              <a:lnSpc>
                <a:spcPts val="2800"/>
              </a:lnSpc>
              <a:tabLst>
                <a:tab pos="342900" algn="l"/>
                <a:tab pos="736600" algn="l"/>
              </a:tabLst>
            </a:pPr>
            <a:r>
              <a:rPr lang="en-US" altLang="zh-CN" dirty="0" smtClean="0"/>
              <a:t>	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mage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xes?</a:t>
            </a:r>
          </a:p>
        </p:txBody>
      </p:sp>
      <p:sp>
        <p:nvSpPr>
          <p:cNvPr id="29" name="TextBox 1"/>
          <p:cNvSpPr txBox="1"/>
          <p:nvPr/>
        </p:nvSpPr>
        <p:spPr>
          <a:xfrm>
            <a:off x="8864600" y="6451600"/>
            <a:ext cx="1778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40</a:t>
            </a:r>
          </a:p>
        </p:txBody>
      </p:sp>
      <p:sp>
        <p:nvSpPr>
          <p:cNvPr id="30" name="TextBox 1"/>
          <p:cNvSpPr txBox="1"/>
          <p:nvPr/>
        </p:nvSpPr>
        <p:spPr>
          <a:xfrm>
            <a:off x="4381500" y="6604000"/>
            <a:ext cx="5588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37" name="TextBox 1"/>
          <p:cNvSpPr txBox="1"/>
          <p:nvPr/>
        </p:nvSpPr>
        <p:spPr>
          <a:xfrm>
            <a:off x="393700" y="6654800"/>
            <a:ext cx="20574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lide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redit: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David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Jacobs</a:t>
            </a:r>
          </a:p>
        </p:txBody>
      </p:sp>
      <p:pic>
        <p:nvPicPr>
          <p:cNvPr id="38" name="图片 3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422400" y="1848086"/>
            <a:ext cx="5638800" cy="1466613"/>
          </a:xfrm>
          <a:prstGeom prst="rect">
            <a:avLst/>
          </a:prstGeom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2638363" y="4261271"/>
            <a:ext cx="3737097" cy="2207326"/>
          </a:xfrm>
          <a:custGeom>
            <a:avLst/>
            <a:gdLst>
              <a:gd name="connsiteX0" fmla="*/ 25334 w 3737097"/>
              <a:gd name="connsiteY0" fmla="*/ 1718561 h 2207326"/>
              <a:gd name="connsiteX1" fmla="*/ 1562923 w 3737097"/>
              <a:gd name="connsiteY1" fmla="*/ 187284 h 2207326"/>
              <a:gd name="connsiteX2" fmla="*/ 3711763 w 3737097"/>
              <a:gd name="connsiteY2" fmla="*/ 488782 h 2207326"/>
              <a:gd name="connsiteX3" fmla="*/ 2174174 w 3737097"/>
              <a:gd name="connsiteY3" fmla="*/ 2020034 h 2207326"/>
              <a:gd name="connsiteX4" fmla="*/ 25334 w 3737097"/>
              <a:gd name="connsiteY4" fmla="*/ 1718561 h 22073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3737097" h="2207326">
                <a:moveTo>
                  <a:pt x="25334" y="1718561"/>
                </a:moveTo>
                <a:cubicBezTo>
                  <a:pt x="-143575" y="1212428"/>
                  <a:pt x="544891" y="526882"/>
                  <a:pt x="1562923" y="187284"/>
                </a:cubicBezTo>
                <a:cubicBezTo>
                  <a:pt x="2580828" y="-152313"/>
                  <a:pt x="3542980" y="-17312"/>
                  <a:pt x="3711763" y="488782"/>
                </a:cubicBezTo>
                <a:cubicBezTo>
                  <a:pt x="3880673" y="994877"/>
                  <a:pt x="3192206" y="1680448"/>
                  <a:pt x="2174174" y="2020034"/>
                </a:cubicBezTo>
                <a:cubicBezTo>
                  <a:pt x="1156269" y="2359632"/>
                  <a:pt x="194117" y="2224656"/>
                  <a:pt x="25334" y="1718561"/>
                </a:cubicBezTo>
              </a:path>
            </a:pathLst>
          </a:custGeom>
          <a:solidFill>
            <a:srgbClr val="7CF7D3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2628838" y="4251746"/>
            <a:ext cx="3756147" cy="2226376"/>
          </a:xfrm>
          <a:custGeom>
            <a:avLst/>
            <a:gdLst>
              <a:gd name="connsiteX0" fmla="*/ 34859 w 3756147"/>
              <a:gd name="connsiteY0" fmla="*/ 1728086 h 2226376"/>
              <a:gd name="connsiteX1" fmla="*/ 1572448 w 3756147"/>
              <a:gd name="connsiteY1" fmla="*/ 196809 h 2226376"/>
              <a:gd name="connsiteX2" fmla="*/ 3721288 w 3756147"/>
              <a:gd name="connsiteY2" fmla="*/ 498307 h 2226376"/>
              <a:gd name="connsiteX3" fmla="*/ 2183699 w 3756147"/>
              <a:gd name="connsiteY3" fmla="*/ 2029559 h 2226376"/>
              <a:gd name="connsiteX4" fmla="*/ 34859 w 3756147"/>
              <a:gd name="connsiteY4" fmla="*/ 1728086 h 222637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3756147" h="2226376">
                <a:moveTo>
                  <a:pt x="34859" y="1728086"/>
                </a:moveTo>
                <a:cubicBezTo>
                  <a:pt x="-134050" y="1221953"/>
                  <a:pt x="554416" y="536407"/>
                  <a:pt x="1572448" y="196809"/>
                </a:cubicBezTo>
                <a:cubicBezTo>
                  <a:pt x="2590353" y="-142788"/>
                  <a:pt x="3552505" y="-7787"/>
                  <a:pt x="3721288" y="498307"/>
                </a:cubicBezTo>
                <a:cubicBezTo>
                  <a:pt x="3890198" y="1004402"/>
                  <a:pt x="3201731" y="1689973"/>
                  <a:pt x="2183699" y="2029559"/>
                </a:cubicBezTo>
                <a:cubicBezTo>
                  <a:pt x="1165794" y="2369157"/>
                  <a:pt x="203642" y="2234181"/>
                  <a:pt x="34859" y="1728086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Freeform 3"/>
          <p:cNvSpPr/>
          <p:nvPr/>
        </p:nvSpPr>
        <p:spPr>
          <a:xfrm>
            <a:off x="4625847" y="4877942"/>
            <a:ext cx="1663781" cy="610665"/>
          </a:xfrm>
          <a:custGeom>
            <a:avLst/>
            <a:gdLst>
              <a:gd name="connsiteX0" fmla="*/ 1656969 w 1663781"/>
              <a:gd name="connsiteY0" fmla="*/ 6350 h 610665"/>
              <a:gd name="connsiteX1" fmla="*/ 1548257 w 1663781"/>
              <a:gd name="connsiteY1" fmla="*/ 139191 h 610665"/>
              <a:gd name="connsiteX2" fmla="*/ 982726 w 1663781"/>
              <a:gd name="connsiteY2" fmla="*/ 326009 h 610665"/>
              <a:gd name="connsiteX3" fmla="*/ 874014 w 1663781"/>
              <a:gd name="connsiteY3" fmla="*/ 458851 h 610665"/>
              <a:gd name="connsiteX4" fmla="*/ 707517 w 1663781"/>
              <a:gd name="connsiteY4" fmla="*/ 416941 h 610665"/>
              <a:gd name="connsiteX5" fmla="*/ 172847 w 1663781"/>
              <a:gd name="connsiteY5" fmla="*/ 593471 h 610665"/>
              <a:gd name="connsiteX6" fmla="*/ 6350 w 1663781"/>
              <a:gd name="connsiteY6" fmla="*/ 551434 h 61066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1663781" h="610665">
                <a:moveTo>
                  <a:pt x="1656969" y="6350"/>
                </a:moveTo>
                <a:cubicBezTo>
                  <a:pt x="1672971" y="54610"/>
                  <a:pt x="1624330" y="114172"/>
                  <a:pt x="1548257" y="139191"/>
                </a:cubicBezTo>
                <a:lnTo>
                  <a:pt x="982726" y="326009"/>
                </a:lnTo>
                <a:cubicBezTo>
                  <a:pt x="906653" y="351154"/>
                  <a:pt x="858011" y="410591"/>
                  <a:pt x="874014" y="458851"/>
                </a:cubicBezTo>
                <a:cubicBezTo>
                  <a:pt x="858011" y="410591"/>
                  <a:pt x="783590" y="391795"/>
                  <a:pt x="707517" y="416941"/>
                </a:cubicBezTo>
                <a:lnTo>
                  <a:pt x="172847" y="593471"/>
                </a:lnTo>
                <a:cubicBezTo>
                  <a:pt x="96773" y="618616"/>
                  <a:pt x="22352" y="599821"/>
                  <a:pt x="6350" y="551434"/>
                </a:cubicBezTo>
              </a:path>
            </a:pathLst>
          </a:custGeom>
          <a:ln w="12700">
            <a:solidFill>
              <a:srgbClr val="FF33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4074671" y="4526534"/>
            <a:ext cx="368930" cy="789277"/>
          </a:xfrm>
          <a:custGeom>
            <a:avLst/>
            <a:gdLst>
              <a:gd name="connsiteX0" fmla="*/ 362581 w 368930"/>
              <a:gd name="connsiteY0" fmla="*/ 773429 h 789277"/>
              <a:gd name="connsiteX1" fmla="*/ 235199 w 368930"/>
              <a:gd name="connsiteY1" fmla="*/ 746886 h 789277"/>
              <a:gd name="connsiteX2" fmla="*/ 141347 w 368930"/>
              <a:gd name="connsiteY2" fmla="*/ 483996 h 789277"/>
              <a:gd name="connsiteX3" fmla="*/ 13839 w 368930"/>
              <a:gd name="connsiteY3" fmla="*/ 457453 h 789277"/>
              <a:gd name="connsiteX4" fmla="*/ 95754 w 368930"/>
              <a:gd name="connsiteY4" fmla="*/ 356234 h 789277"/>
              <a:gd name="connsiteX5" fmla="*/ 6981 w 368930"/>
              <a:gd name="connsiteY5" fmla="*/ 107695 h 789277"/>
              <a:gd name="connsiteX6" fmla="*/ 88896 w 368930"/>
              <a:gd name="connsiteY6" fmla="*/ 6350 h 78927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368930" h="789277">
                <a:moveTo>
                  <a:pt x="362581" y="773429"/>
                </a:moveTo>
                <a:cubicBezTo>
                  <a:pt x="304796" y="794003"/>
                  <a:pt x="247773" y="782192"/>
                  <a:pt x="235199" y="746886"/>
                </a:cubicBezTo>
                <a:lnTo>
                  <a:pt x="141347" y="483996"/>
                </a:lnTo>
                <a:cubicBezTo>
                  <a:pt x="128774" y="448690"/>
                  <a:pt x="71624" y="436752"/>
                  <a:pt x="13839" y="457453"/>
                </a:cubicBezTo>
                <a:cubicBezTo>
                  <a:pt x="71624" y="436752"/>
                  <a:pt x="108327" y="391413"/>
                  <a:pt x="95754" y="356234"/>
                </a:cubicBezTo>
                <a:lnTo>
                  <a:pt x="6981" y="107695"/>
                </a:lnTo>
                <a:cubicBezTo>
                  <a:pt x="-5591" y="72389"/>
                  <a:pt x="31111" y="27050"/>
                  <a:pt x="88896" y="6350"/>
                </a:cubicBezTo>
              </a:path>
            </a:pathLst>
          </a:custGeom>
          <a:ln w="12700">
            <a:solidFill>
              <a:srgbClr val="3333CC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79700" y="4419600"/>
            <a:ext cx="3695700" cy="1879600"/>
          </a:xfrm>
          <a:prstGeom prst="rect">
            <a:avLst/>
          </a:prstGeom>
          <a:noFill/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10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11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16" name="TextBox 1"/>
          <p:cNvSpPr txBox="1"/>
          <p:nvPr/>
        </p:nvSpPr>
        <p:spPr>
          <a:xfrm>
            <a:off x="546100" y="482600"/>
            <a:ext cx="2476500" cy="457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/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General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Case</a:t>
            </a:r>
          </a:p>
        </p:txBody>
      </p:sp>
      <p:sp>
        <p:nvSpPr>
          <p:cNvPr id="17" name="TextBox 1"/>
          <p:cNvSpPr txBox="1"/>
          <p:nvPr/>
        </p:nvSpPr>
        <p:spPr>
          <a:xfrm>
            <a:off x="4381500" y="6604000"/>
            <a:ext cx="5588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19" name="TextBox 1"/>
          <p:cNvSpPr txBox="1"/>
          <p:nvPr/>
        </p:nvSpPr>
        <p:spPr>
          <a:xfrm>
            <a:off x="546100" y="2603500"/>
            <a:ext cx="7469994" cy="2444259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100"/>
              </a:lnSpc>
              <a:tabLst>
                <a:tab pos="342900" algn="l"/>
                <a:tab pos="2844800" algn="l"/>
                <a:tab pos="2908300" algn="l"/>
                <a:tab pos="5918200" algn="l"/>
                <a:tab pos="5956300" algn="l"/>
              </a:tabLst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W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a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visualize</a:t>
            </a:r>
            <a:r>
              <a:rPr lang="en-US" altLang="zh-CN" sz="279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795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ellips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with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xi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ngths</a:t>
            </a:r>
          </a:p>
          <a:p>
            <a:pPr>
              <a:lnSpc>
                <a:spcPts val="2800"/>
              </a:lnSpc>
              <a:tabLst>
                <a:tab pos="342900" algn="l"/>
                <a:tab pos="2844800" algn="l"/>
                <a:tab pos="2908300" algn="l"/>
                <a:tab pos="5918200" algn="l"/>
                <a:tab pos="5956300" algn="l"/>
              </a:tabLst>
            </a:pPr>
            <a:r>
              <a:rPr lang="en-US" altLang="zh-CN" dirty="0" smtClean="0"/>
              <a:t>	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determined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y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eigenvalue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nd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rientation</a:t>
            </a:r>
          </a:p>
          <a:p>
            <a:pPr>
              <a:lnSpc>
                <a:spcPts val="3300"/>
              </a:lnSpc>
              <a:tabLst>
                <a:tab pos="342900" algn="l"/>
                <a:tab pos="2844800" algn="l"/>
                <a:tab pos="2908300" algn="l"/>
                <a:tab pos="5918200" algn="l"/>
                <a:tab pos="5956300" algn="l"/>
              </a:tabLst>
            </a:pPr>
            <a:r>
              <a:rPr lang="en-US" altLang="zh-CN" dirty="0" smtClean="0"/>
              <a:t>	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determined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y</a:t>
            </a:r>
            <a:r>
              <a:rPr lang="en-US" altLang="zh-CN" sz="279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795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</a:p>
          <a:p>
            <a:pPr>
              <a:lnSpc>
                <a:spcPts val="2300"/>
              </a:lnSpc>
              <a:tabLst>
                <a:tab pos="342900" algn="l"/>
                <a:tab pos="2844800" algn="l"/>
                <a:tab pos="2908300" algn="l"/>
                <a:tab pos="5918200" algn="l"/>
                <a:tab pos="5956300" algn="l"/>
              </a:tabLst>
            </a:pPr>
            <a:r>
              <a:rPr lang="en-US" altLang="zh-CN" dirty="0" smtClean="0"/>
              <a:t>		</a:t>
            </a:r>
            <a:r>
              <a:rPr lang="en-US" altLang="zh-CN" sz="1596" b="1" dirty="0" smtClean="0">
                <a:solidFill>
                  <a:srgbClr val="0033CC"/>
                </a:solidFill>
                <a:latin typeface="Trebuchet MS" pitchFamily="18" charset="0"/>
                <a:cs typeface="Trebuchet MS" pitchFamily="18" charset="0"/>
              </a:rPr>
              <a:t>Direction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0033CC"/>
                </a:solidFill>
                <a:latin typeface="Trebuchet MS" pitchFamily="18" charset="0"/>
                <a:cs typeface="Trebuchet MS" pitchFamily="18" charset="0"/>
              </a:rPr>
              <a:t>of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0033CC"/>
                </a:solidFill>
                <a:latin typeface="Trebuchet MS" pitchFamily="18" charset="0"/>
                <a:cs typeface="Trebuchet MS" pitchFamily="18" charset="0"/>
              </a:rPr>
              <a:t>the</a:t>
            </a:r>
          </a:p>
          <a:p>
            <a:pPr>
              <a:lnSpc>
                <a:spcPts val="1900"/>
              </a:lnSpc>
              <a:tabLst>
                <a:tab pos="342900" algn="l"/>
                <a:tab pos="2844800" algn="l"/>
                <a:tab pos="2908300" algn="l"/>
                <a:tab pos="5918200" algn="l"/>
                <a:tab pos="5956300" algn="l"/>
              </a:tabLst>
            </a:pPr>
            <a:r>
              <a:rPr lang="en-US" altLang="zh-CN" dirty="0" smtClean="0"/>
              <a:t>			</a:t>
            </a:r>
            <a:r>
              <a:rPr lang="en-US" altLang="zh-CN" sz="1596" b="1" dirty="0" smtClean="0">
                <a:solidFill>
                  <a:srgbClr val="0033CC"/>
                </a:solidFill>
                <a:latin typeface="Trebuchet MS" pitchFamily="18" charset="0"/>
              </a:rPr>
              <a:t>slow</a:t>
            </a:r>
            <a:r>
              <a:rPr lang="en-US" altLang="zh-CN" sz="1596" b="1" dirty="0" smtClean="0">
                <a:solidFill>
                  <a:srgbClr val="0033CC"/>
                </a:solidFill>
                <a:latin typeface="Trebuchet MS" pitchFamily="18" charset="0"/>
                <a:cs typeface="Trebuchet MS" pitchFamily="18" charset="0"/>
              </a:rPr>
              <a:t>est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0033CC"/>
                </a:solidFill>
                <a:latin typeface="Trebuchet MS" pitchFamily="18" charset="0"/>
                <a:cs typeface="Trebuchet MS" pitchFamily="18" charset="0"/>
              </a:rPr>
              <a:t>change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400"/>
              </a:lnSpc>
              <a:tabLst>
                <a:tab pos="342900" algn="l"/>
                <a:tab pos="2844800" algn="l"/>
                <a:tab pos="2908300" algn="l"/>
                <a:tab pos="5918200" algn="l"/>
                <a:tab pos="5956300" algn="l"/>
              </a:tabLst>
            </a:pPr>
            <a:r>
              <a:rPr lang="en-US" altLang="zh-CN" dirty="0" smtClean="0"/>
              <a:t>				</a:t>
            </a:r>
            <a:r>
              <a:rPr lang="en-US" altLang="zh-CN" sz="1596" b="1" dirty="0" smtClean="0">
                <a:solidFill>
                  <a:srgbClr val="FF3300"/>
                </a:solidFill>
                <a:latin typeface="Trebuchet MS" pitchFamily="18" charset="0"/>
                <a:cs typeface="Trebuchet MS" pitchFamily="18" charset="0"/>
              </a:rPr>
              <a:t>Direction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3300"/>
                </a:solidFill>
                <a:latin typeface="Trebuchet MS" pitchFamily="18" charset="0"/>
                <a:cs typeface="Trebuchet MS" pitchFamily="18" charset="0"/>
              </a:rPr>
              <a:t>of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3300"/>
                </a:solidFill>
                <a:latin typeface="Trebuchet MS" pitchFamily="18" charset="0"/>
                <a:cs typeface="Trebuchet MS" pitchFamily="18" charset="0"/>
              </a:rPr>
              <a:t>the</a:t>
            </a:r>
          </a:p>
          <a:p>
            <a:pPr>
              <a:lnSpc>
                <a:spcPts val="1900"/>
              </a:lnSpc>
              <a:tabLst>
                <a:tab pos="342900" algn="l"/>
                <a:tab pos="2844800" algn="l"/>
                <a:tab pos="2908300" algn="l"/>
                <a:tab pos="5918200" algn="l"/>
                <a:tab pos="5956300" algn="l"/>
              </a:tabLst>
            </a:pPr>
            <a:r>
              <a:rPr lang="en-US" altLang="zh-CN" dirty="0" smtClean="0"/>
              <a:t>					</a:t>
            </a:r>
            <a:r>
              <a:rPr lang="en-US" altLang="zh-CN" sz="1596" b="1" dirty="0" smtClean="0">
                <a:solidFill>
                  <a:srgbClr val="FF3300"/>
                </a:solidFill>
                <a:latin typeface="Trebuchet MS" pitchFamily="18" charset="0"/>
              </a:rPr>
              <a:t>fast</a:t>
            </a:r>
            <a:r>
              <a:rPr lang="en-US" altLang="zh-CN" sz="1596" b="1" dirty="0" smtClean="0">
                <a:solidFill>
                  <a:srgbClr val="FF3300"/>
                </a:solidFill>
                <a:latin typeface="Trebuchet MS" pitchFamily="18" charset="0"/>
                <a:cs typeface="Trebuchet MS" pitchFamily="18" charset="0"/>
              </a:rPr>
              <a:t>est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3300"/>
                </a:solidFill>
                <a:latin typeface="Trebuchet MS" pitchFamily="18" charset="0"/>
                <a:cs typeface="Trebuchet MS" pitchFamily="18" charset="0"/>
              </a:rPr>
              <a:t>change</a:t>
            </a:r>
          </a:p>
        </p:txBody>
      </p:sp>
      <p:sp>
        <p:nvSpPr>
          <p:cNvPr id="20" name="TextBox 1"/>
          <p:cNvSpPr txBox="1"/>
          <p:nvPr/>
        </p:nvSpPr>
        <p:spPr>
          <a:xfrm>
            <a:off x="3638349" y="4835415"/>
            <a:ext cx="508152" cy="469359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300"/>
              </a:lnSpc>
              <a:tabLst/>
            </a:pPr>
            <a:r>
              <a:rPr lang="en-US" altLang="zh-CN" sz="2400" dirty="0" smtClean="0">
                <a:solidFill>
                  <a:srgbClr val="0033CC"/>
                </a:solidFill>
                <a:latin typeface="Symbol" pitchFamily="18" charset="0"/>
                <a:cs typeface="Symbol" pitchFamily="18" charset="0"/>
              </a:rPr>
              <a:t></a:t>
            </a:r>
            <a:r>
              <a:rPr lang="en-US" altLang="zh-CN" sz="1596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min</a:t>
            </a:r>
            <a:endParaRPr lang="en-US" altLang="zh-CN" sz="1596" b="1" dirty="0" smtClean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1"/>
          <p:cNvSpPr txBox="1"/>
          <p:nvPr/>
        </p:nvSpPr>
        <p:spPr>
          <a:xfrm>
            <a:off x="5295154" y="5238896"/>
            <a:ext cx="543418" cy="469359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300"/>
              </a:lnSpc>
              <a:tabLst/>
            </a:pPr>
            <a:r>
              <a:rPr lang="en-US" altLang="zh-CN" sz="2400" dirty="0" smtClean="0">
                <a:solidFill>
                  <a:srgbClr val="FF3300"/>
                </a:solidFill>
                <a:latin typeface="Symbol" pitchFamily="18" charset="0"/>
                <a:cs typeface="Symbol" pitchFamily="18" charset="0"/>
              </a:rPr>
              <a:t></a:t>
            </a:r>
            <a:r>
              <a:rPr lang="en-US" altLang="zh-CN" sz="1596" b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max</a:t>
            </a:r>
            <a:endParaRPr lang="en-US" altLang="zh-CN" sz="1596" b="1" dirty="0" smtClean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1"/>
          <p:cNvSpPr txBox="1"/>
          <p:nvPr/>
        </p:nvSpPr>
        <p:spPr>
          <a:xfrm>
            <a:off x="393700" y="6654800"/>
            <a:ext cx="23495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lide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redit: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Kristen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Grauman</a:t>
            </a:r>
          </a:p>
        </p:txBody>
      </p:sp>
      <p:sp>
        <p:nvSpPr>
          <p:cNvPr id="23" name="TextBox 1"/>
          <p:cNvSpPr txBox="1"/>
          <p:nvPr/>
        </p:nvSpPr>
        <p:spPr>
          <a:xfrm>
            <a:off x="6108700" y="6464300"/>
            <a:ext cx="2959100" cy="3937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>
                <a:tab pos="2755900" algn="l"/>
              </a:tabLst>
            </a:pPr>
            <a:r>
              <a:rPr lang="en-US" altLang="zh-CN" dirty="0" smtClean="0"/>
              <a:t>	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41</a:t>
            </a:r>
          </a:p>
          <a:p>
            <a:pPr>
              <a:lnSpc>
                <a:spcPts val="1500"/>
              </a:lnSpc>
              <a:tabLst>
                <a:tab pos="2755900" algn="l"/>
              </a:tabLst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dapted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rom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Darya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rolova,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Denis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imakov</a:t>
            </a:r>
          </a:p>
        </p:txBody>
      </p:sp>
      <p:pic>
        <p:nvPicPr>
          <p:cNvPr id="25" name="图片 2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56250" y="872067"/>
            <a:ext cx="3060700" cy="1242023"/>
          </a:xfrm>
          <a:prstGeom prst="rect">
            <a:avLst/>
          </a:prstGeom>
        </p:spPr>
      </p:pic>
      <p:sp>
        <p:nvSpPr>
          <p:cNvPr id="24" name="TextBox 1"/>
          <p:cNvSpPr txBox="1"/>
          <p:nvPr/>
        </p:nvSpPr>
        <p:spPr>
          <a:xfrm>
            <a:off x="546100" y="1308100"/>
            <a:ext cx="5435600" cy="8890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100"/>
              </a:lnSpc>
              <a:tabLst>
                <a:tab pos="2159000" algn="l"/>
              </a:tabLst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ince</a:t>
            </a:r>
            <a:r>
              <a:rPr lang="en-US" altLang="zh-CN" sz="279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795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ymmetric,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w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have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800"/>
              </a:lnSpc>
              <a:tabLst>
                <a:tab pos="2159000" algn="l"/>
              </a:tabLst>
            </a:pPr>
            <a:r>
              <a:rPr lang="en-US" altLang="zh-CN" dirty="0" smtClean="0"/>
              <a:t>	</a:t>
            </a:r>
            <a:r>
              <a:rPr lang="en-US" altLang="zh-CN" sz="2004" b="1" dirty="0" smtClean="0">
                <a:solidFill>
                  <a:srgbClr val="FF0000"/>
                </a:solidFill>
                <a:latin typeface="Trebuchet MS" pitchFamily="18" charset="0"/>
                <a:cs typeface="Trebuchet MS" pitchFamily="18" charset="0"/>
              </a:rPr>
              <a:t>(Eigenvalue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FF0000"/>
                </a:solidFill>
                <a:latin typeface="Trebuchet MS" pitchFamily="18" charset="0"/>
                <a:cs typeface="Trebuchet MS" pitchFamily="18" charset="0"/>
              </a:rPr>
              <a:t>decomposition)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838200" y="4906898"/>
            <a:ext cx="3124200" cy="1219263"/>
          </a:xfrm>
          <a:custGeom>
            <a:avLst/>
            <a:gdLst>
              <a:gd name="connsiteX0" fmla="*/ 0 w 3124200"/>
              <a:gd name="connsiteY0" fmla="*/ 0 h 1219263"/>
              <a:gd name="connsiteX1" fmla="*/ 2363851 w 3124200"/>
              <a:gd name="connsiteY1" fmla="*/ 0 h 1219263"/>
              <a:gd name="connsiteX2" fmla="*/ 2363851 w 3124200"/>
              <a:gd name="connsiteY2" fmla="*/ 457327 h 1219263"/>
              <a:gd name="connsiteX3" fmla="*/ 2617215 w 3124200"/>
              <a:gd name="connsiteY3" fmla="*/ 457327 h 1219263"/>
              <a:gd name="connsiteX4" fmla="*/ 2617215 w 3124200"/>
              <a:gd name="connsiteY4" fmla="*/ 315976 h 1219263"/>
              <a:gd name="connsiteX5" fmla="*/ 3124200 w 3124200"/>
              <a:gd name="connsiteY5" fmla="*/ 609727 h 1219263"/>
              <a:gd name="connsiteX6" fmla="*/ 2617215 w 3124200"/>
              <a:gd name="connsiteY6" fmla="*/ 903401 h 1219263"/>
              <a:gd name="connsiteX7" fmla="*/ 2617215 w 3124200"/>
              <a:gd name="connsiteY7" fmla="*/ 762063 h 1219263"/>
              <a:gd name="connsiteX8" fmla="*/ 2363851 w 3124200"/>
              <a:gd name="connsiteY8" fmla="*/ 762063 h 1219263"/>
              <a:gd name="connsiteX9" fmla="*/ 2363851 w 3124200"/>
              <a:gd name="connsiteY9" fmla="*/ 1219263 h 1219263"/>
              <a:gd name="connsiteX10" fmla="*/ 0 w 3124200"/>
              <a:gd name="connsiteY10" fmla="*/ 1219263 h 1219263"/>
              <a:gd name="connsiteX11" fmla="*/ 0 w 3124200"/>
              <a:gd name="connsiteY11" fmla="*/ 0 h 121926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</a:cxnLst>
            <a:rect l="l" t="t" r="r" b="b"/>
            <a:pathLst>
              <a:path w="3124200" h="1219263">
                <a:moveTo>
                  <a:pt x="0" y="0"/>
                </a:moveTo>
                <a:lnTo>
                  <a:pt x="2363851" y="0"/>
                </a:lnTo>
                <a:lnTo>
                  <a:pt x="2363851" y="457327"/>
                </a:lnTo>
                <a:lnTo>
                  <a:pt x="2617215" y="457327"/>
                </a:lnTo>
                <a:lnTo>
                  <a:pt x="2617215" y="315976"/>
                </a:lnTo>
                <a:lnTo>
                  <a:pt x="3124200" y="609727"/>
                </a:lnTo>
                <a:lnTo>
                  <a:pt x="2617215" y="903401"/>
                </a:lnTo>
                <a:lnTo>
                  <a:pt x="2617215" y="762063"/>
                </a:lnTo>
                <a:lnTo>
                  <a:pt x="2363851" y="762063"/>
                </a:lnTo>
                <a:lnTo>
                  <a:pt x="2363851" y="1219263"/>
                </a:lnTo>
                <a:lnTo>
                  <a:pt x="0" y="1219263"/>
                </a:lnTo>
                <a:lnTo>
                  <a:pt x="0" y="0"/>
                </a:lnTo>
              </a:path>
            </a:pathLst>
          </a:custGeom>
          <a:solidFill>
            <a:srgbClr val="C0C0C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831850" y="4900548"/>
            <a:ext cx="3136900" cy="1231963"/>
          </a:xfrm>
          <a:custGeom>
            <a:avLst/>
            <a:gdLst>
              <a:gd name="connsiteX0" fmla="*/ 6350 w 3136900"/>
              <a:gd name="connsiteY0" fmla="*/ 6350 h 1231963"/>
              <a:gd name="connsiteX1" fmla="*/ 2370201 w 3136900"/>
              <a:gd name="connsiteY1" fmla="*/ 6350 h 1231963"/>
              <a:gd name="connsiteX2" fmla="*/ 2370201 w 3136900"/>
              <a:gd name="connsiteY2" fmla="*/ 463677 h 1231963"/>
              <a:gd name="connsiteX3" fmla="*/ 2623565 w 3136900"/>
              <a:gd name="connsiteY3" fmla="*/ 463677 h 1231963"/>
              <a:gd name="connsiteX4" fmla="*/ 2623565 w 3136900"/>
              <a:gd name="connsiteY4" fmla="*/ 322326 h 1231963"/>
              <a:gd name="connsiteX5" fmla="*/ 3130550 w 3136900"/>
              <a:gd name="connsiteY5" fmla="*/ 616077 h 1231963"/>
              <a:gd name="connsiteX6" fmla="*/ 2623565 w 3136900"/>
              <a:gd name="connsiteY6" fmla="*/ 909751 h 1231963"/>
              <a:gd name="connsiteX7" fmla="*/ 2623565 w 3136900"/>
              <a:gd name="connsiteY7" fmla="*/ 768413 h 1231963"/>
              <a:gd name="connsiteX8" fmla="*/ 2370201 w 3136900"/>
              <a:gd name="connsiteY8" fmla="*/ 768413 h 1231963"/>
              <a:gd name="connsiteX9" fmla="*/ 2370201 w 3136900"/>
              <a:gd name="connsiteY9" fmla="*/ 1225613 h 1231963"/>
              <a:gd name="connsiteX10" fmla="*/ 6350 w 3136900"/>
              <a:gd name="connsiteY10" fmla="*/ 1225613 h 1231963"/>
              <a:gd name="connsiteX11" fmla="*/ 6350 w 3136900"/>
              <a:gd name="connsiteY11" fmla="*/ 6350 h 123196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</a:cxnLst>
            <a:rect l="l" t="t" r="r" b="b"/>
            <a:pathLst>
              <a:path w="3136900" h="1231963">
                <a:moveTo>
                  <a:pt x="6350" y="6350"/>
                </a:moveTo>
                <a:lnTo>
                  <a:pt x="2370201" y="6350"/>
                </a:lnTo>
                <a:lnTo>
                  <a:pt x="2370201" y="463677"/>
                </a:lnTo>
                <a:lnTo>
                  <a:pt x="2623565" y="463677"/>
                </a:lnTo>
                <a:lnTo>
                  <a:pt x="2623565" y="322326"/>
                </a:lnTo>
                <a:lnTo>
                  <a:pt x="3130550" y="616077"/>
                </a:lnTo>
                <a:lnTo>
                  <a:pt x="2623565" y="909751"/>
                </a:lnTo>
                <a:lnTo>
                  <a:pt x="2623565" y="768413"/>
                </a:lnTo>
                <a:lnTo>
                  <a:pt x="2370201" y="768413"/>
                </a:lnTo>
                <a:lnTo>
                  <a:pt x="2370201" y="1225613"/>
                </a:lnTo>
                <a:lnTo>
                  <a:pt x="6350" y="1225613"/>
                </a:lnTo>
                <a:lnTo>
                  <a:pt x="6350" y="6350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Freeform 3"/>
          <p:cNvSpPr/>
          <p:nvPr/>
        </p:nvSpPr>
        <p:spPr>
          <a:xfrm>
            <a:off x="4038600" y="1858962"/>
            <a:ext cx="4343400" cy="4343400"/>
          </a:xfrm>
          <a:custGeom>
            <a:avLst/>
            <a:gdLst>
              <a:gd name="connsiteX0" fmla="*/ 0 w 4343400"/>
              <a:gd name="connsiteY0" fmla="*/ 4343400 h 4343400"/>
              <a:gd name="connsiteX1" fmla="*/ 4343400 w 4343400"/>
              <a:gd name="connsiteY1" fmla="*/ 4343400 h 4343400"/>
              <a:gd name="connsiteX2" fmla="*/ 4343400 w 4343400"/>
              <a:gd name="connsiteY2" fmla="*/ 0 h 4343400"/>
              <a:gd name="connsiteX3" fmla="*/ 0 w 4343400"/>
              <a:gd name="connsiteY3" fmla="*/ 0 h 4343400"/>
              <a:gd name="connsiteX4" fmla="*/ 0 w 4343400"/>
              <a:gd name="connsiteY4" fmla="*/ 4343400 h 434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343400" h="4343400">
                <a:moveTo>
                  <a:pt x="0" y="4343400"/>
                </a:moveTo>
                <a:lnTo>
                  <a:pt x="4343400" y="4343400"/>
                </a:lnTo>
                <a:lnTo>
                  <a:pt x="4343400" y="0"/>
                </a:lnTo>
                <a:lnTo>
                  <a:pt x="0" y="0"/>
                </a:lnTo>
                <a:lnTo>
                  <a:pt x="0" y="4343400"/>
                </a:lnTo>
              </a:path>
            </a:pathLst>
          </a:custGeom>
          <a:solidFill>
            <a:srgbClr val="F38F67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4032250" y="1852612"/>
            <a:ext cx="4356100" cy="4356100"/>
          </a:xfrm>
          <a:custGeom>
            <a:avLst/>
            <a:gdLst>
              <a:gd name="connsiteX0" fmla="*/ 6350 w 4356100"/>
              <a:gd name="connsiteY0" fmla="*/ 4349750 h 4356100"/>
              <a:gd name="connsiteX1" fmla="*/ 4349750 w 4356100"/>
              <a:gd name="connsiteY1" fmla="*/ 4349750 h 4356100"/>
              <a:gd name="connsiteX2" fmla="*/ 4349750 w 4356100"/>
              <a:gd name="connsiteY2" fmla="*/ 6350 h 4356100"/>
              <a:gd name="connsiteX3" fmla="*/ 6350 w 4356100"/>
              <a:gd name="connsiteY3" fmla="*/ 6350 h 4356100"/>
              <a:gd name="connsiteX4" fmla="*/ 6350 w 4356100"/>
              <a:gd name="connsiteY4" fmla="*/ 4349750 h 43561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356100" h="4356100">
                <a:moveTo>
                  <a:pt x="6350" y="4349750"/>
                </a:moveTo>
                <a:lnTo>
                  <a:pt x="4349750" y="4349750"/>
                </a:lnTo>
                <a:lnTo>
                  <a:pt x="4349750" y="6350"/>
                </a:lnTo>
                <a:lnTo>
                  <a:pt x="6350" y="6350"/>
                </a:lnTo>
                <a:lnTo>
                  <a:pt x="6350" y="4349750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Freeform 3"/>
          <p:cNvSpPr/>
          <p:nvPr/>
        </p:nvSpPr>
        <p:spPr>
          <a:xfrm>
            <a:off x="4495800" y="1859026"/>
            <a:ext cx="3886200" cy="3936936"/>
          </a:xfrm>
          <a:custGeom>
            <a:avLst/>
            <a:gdLst>
              <a:gd name="connsiteX0" fmla="*/ 0 w 3886200"/>
              <a:gd name="connsiteY0" fmla="*/ 3047872 h 3936936"/>
              <a:gd name="connsiteX1" fmla="*/ 1066800 w 3886200"/>
              <a:gd name="connsiteY1" fmla="*/ 0 h 3936936"/>
              <a:gd name="connsiteX2" fmla="*/ 3886200 w 3886200"/>
              <a:gd name="connsiteY2" fmla="*/ 0 h 3936936"/>
              <a:gd name="connsiteX3" fmla="*/ 3886200 w 3886200"/>
              <a:gd name="connsiteY3" fmla="*/ 2971672 h 3936936"/>
              <a:gd name="connsiteX4" fmla="*/ 880998 w 3886200"/>
              <a:gd name="connsiteY4" fmla="*/ 3936936 h 3936936"/>
              <a:gd name="connsiteX5" fmla="*/ 0 w 3886200"/>
              <a:gd name="connsiteY5" fmla="*/ 3047872 h 393693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</a:cxnLst>
            <a:rect l="l" t="t" r="r" b="b"/>
            <a:pathLst>
              <a:path w="3886200" h="3936936">
                <a:moveTo>
                  <a:pt x="0" y="3047872"/>
                </a:moveTo>
                <a:lnTo>
                  <a:pt x="1066800" y="0"/>
                </a:lnTo>
                <a:lnTo>
                  <a:pt x="3886200" y="0"/>
                </a:lnTo>
                <a:lnTo>
                  <a:pt x="3886200" y="2971672"/>
                </a:lnTo>
                <a:lnTo>
                  <a:pt x="880998" y="3936936"/>
                </a:lnTo>
                <a:lnTo>
                  <a:pt x="0" y="3047872"/>
                </a:lnTo>
              </a:path>
            </a:pathLst>
          </a:custGeom>
          <a:solidFill>
            <a:srgbClr val="00CC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Freeform 3"/>
          <p:cNvSpPr/>
          <p:nvPr/>
        </p:nvSpPr>
        <p:spPr>
          <a:xfrm>
            <a:off x="4489450" y="1852676"/>
            <a:ext cx="3898900" cy="3949636"/>
          </a:xfrm>
          <a:custGeom>
            <a:avLst/>
            <a:gdLst>
              <a:gd name="connsiteX0" fmla="*/ 6350 w 3898900"/>
              <a:gd name="connsiteY0" fmla="*/ 3054222 h 3949636"/>
              <a:gd name="connsiteX1" fmla="*/ 1073150 w 3898900"/>
              <a:gd name="connsiteY1" fmla="*/ 6350 h 3949636"/>
              <a:gd name="connsiteX2" fmla="*/ 3892550 w 3898900"/>
              <a:gd name="connsiteY2" fmla="*/ 6350 h 3949636"/>
              <a:gd name="connsiteX3" fmla="*/ 3892550 w 3898900"/>
              <a:gd name="connsiteY3" fmla="*/ 2978022 h 3949636"/>
              <a:gd name="connsiteX4" fmla="*/ 887348 w 3898900"/>
              <a:gd name="connsiteY4" fmla="*/ 3943286 h 3949636"/>
              <a:gd name="connsiteX5" fmla="*/ 6350 w 3898900"/>
              <a:gd name="connsiteY5" fmla="*/ 3054222 h 394963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</a:cxnLst>
            <a:rect l="l" t="t" r="r" b="b"/>
            <a:pathLst>
              <a:path w="3898900" h="3949636">
                <a:moveTo>
                  <a:pt x="6350" y="3054222"/>
                </a:moveTo>
                <a:lnTo>
                  <a:pt x="1073150" y="6350"/>
                </a:lnTo>
                <a:lnTo>
                  <a:pt x="3892550" y="6350"/>
                </a:lnTo>
                <a:lnTo>
                  <a:pt x="3892550" y="2978022"/>
                </a:lnTo>
                <a:lnTo>
                  <a:pt x="887348" y="3943286"/>
                </a:lnTo>
                <a:lnTo>
                  <a:pt x="6350" y="3054222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Freeform 3"/>
          <p:cNvSpPr/>
          <p:nvPr/>
        </p:nvSpPr>
        <p:spPr>
          <a:xfrm>
            <a:off x="4038600" y="4449826"/>
            <a:ext cx="1749425" cy="1752536"/>
          </a:xfrm>
          <a:custGeom>
            <a:avLst/>
            <a:gdLst>
              <a:gd name="connsiteX0" fmla="*/ 0 w 1749425"/>
              <a:gd name="connsiteY0" fmla="*/ 1752536 h 1752536"/>
              <a:gd name="connsiteX1" fmla="*/ 0 w 1749425"/>
              <a:gd name="connsiteY1" fmla="*/ 0 h 1752536"/>
              <a:gd name="connsiteX2" fmla="*/ 1749425 w 1749425"/>
              <a:gd name="connsiteY2" fmla="*/ 1752536 h 1752536"/>
              <a:gd name="connsiteX3" fmla="*/ 0 w 1749425"/>
              <a:gd name="connsiteY3" fmla="*/ 1752536 h 175253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</a:cxnLst>
            <a:rect l="l" t="t" r="r" b="b"/>
            <a:pathLst>
              <a:path w="1749425" h="1752536">
                <a:moveTo>
                  <a:pt x="0" y="1752536"/>
                </a:moveTo>
                <a:lnTo>
                  <a:pt x="0" y="0"/>
                </a:lnTo>
                <a:lnTo>
                  <a:pt x="1749425" y="1752536"/>
                </a:lnTo>
                <a:lnTo>
                  <a:pt x="0" y="1752536"/>
                </a:lnTo>
              </a:path>
            </a:pathLst>
          </a:custGeom>
          <a:solidFill>
            <a:srgbClr val="B2B2B2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Freeform 3"/>
          <p:cNvSpPr/>
          <p:nvPr/>
        </p:nvSpPr>
        <p:spPr>
          <a:xfrm>
            <a:off x="4032250" y="4443476"/>
            <a:ext cx="1762125" cy="1765236"/>
          </a:xfrm>
          <a:custGeom>
            <a:avLst/>
            <a:gdLst>
              <a:gd name="connsiteX0" fmla="*/ 6350 w 1762125"/>
              <a:gd name="connsiteY0" fmla="*/ 1758886 h 1765236"/>
              <a:gd name="connsiteX1" fmla="*/ 6350 w 1762125"/>
              <a:gd name="connsiteY1" fmla="*/ 6350 h 1765236"/>
              <a:gd name="connsiteX2" fmla="*/ 1755775 w 1762125"/>
              <a:gd name="connsiteY2" fmla="*/ 1758886 h 1765236"/>
              <a:gd name="connsiteX3" fmla="*/ 6350 w 1762125"/>
              <a:gd name="connsiteY3" fmla="*/ 1758886 h 176523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</a:cxnLst>
            <a:rect l="l" t="t" r="r" b="b"/>
            <a:pathLst>
              <a:path w="1762125" h="1765236">
                <a:moveTo>
                  <a:pt x="6350" y="1758886"/>
                </a:moveTo>
                <a:lnTo>
                  <a:pt x="6350" y="6350"/>
                </a:lnTo>
                <a:lnTo>
                  <a:pt x="1755775" y="1758886"/>
                </a:lnTo>
                <a:lnTo>
                  <a:pt x="6350" y="1758886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Freeform 3"/>
          <p:cNvSpPr/>
          <p:nvPr/>
        </p:nvSpPr>
        <p:spPr>
          <a:xfrm>
            <a:off x="6934200" y="2240026"/>
            <a:ext cx="609600" cy="638175"/>
          </a:xfrm>
          <a:custGeom>
            <a:avLst/>
            <a:gdLst>
              <a:gd name="connsiteX0" fmla="*/ 0 w 609600"/>
              <a:gd name="connsiteY0" fmla="*/ 319023 h 638175"/>
              <a:gd name="connsiteX1" fmla="*/ 304800 w 609600"/>
              <a:gd name="connsiteY1" fmla="*/ 0 h 638175"/>
              <a:gd name="connsiteX2" fmla="*/ 609600 w 609600"/>
              <a:gd name="connsiteY2" fmla="*/ 319023 h 638175"/>
              <a:gd name="connsiteX3" fmla="*/ 304800 w 609600"/>
              <a:gd name="connsiteY3" fmla="*/ 638175 h 638175"/>
              <a:gd name="connsiteX4" fmla="*/ 0 w 609600"/>
              <a:gd name="connsiteY4" fmla="*/ 319023 h 63817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09600" h="638175">
                <a:moveTo>
                  <a:pt x="0" y="319023"/>
                </a:moveTo>
                <a:cubicBezTo>
                  <a:pt x="0" y="142747"/>
                  <a:pt x="136525" y="0"/>
                  <a:pt x="304800" y="0"/>
                </a:cubicBezTo>
                <a:cubicBezTo>
                  <a:pt x="473075" y="0"/>
                  <a:pt x="609600" y="142747"/>
                  <a:pt x="609600" y="319023"/>
                </a:cubicBezTo>
                <a:cubicBezTo>
                  <a:pt x="609600" y="495300"/>
                  <a:pt x="473075" y="638175"/>
                  <a:pt x="304800" y="638175"/>
                </a:cubicBezTo>
                <a:cubicBezTo>
                  <a:pt x="136525" y="638175"/>
                  <a:pt x="0" y="495300"/>
                  <a:pt x="0" y="319023"/>
                </a:cubicBezTo>
              </a:path>
            </a:pathLst>
          </a:custGeom>
          <a:solidFill>
            <a:srgbClr val="0000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Freeform 3"/>
          <p:cNvSpPr/>
          <p:nvPr/>
        </p:nvSpPr>
        <p:spPr>
          <a:xfrm>
            <a:off x="6927850" y="2233676"/>
            <a:ext cx="622300" cy="650875"/>
          </a:xfrm>
          <a:custGeom>
            <a:avLst/>
            <a:gdLst>
              <a:gd name="connsiteX0" fmla="*/ 6350 w 622300"/>
              <a:gd name="connsiteY0" fmla="*/ 325373 h 650875"/>
              <a:gd name="connsiteX1" fmla="*/ 311150 w 622300"/>
              <a:gd name="connsiteY1" fmla="*/ 6350 h 650875"/>
              <a:gd name="connsiteX2" fmla="*/ 615950 w 622300"/>
              <a:gd name="connsiteY2" fmla="*/ 325373 h 650875"/>
              <a:gd name="connsiteX3" fmla="*/ 311150 w 622300"/>
              <a:gd name="connsiteY3" fmla="*/ 644525 h 650875"/>
              <a:gd name="connsiteX4" fmla="*/ 6350 w 622300"/>
              <a:gd name="connsiteY4" fmla="*/ 325373 h 65087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22300" h="650875">
                <a:moveTo>
                  <a:pt x="6350" y="325373"/>
                </a:moveTo>
                <a:cubicBezTo>
                  <a:pt x="6350" y="149097"/>
                  <a:pt x="142875" y="6350"/>
                  <a:pt x="311150" y="6350"/>
                </a:cubicBezTo>
                <a:cubicBezTo>
                  <a:pt x="479425" y="6350"/>
                  <a:pt x="615950" y="149097"/>
                  <a:pt x="615950" y="325373"/>
                </a:cubicBezTo>
                <a:cubicBezTo>
                  <a:pt x="615950" y="501650"/>
                  <a:pt x="479425" y="644525"/>
                  <a:pt x="311150" y="644525"/>
                </a:cubicBezTo>
                <a:cubicBezTo>
                  <a:pt x="142875" y="644525"/>
                  <a:pt x="6350" y="501650"/>
                  <a:pt x="6350" y="32537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Freeform 3"/>
          <p:cNvSpPr/>
          <p:nvPr/>
        </p:nvSpPr>
        <p:spPr>
          <a:xfrm>
            <a:off x="4184650" y="1935226"/>
            <a:ext cx="927100" cy="125348"/>
          </a:xfrm>
          <a:custGeom>
            <a:avLst/>
            <a:gdLst>
              <a:gd name="connsiteX0" fmla="*/ 0 w 927100"/>
              <a:gd name="connsiteY0" fmla="*/ 62610 h 125348"/>
              <a:gd name="connsiteX1" fmla="*/ 463550 w 927100"/>
              <a:gd name="connsiteY1" fmla="*/ 0 h 125348"/>
              <a:gd name="connsiteX2" fmla="*/ 927100 w 927100"/>
              <a:gd name="connsiteY2" fmla="*/ 62610 h 125348"/>
              <a:gd name="connsiteX3" fmla="*/ 463550 w 927100"/>
              <a:gd name="connsiteY3" fmla="*/ 125348 h 125348"/>
              <a:gd name="connsiteX4" fmla="*/ 0 w 927100"/>
              <a:gd name="connsiteY4" fmla="*/ 62610 h 12534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27100" h="125348">
                <a:moveTo>
                  <a:pt x="0" y="62610"/>
                </a:moveTo>
                <a:cubicBezTo>
                  <a:pt x="0" y="28066"/>
                  <a:pt x="207517" y="0"/>
                  <a:pt x="463550" y="0"/>
                </a:cubicBezTo>
                <a:cubicBezTo>
                  <a:pt x="719582" y="0"/>
                  <a:pt x="927100" y="28066"/>
                  <a:pt x="927100" y="62610"/>
                </a:cubicBezTo>
                <a:cubicBezTo>
                  <a:pt x="927100" y="97281"/>
                  <a:pt x="719582" y="125348"/>
                  <a:pt x="463550" y="125348"/>
                </a:cubicBezTo>
                <a:cubicBezTo>
                  <a:pt x="207517" y="125348"/>
                  <a:pt x="0" y="97281"/>
                  <a:pt x="0" y="62610"/>
                </a:cubicBezTo>
              </a:path>
            </a:pathLst>
          </a:custGeom>
          <a:solidFill>
            <a:srgbClr val="0000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Freeform 3"/>
          <p:cNvSpPr/>
          <p:nvPr/>
        </p:nvSpPr>
        <p:spPr>
          <a:xfrm>
            <a:off x="4178300" y="1928876"/>
            <a:ext cx="939800" cy="138048"/>
          </a:xfrm>
          <a:custGeom>
            <a:avLst/>
            <a:gdLst>
              <a:gd name="connsiteX0" fmla="*/ 6350 w 939800"/>
              <a:gd name="connsiteY0" fmla="*/ 68960 h 138048"/>
              <a:gd name="connsiteX1" fmla="*/ 469900 w 939800"/>
              <a:gd name="connsiteY1" fmla="*/ 6350 h 138048"/>
              <a:gd name="connsiteX2" fmla="*/ 933450 w 939800"/>
              <a:gd name="connsiteY2" fmla="*/ 68960 h 138048"/>
              <a:gd name="connsiteX3" fmla="*/ 469900 w 939800"/>
              <a:gd name="connsiteY3" fmla="*/ 131698 h 138048"/>
              <a:gd name="connsiteX4" fmla="*/ 6350 w 939800"/>
              <a:gd name="connsiteY4" fmla="*/ 68960 h 13804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39800" h="138048">
                <a:moveTo>
                  <a:pt x="6350" y="68960"/>
                </a:moveTo>
                <a:cubicBezTo>
                  <a:pt x="6350" y="34416"/>
                  <a:pt x="213867" y="6350"/>
                  <a:pt x="469900" y="6350"/>
                </a:cubicBezTo>
                <a:cubicBezTo>
                  <a:pt x="725932" y="6350"/>
                  <a:pt x="933450" y="34416"/>
                  <a:pt x="933450" y="68960"/>
                </a:cubicBezTo>
                <a:cubicBezTo>
                  <a:pt x="933450" y="103631"/>
                  <a:pt x="725932" y="131698"/>
                  <a:pt x="469900" y="131698"/>
                </a:cubicBezTo>
                <a:cubicBezTo>
                  <a:pt x="213867" y="131698"/>
                  <a:pt x="6350" y="103631"/>
                  <a:pt x="6350" y="68960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Freeform 3"/>
          <p:cNvSpPr/>
          <p:nvPr/>
        </p:nvSpPr>
        <p:spPr>
          <a:xfrm>
            <a:off x="4267200" y="5059298"/>
            <a:ext cx="152400" cy="152400"/>
          </a:xfrm>
          <a:custGeom>
            <a:avLst/>
            <a:gdLst>
              <a:gd name="connsiteX0" fmla="*/ 0 w 152400"/>
              <a:gd name="connsiteY0" fmla="*/ 76200 h 152400"/>
              <a:gd name="connsiteX1" fmla="*/ 76200 w 152400"/>
              <a:gd name="connsiteY1" fmla="*/ 0 h 152400"/>
              <a:gd name="connsiteX2" fmla="*/ 152400 w 152400"/>
              <a:gd name="connsiteY2" fmla="*/ 76200 h 152400"/>
              <a:gd name="connsiteX3" fmla="*/ 76200 w 152400"/>
              <a:gd name="connsiteY3" fmla="*/ 152400 h 152400"/>
              <a:gd name="connsiteX4" fmla="*/ 0 w 152400"/>
              <a:gd name="connsiteY4" fmla="*/ 76200 h 152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2400" h="152400">
                <a:moveTo>
                  <a:pt x="0" y="76200"/>
                </a:moveTo>
                <a:cubicBezTo>
                  <a:pt x="0" y="34163"/>
                  <a:pt x="34163" y="0"/>
                  <a:pt x="76200" y="0"/>
                </a:cubicBezTo>
                <a:cubicBezTo>
                  <a:pt x="118236" y="0"/>
                  <a:pt x="152400" y="34163"/>
                  <a:pt x="152400" y="76200"/>
                </a:cubicBezTo>
                <a:cubicBezTo>
                  <a:pt x="152400" y="118364"/>
                  <a:pt x="118236" y="152400"/>
                  <a:pt x="76200" y="152400"/>
                </a:cubicBezTo>
                <a:cubicBezTo>
                  <a:pt x="34163" y="152400"/>
                  <a:pt x="0" y="118364"/>
                  <a:pt x="0" y="76200"/>
                </a:cubicBezTo>
              </a:path>
            </a:pathLst>
          </a:custGeom>
          <a:solidFill>
            <a:srgbClr val="0000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Freeform 3"/>
          <p:cNvSpPr/>
          <p:nvPr/>
        </p:nvSpPr>
        <p:spPr>
          <a:xfrm>
            <a:off x="4260850" y="5052948"/>
            <a:ext cx="165100" cy="165100"/>
          </a:xfrm>
          <a:custGeom>
            <a:avLst/>
            <a:gdLst>
              <a:gd name="connsiteX0" fmla="*/ 6350 w 165100"/>
              <a:gd name="connsiteY0" fmla="*/ 82550 h 165100"/>
              <a:gd name="connsiteX1" fmla="*/ 82550 w 165100"/>
              <a:gd name="connsiteY1" fmla="*/ 6350 h 165100"/>
              <a:gd name="connsiteX2" fmla="*/ 158750 w 165100"/>
              <a:gd name="connsiteY2" fmla="*/ 82550 h 165100"/>
              <a:gd name="connsiteX3" fmla="*/ 82550 w 165100"/>
              <a:gd name="connsiteY3" fmla="*/ 158750 h 165100"/>
              <a:gd name="connsiteX4" fmla="*/ 6350 w 165100"/>
              <a:gd name="connsiteY4" fmla="*/ 82550 h 1651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65100" h="165100">
                <a:moveTo>
                  <a:pt x="6350" y="82550"/>
                </a:moveTo>
                <a:cubicBezTo>
                  <a:pt x="6350" y="40513"/>
                  <a:pt x="40513" y="6350"/>
                  <a:pt x="82550" y="6350"/>
                </a:cubicBezTo>
                <a:cubicBezTo>
                  <a:pt x="124586" y="6350"/>
                  <a:pt x="158750" y="40513"/>
                  <a:pt x="158750" y="82550"/>
                </a:cubicBezTo>
                <a:cubicBezTo>
                  <a:pt x="158750" y="124714"/>
                  <a:pt x="124586" y="158750"/>
                  <a:pt x="82550" y="158750"/>
                </a:cubicBezTo>
                <a:cubicBezTo>
                  <a:pt x="40513" y="158750"/>
                  <a:pt x="6350" y="124714"/>
                  <a:pt x="6350" y="82550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Freeform 3"/>
          <p:cNvSpPr/>
          <p:nvPr/>
        </p:nvSpPr>
        <p:spPr>
          <a:xfrm>
            <a:off x="7048820" y="5263007"/>
            <a:ext cx="131068" cy="926261"/>
          </a:xfrm>
          <a:custGeom>
            <a:avLst/>
            <a:gdLst>
              <a:gd name="connsiteX0" fmla="*/ 84642 w 131068"/>
              <a:gd name="connsiteY0" fmla="*/ 0 h 926261"/>
              <a:gd name="connsiteX1" fmla="*/ 128203 w 131068"/>
              <a:gd name="connsiteY1" fmla="*/ 465696 h 926261"/>
              <a:gd name="connsiteX2" fmla="*/ 46414 w 131068"/>
              <a:gd name="connsiteY2" fmla="*/ 926261 h 926261"/>
              <a:gd name="connsiteX3" fmla="*/ 2854 w 131068"/>
              <a:gd name="connsiteY3" fmla="*/ 460514 h 926261"/>
              <a:gd name="connsiteX4" fmla="*/ 84642 w 131068"/>
              <a:gd name="connsiteY4" fmla="*/ 0 h 92626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31068" h="926261">
                <a:moveTo>
                  <a:pt x="84642" y="0"/>
                </a:moveTo>
                <a:cubicBezTo>
                  <a:pt x="119312" y="1396"/>
                  <a:pt x="138744" y="209930"/>
                  <a:pt x="128203" y="465696"/>
                </a:cubicBezTo>
                <a:cubicBezTo>
                  <a:pt x="117661" y="721486"/>
                  <a:pt x="80959" y="927684"/>
                  <a:pt x="46414" y="926261"/>
                </a:cubicBezTo>
                <a:cubicBezTo>
                  <a:pt x="11871" y="924826"/>
                  <a:pt x="-7687" y="716305"/>
                  <a:pt x="2854" y="460514"/>
                </a:cubicBezTo>
                <a:cubicBezTo>
                  <a:pt x="13522" y="204723"/>
                  <a:pt x="50097" y="-1523"/>
                  <a:pt x="84642" y="0"/>
                </a:cubicBezTo>
              </a:path>
            </a:pathLst>
          </a:custGeom>
          <a:solidFill>
            <a:srgbClr val="0000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Freeform 3"/>
          <p:cNvSpPr/>
          <p:nvPr/>
        </p:nvSpPr>
        <p:spPr>
          <a:xfrm>
            <a:off x="7042470" y="5256657"/>
            <a:ext cx="143768" cy="938961"/>
          </a:xfrm>
          <a:custGeom>
            <a:avLst/>
            <a:gdLst>
              <a:gd name="connsiteX0" fmla="*/ 90992 w 143768"/>
              <a:gd name="connsiteY0" fmla="*/ 6350 h 938961"/>
              <a:gd name="connsiteX1" fmla="*/ 134553 w 143768"/>
              <a:gd name="connsiteY1" fmla="*/ 472046 h 938961"/>
              <a:gd name="connsiteX2" fmla="*/ 52764 w 143768"/>
              <a:gd name="connsiteY2" fmla="*/ 932611 h 938961"/>
              <a:gd name="connsiteX3" fmla="*/ 9204 w 143768"/>
              <a:gd name="connsiteY3" fmla="*/ 466864 h 938961"/>
              <a:gd name="connsiteX4" fmla="*/ 90992 w 143768"/>
              <a:gd name="connsiteY4" fmla="*/ 6350 h 93896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3768" h="938961">
                <a:moveTo>
                  <a:pt x="90992" y="6350"/>
                </a:moveTo>
                <a:cubicBezTo>
                  <a:pt x="125662" y="7746"/>
                  <a:pt x="145094" y="216280"/>
                  <a:pt x="134553" y="472046"/>
                </a:cubicBezTo>
                <a:cubicBezTo>
                  <a:pt x="124011" y="727836"/>
                  <a:pt x="87309" y="934034"/>
                  <a:pt x="52764" y="932611"/>
                </a:cubicBezTo>
                <a:cubicBezTo>
                  <a:pt x="18221" y="931176"/>
                  <a:pt x="-1337" y="722655"/>
                  <a:pt x="9204" y="466864"/>
                </a:cubicBezTo>
                <a:cubicBezTo>
                  <a:pt x="19872" y="211073"/>
                  <a:pt x="56447" y="4826"/>
                  <a:pt x="90992" y="6350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21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22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23" name="TextBox 1"/>
          <p:cNvSpPr txBox="1"/>
          <p:nvPr/>
        </p:nvSpPr>
        <p:spPr>
          <a:xfrm>
            <a:off x="546100" y="508000"/>
            <a:ext cx="7950200" cy="12065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/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Interpreting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the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Eigenvalues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900"/>
              </a:lnSpc>
              <a:tabLst/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lassificatio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f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mag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point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using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eigenvalue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f</a:t>
            </a:r>
            <a:r>
              <a:rPr lang="en-US" altLang="zh-CN" sz="279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795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4" name="TextBox 1"/>
          <p:cNvSpPr txBox="1"/>
          <p:nvPr/>
        </p:nvSpPr>
        <p:spPr>
          <a:xfrm>
            <a:off x="8864600" y="6451600"/>
            <a:ext cx="1778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42</a:t>
            </a:r>
          </a:p>
        </p:txBody>
      </p:sp>
      <p:sp>
        <p:nvSpPr>
          <p:cNvPr id="25" name="TextBox 1"/>
          <p:cNvSpPr txBox="1"/>
          <p:nvPr/>
        </p:nvSpPr>
        <p:spPr>
          <a:xfrm>
            <a:off x="4381500" y="6604000"/>
            <a:ext cx="5588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26" name="TextBox 1"/>
          <p:cNvSpPr txBox="1"/>
          <p:nvPr/>
        </p:nvSpPr>
        <p:spPr>
          <a:xfrm>
            <a:off x="8013700" y="6235700"/>
            <a:ext cx="266700" cy="431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en-US" altLang="zh-CN" sz="2529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</a:t>
            </a:r>
            <a:r>
              <a:rPr lang="en-US" altLang="zh-CN" sz="1596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27" name="TextBox 1"/>
          <p:cNvSpPr txBox="1"/>
          <p:nvPr/>
        </p:nvSpPr>
        <p:spPr>
          <a:xfrm>
            <a:off x="1003300" y="4953000"/>
            <a:ext cx="2146300" cy="8890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900"/>
              </a:lnSpc>
              <a:tabLst/>
            </a:pPr>
            <a:r>
              <a:rPr lang="en-US" altLang="zh-CN" sz="2112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</a:t>
            </a:r>
            <a:r>
              <a:rPr lang="en-US" altLang="zh-CN" sz="133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nd</a:t>
            </a:r>
            <a:r>
              <a:rPr lang="en-US" altLang="zh-CN" sz="211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112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</a:t>
            </a:r>
            <a:r>
              <a:rPr lang="en-US" altLang="zh-CN" sz="133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re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mall;</a:t>
            </a:r>
          </a:p>
          <a:p>
            <a:pPr>
              <a:lnSpc>
                <a:spcPts val="2000"/>
              </a:lnSpc>
              <a:tabLst/>
            </a:pPr>
            <a:r>
              <a:rPr lang="en-US" altLang="zh-CN" sz="2004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s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lmost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onstant</a:t>
            </a:r>
          </a:p>
          <a:p>
            <a:pPr>
              <a:lnSpc>
                <a:spcPts val="2100"/>
              </a:lnSpc>
              <a:tabLst/>
            </a:pPr>
            <a:r>
              <a:rPr lang="en-US" altLang="zh-CN" sz="18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n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ll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directions</a:t>
            </a:r>
          </a:p>
        </p:txBody>
      </p:sp>
      <p:sp>
        <p:nvSpPr>
          <p:cNvPr id="28" name="TextBox 1"/>
          <p:cNvSpPr txBox="1"/>
          <p:nvPr/>
        </p:nvSpPr>
        <p:spPr>
          <a:xfrm>
            <a:off x="5321300" y="2641600"/>
            <a:ext cx="2984500" cy="3530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200"/>
              </a:lnSpc>
              <a:tabLst>
                <a:tab pos="457200" algn="l"/>
                <a:tab pos="1930400" algn="l"/>
              </a:tabLst>
            </a:pPr>
            <a:r>
              <a:rPr lang="en-US" altLang="zh-CN" dirty="0" smtClean="0"/>
              <a:t>	</a:t>
            </a:r>
            <a:r>
              <a:rPr lang="en-US" altLang="zh-CN" sz="2004" b="1" dirty="0" smtClean="0">
                <a:solidFill>
                  <a:srgbClr val="0033CC"/>
                </a:solidFill>
                <a:latin typeface="Trebuchet MS" pitchFamily="18" charset="0"/>
                <a:cs typeface="Trebuchet MS" pitchFamily="18" charset="0"/>
              </a:rPr>
              <a:t>“Corner”</a:t>
            </a:r>
          </a:p>
          <a:p>
            <a:pPr>
              <a:lnSpc>
                <a:spcPts val="2700"/>
              </a:lnSpc>
              <a:tabLst>
                <a:tab pos="457200" algn="l"/>
                <a:tab pos="1930400" algn="l"/>
              </a:tabLst>
            </a:pPr>
            <a:r>
              <a:rPr lang="en-US" altLang="zh-CN" sz="2112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</a:t>
            </a:r>
            <a:r>
              <a:rPr lang="en-US" altLang="zh-CN" sz="133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nd</a:t>
            </a:r>
            <a:r>
              <a:rPr lang="en-US" altLang="zh-CN" sz="211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112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</a:t>
            </a:r>
            <a:r>
              <a:rPr lang="en-US" altLang="zh-CN" sz="133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re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arge,</a:t>
            </a:r>
            <a:r>
              <a:rPr lang="en-US" altLang="zh-CN" sz="2112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112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</a:t>
            </a:r>
            <a:r>
              <a:rPr lang="en-US" altLang="zh-CN" sz="133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004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~</a:t>
            </a:r>
            <a:r>
              <a:rPr lang="en-US" altLang="zh-CN" sz="211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112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</a:t>
            </a:r>
            <a:r>
              <a:rPr lang="en-US" altLang="zh-CN" sz="133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18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;</a:t>
            </a:r>
          </a:p>
          <a:p>
            <a:pPr>
              <a:lnSpc>
                <a:spcPts val="2000"/>
              </a:lnSpc>
              <a:tabLst>
                <a:tab pos="457200" algn="l"/>
                <a:tab pos="1930400" algn="l"/>
              </a:tabLst>
            </a:pPr>
            <a:r>
              <a:rPr lang="en-US" altLang="zh-CN" sz="2006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18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ncreases</a:t>
            </a:r>
            <a:r>
              <a:rPr lang="en-US" altLang="zh-CN" sz="18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n</a:t>
            </a:r>
            <a:r>
              <a:rPr lang="en-US" altLang="zh-CN" sz="18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ll</a:t>
            </a:r>
            <a:r>
              <a:rPr lang="en-US" altLang="zh-CN" sz="18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directions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900"/>
              </a:lnSpc>
              <a:tabLst>
                <a:tab pos="457200" algn="l"/>
                <a:tab pos="1930400" algn="l"/>
              </a:tabLst>
            </a:pPr>
            <a:r>
              <a:rPr lang="en-US" altLang="zh-CN" dirty="0" smtClean="0"/>
              <a:t>		</a:t>
            </a:r>
            <a:r>
              <a:rPr lang="en-US" altLang="zh-CN" sz="2004" b="1" dirty="0" smtClean="0">
                <a:solidFill>
                  <a:srgbClr val="0033CC"/>
                </a:solidFill>
                <a:latin typeface="Trebuchet MS" pitchFamily="18" charset="0"/>
                <a:cs typeface="Trebuchet MS" pitchFamily="18" charset="0"/>
              </a:rPr>
              <a:t>“Edge”</a:t>
            </a:r>
          </a:p>
          <a:p>
            <a:pPr>
              <a:lnSpc>
                <a:spcPts val="2700"/>
              </a:lnSpc>
              <a:tabLst>
                <a:tab pos="457200" algn="l"/>
                <a:tab pos="1930400" algn="l"/>
              </a:tabLst>
            </a:pPr>
            <a:r>
              <a:rPr lang="en-US" altLang="zh-CN" dirty="0" smtClean="0"/>
              <a:t>		</a:t>
            </a:r>
            <a:r>
              <a:rPr lang="en-US" altLang="zh-CN" sz="2112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</a:t>
            </a:r>
            <a:r>
              <a:rPr lang="en-US" altLang="zh-CN" sz="133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&gt;&gt;</a:t>
            </a:r>
            <a:r>
              <a:rPr lang="en-US" altLang="zh-CN" sz="211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112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</a:t>
            </a:r>
            <a:r>
              <a:rPr lang="en-US" altLang="zh-CN" sz="133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9" name="TextBox 1"/>
          <p:cNvSpPr txBox="1"/>
          <p:nvPr/>
        </p:nvSpPr>
        <p:spPr>
          <a:xfrm>
            <a:off x="4191000" y="2235200"/>
            <a:ext cx="876300" cy="38227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200"/>
              </a:lnSpc>
              <a:tabLst/>
            </a:pPr>
            <a:r>
              <a:rPr lang="en-US" altLang="zh-CN" sz="2004" b="1" dirty="0" smtClean="0">
                <a:solidFill>
                  <a:srgbClr val="0033CC"/>
                </a:solidFill>
                <a:latin typeface="Trebuchet MS" pitchFamily="18" charset="0"/>
                <a:cs typeface="Trebuchet MS" pitchFamily="18" charset="0"/>
              </a:rPr>
              <a:t>“Edge”</a:t>
            </a:r>
          </a:p>
          <a:p>
            <a:pPr>
              <a:lnSpc>
                <a:spcPts val="2700"/>
              </a:lnSpc>
              <a:tabLst/>
            </a:pPr>
            <a:r>
              <a:rPr lang="en-US" altLang="zh-CN" sz="2112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</a:t>
            </a:r>
            <a:r>
              <a:rPr lang="en-US" altLang="zh-CN" sz="133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&gt;&gt;</a:t>
            </a:r>
            <a:r>
              <a:rPr lang="en-US" altLang="zh-CN" sz="211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112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</a:t>
            </a:r>
            <a:r>
              <a:rPr lang="en-US" altLang="zh-CN" sz="133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600"/>
              </a:lnSpc>
              <a:tabLst/>
            </a:pPr>
            <a:r>
              <a:rPr lang="en-US" altLang="zh-CN" sz="2004" b="1" dirty="0" smtClean="0">
                <a:solidFill>
                  <a:srgbClr val="0033CC"/>
                </a:solidFill>
                <a:latin typeface="Trebuchet MS" pitchFamily="18" charset="0"/>
                <a:cs typeface="Trebuchet MS" pitchFamily="18" charset="0"/>
              </a:rPr>
              <a:t>“Flat”</a:t>
            </a:r>
          </a:p>
          <a:p>
            <a:pPr>
              <a:lnSpc>
                <a:spcPts val="2400"/>
              </a:lnSpc>
              <a:tabLst/>
            </a:pPr>
            <a:r>
              <a:rPr lang="en-US" altLang="zh-CN" sz="2006" b="1" dirty="0" smtClean="0">
                <a:solidFill>
                  <a:srgbClr val="0033CC"/>
                </a:solidFill>
                <a:latin typeface="Trebuchet MS" pitchFamily="18" charset="0"/>
                <a:cs typeface="Trebuchet MS" pitchFamily="18" charset="0"/>
              </a:rPr>
              <a:t>region</a:t>
            </a:r>
          </a:p>
        </p:txBody>
      </p:sp>
      <p:sp>
        <p:nvSpPr>
          <p:cNvPr id="30" name="TextBox 1"/>
          <p:cNvSpPr txBox="1"/>
          <p:nvPr/>
        </p:nvSpPr>
        <p:spPr>
          <a:xfrm>
            <a:off x="393700" y="6654800"/>
            <a:ext cx="23495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lide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redit: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Kristen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Grauman</a:t>
            </a:r>
          </a:p>
        </p:txBody>
      </p:sp>
      <p:sp>
        <p:nvSpPr>
          <p:cNvPr id="31" name="TextBox 1"/>
          <p:cNvSpPr txBox="1"/>
          <p:nvPr/>
        </p:nvSpPr>
        <p:spPr>
          <a:xfrm>
            <a:off x="3644900" y="1968500"/>
            <a:ext cx="266700" cy="431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en-US" altLang="zh-CN" sz="2529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</a:t>
            </a:r>
            <a:r>
              <a:rPr lang="en-US" altLang="zh-CN" sz="1596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4038600" y="1858962"/>
            <a:ext cx="4343400" cy="4343400"/>
          </a:xfrm>
          <a:custGeom>
            <a:avLst/>
            <a:gdLst>
              <a:gd name="connsiteX0" fmla="*/ 0 w 4343400"/>
              <a:gd name="connsiteY0" fmla="*/ 4343400 h 4343400"/>
              <a:gd name="connsiteX1" fmla="*/ 4343400 w 4343400"/>
              <a:gd name="connsiteY1" fmla="*/ 4343400 h 4343400"/>
              <a:gd name="connsiteX2" fmla="*/ 4343400 w 4343400"/>
              <a:gd name="connsiteY2" fmla="*/ 0 h 4343400"/>
              <a:gd name="connsiteX3" fmla="*/ 0 w 4343400"/>
              <a:gd name="connsiteY3" fmla="*/ 0 h 4343400"/>
              <a:gd name="connsiteX4" fmla="*/ 0 w 4343400"/>
              <a:gd name="connsiteY4" fmla="*/ 4343400 h 434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343400" h="4343400">
                <a:moveTo>
                  <a:pt x="0" y="4343400"/>
                </a:moveTo>
                <a:lnTo>
                  <a:pt x="4343400" y="4343400"/>
                </a:lnTo>
                <a:lnTo>
                  <a:pt x="4343400" y="0"/>
                </a:lnTo>
                <a:lnTo>
                  <a:pt x="0" y="0"/>
                </a:lnTo>
                <a:lnTo>
                  <a:pt x="0" y="4343400"/>
                </a:lnTo>
              </a:path>
            </a:pathLst>
          </a:custGeom>
          <a:solidFill>
            <a:srgbClr val="F38F67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4032250" y="1852612"/>
            <a:ext cx="4356100" cy="4356100"/>
          </a:xfrm>
          <a:custGeom>
            <a:avLst/>
            <a:gdLst>
              <a:gd name="connsiteX0" fmla="*/ 6350 w 4356100"/>
              <a:gd name="connsiteY0" fmla="*/ 4349750 h 4356100"/>
              <a:gd name="connsiteX1" fmla="*/ 4349750 w 4356100"/>
              <a:gd name="connsiteY1" fmla="*/ 4349750 h 4356100"/>
              <a:gd name="connsiteX2" fmla="*/ 4349750 w 4356100"/>
              <a:gd name="connsiteY2" fmla="*/ 6350 h 4356100"/>
              <a:gd name="connsiteX3" fmla="*/ 6350 w 4356100"/>
              <a:gd name="connsiteY3" fmla="*/ 6350 h 4356100"/>
              <a:gd name="connsiteX4" fmla="*/ 6350 w 4356100"/>
              <a:gd name="connsiteY4" fmla="*/ 4349750 h 43561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356100" h="4356100">
                <a:moveTo>
                  <a:pt x="6350" y="4349750"/>
                </a:moveTo>
                <a:lnTo>
                  <a:pt x="4349750" y="4349750"/>
                </a:lnTo>
                <a:lnTo>
                  <a:pt x="4349750" y="6350"/>
                </a:lnTo>
                <a:lnTo>
                  <a:pt x="6350" y="6350"/>
                </a:lnTo>
                <a:lnTo>
                  <a:pt x="6350" y="4349750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Freeform 3"/>
          <p:cNvSpPr/>
          <p:nvPr/>
        </p:nvSpPr>
        <p:spPr>
          <a:xfrm>
            <a:off x="4495800" y="1859026"/>
            <a:ext cx="3886200" cy="3936936"/>
          </a:xfrm>
          <a:custGeom>
            <a:avLst/>
            <a:gdLst>
              <a:gd name="connsiteX0" fmla="*/ 0 w 3886200"/>
              <a:gd name="connsiteY0" fmla="*/ 3047872 h 3936936"/>
              <a:gd name="connsiteX1" fmla="*/ 1066800 w 3886200"/>
              <a:gd name="connsiteY1" fmla="*/ 0 h 3936936"/>
              <a:gd name="connsiteX2" fmla="*/ 3886200 w 3886200"/>
              <a:gd name="connsiteY2" fmla="*/ 0 h 3936936"/>
              <a:gd name="connsiteX3" fmla="*/ 3886200 w 3886200"/>
              <a:gd name="connsiteY3" fmla="*/ 2971672 h 3936936"/>
              <a:gd name="connsiteX4" fmla="*/ 880998 w 3886200"/>
              <a:gd name="connsiteY4" fmla="*/ 3936936 h 3936936"/>
              <a:gd name="connsiteX5" fmla="*/ 0 w 3886200"/>
              <a:gd name="connsiteY5" fmla="*/ 3047872 h 393693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</a:cxnLst>
            <a:rect l="l" t="t" r="r" b="b"/>
            <a:pathLst>
              <a:path w="3886200" h="3936936">
                <a:moveTo>
                  <a:pt x="0" y="3047872"/>
                </a:moveTo>
                <a:lnTo>
                  <a:pt x="1066800" y="0"/>
                </a:lnTo>
                <a:lnTo>
                  <a:pt x="3886200" y="0"/>
                </a:lnTo>
                <a:lnTo>
                  <a:pt x="3886200" y="2971672"/>
                </a:lnTo>
                <a:lnTo>
                  <a:pt x="880998" y="3936936"/>
                </a:lnTo>
                <a:lnTo>
                  <a:pt x="0" y="3047872"/>
                </a:lnTo>
              </a:path>
            </a:pathLst>
          </a:custGeom>
          <a:solidFill>
            <a:srgbClr val="00CC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4489450" y="1852676"/>
            <a:ext cx="3898900" cy="3949636"/>
          </a:xfrm>
          <a:custGeom>
            <a:avLst/>
            <a:gdLst>
              <a:gd name="connsiteX0" fmla="*/ 6350 w 3898900"/>
              <a:gd name="connsiteY0" fmla="*/ 3054222 h 3949636"/>
              <a:gd name="connsiteX1" fmla="*/ 1073150 w 3898900"/>
              <a:gd name="connsiteY1" fmla="*/ 6350 h 3949636"/>
              <a:gd name="connsiteX2" fmla="*/ 3892550 w 3898900"/>
              <a:gd name="connsiteY2" fmla="*/ 6350 h 3949636"/>
              <a:gd name="connsiteX3" fmla="*/ 3892550 w 3898900"/>
              <a:gd name="connsiteY3" fmla="*/ 2978022 h 3949636"/>
              <a:gd name="connsiteX4" fmla="*/ 887348 w 3898900"/>
              <a:gd name="connsiteY4" fmla="*/ 3943286 h 3949636"/>
              <a:gd name="connsiteX5" fmla="*/ 6350 w 3898900"/>
              <a:gd name="connsiteY5" fmla="*/ 3054222 h 394963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</a:cxnLst>
            <a:rect l="l" t="t" r="r" b="b"/>
            <a:pathLst>
              <a:path w="3898900" h="3949636">
                <a:moveTo>
                  <a:pt x="6350" y="3054222"/>
                </a:moveTo>
                <a:lnTo>
                  <a:pt x="1073150" y="6350"/>
                </a:lnTo>
                <a:lnTo>
                  <a:pt x="3892550" y="6350"/>
                </a:lnTo>
                <a:lnTo>
                  <a:pt x="3892550" y="2978022"/>
                </a:lnTo>
                <a:lnTo>
                  <a:pt x="887348" y="3943286"/>
                </a:lnTo>
                <a:lnTo>
                  <a:pt x="6350" y="3054222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Freeform 3"/>
          <p:cNvSpPr/>
          <p:nvPr/>
        </p:nvSpPr>
        <p:spPr>
          <a:xfrm>
            <a:off x="4038600" y="4449826"/>
            <a:ext cx="1749425" cy="1752536"/>
          </a:xfrm>
          <a:custGeom>
            <a:avLst/>
            <a:gdLst>
              <a:gd name="connsiteX0" fmla="*/ 0 w 1749425"/>
              <a:gd name="connsiteY0" fmla="*/ 1752536 h 1752536"/>
              <a:gd name="connsiteX1" fmla="*/ 0 w 1749425"/>
              <a:gd name="connsiteY1" fmla="*/ 0 h 1752536"/>
              <a:gd name="connsiteX2" fmla="*/ 1749425 w 1749425"/>
              <a:gd name="connsiteY2" fmla="*/ 1752536 h 1752536"/>
              <a:gd name="connsiteX3" fmla="*/ 0 w 1749425"/>
              <a:gd name="connsiteY3" fmla="*/ 1752536 h 175253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</a:cxnLst>
            <a:rect l="l" t="t" r="r" b="b"/>
            <a:pathLst>
              <a:path w="1749425" h="1752536">
                <a:moveTo>
                  <a:pt x="0" y="1752536"/>
                </a:moveTo>
                <a:lnTo>
                  <a:pt x="0" y="0"/>
                </a:lnTo>
                <a:lnTo>
                  <a:pt x="1749425" y="1752536"/>
                </a:lnTo>
                <a:lnTo>
                  <a:pt x="0" y="1752536"/>
                </a:lnTo>
              </a:path>
            </a:pathLst>
          </a:custGeom>
          <a:solidFill>
            <a:srgbClr val="B2B2B2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Freeform 3"/>
          <p:cNvSpPr/>
          <p:nvPr/>
        </p:nvSpPr>
        <p:spPr>
          <a:xfrm>
            <a:off x="4032250" y="4443476"/>
            <a:ext cx="1762125" cy="1765236"/>
          </a:xfrm>
          <a:custGeom>
            <a:avLst/>
            <a:gdLst>
              <a:gd name="connsiteX0" fmla="*/ 6350 w 1762125"/>
              <a:gd name="connsiteY0" fmla="*/ 1758886 h 1765236"/>
              <a:gd name="connsiteX1" fmla="*/ 6350 w 1762125"/>
              <a:gd name="connsiteY1" fmla="*/ 6350 h 1765236"/>
              <a:gd name="connsiteX2" fmla="*/ 1755775 w 1762125"/>
              <a:gd name="connsiteY2" fmla="*/ 1758886 h 1765236"/>
              <a:gd name="connsiteX3" fmla="*/ 6350 w 1762125"/>
              <a:gd name="connsiteY3" fmla="*/ 1758886 h 176523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</a:cxnLst>
            <a:rect l="l" t="t" r="r" b="b"/>
            <a:pathLst>
              <a:path w="1762125" h="1765236">
                <a:moveTo>
                  <a:pt x="6350" y="1758886"/>
                </a:moveTo>
                <a:lnTo>
                  <a:pt x="6350" y="6350"/>
                </a:lnTo>
                <a:lnTo>
                  <a:pt x="1755775" y="1758886"/>
                </a:lnTo>
                <a:lnTo>
                  <a:pt x="6350" y="1758886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Freeform 3"/>
          <p:cNvSpPr/>
          <p:nvPr/>
        </p:nvSpPr>
        <p:spPr>
          <a:xfrm>
            <a:off x="6934200" y="2240026"/>
            <a:ext cx="609600" cy="638175"/>
          </a:xfrm>
          <a:custGeom>
            <a:avLst/>
            <a:gdLst>
              <a:gd name="connsiteX0" fmla="*/ 0 w 609600"/>
              <a:gd name="connsiteY0" fmla="*/ 319023 h 638175"/>
              <a:gd name="connsiteX1" fmla="*/ 304800 w 609600"/>
              <a:gd name="connsiteY1" fmla="*/ 0 h 638175"/>
              <a:gd name="connsiteX2" fmla="*/ 609600 w 609600"/>
              <a:gd name="connsiteY2" fmla="*/ 319023 h 638175"/>
              <a:gd name="connsiteX3" fmla="*/ 304800 w 609600"/>
              <a:gd name="connsiteY3" fmla="*/ 638175 h 638175"/>
              <a:gd name="connsiteX4" fmla="*/ 0 w 609600"/>
              <a:gd name="connsiteY4" fmla="*/ 319023 h 63817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09600" h="638175">
                <a:moveTo>
                  <a:pt x="0" y="319023"/>
                </a:moveTo>
                <a:cubicBezTo>
                  <a:pt x="0" y="142747"/>
                  <a:pt x="136525" y="0"/>
                  <a:pt x="304800" y="0"/>
                </a:cubicBezTo>
                <a:cubicBezTo>
                  <a:pt x="473075" y="0"/>
                  <a:pt x="609600" y="142747"/>
                  <a:pt x="609600" y="319023"/>
                </a:cubicBezTo>
                <a:cubicBezTo>
                  <a:pt x="609600" y="495300"/>
                  <a:pt x="473075" y="638175"/>
                  <a:pt x="304800" y="638175"/>
                </a:cubicBezTo>
                <a:cubicBezTo>
                  <a:pt x="136525" y="638175"/>
                  <a:pt x="0" y="495300"/>
                  <a:pt x="0" y="319023"/>
                </a:cubicBezTo>
              </a:path>
            </a:pathLst>
          </a:custGeom>
          <a:solidFill>
            <a:srgbClr val="0000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Freeform 3"/>
          <p:cNvSpPr/>
          <p:nvPr/>
        </p:nvSpPr>
        <p:spPr>
          <a:xfrm>
            <a:off x="6927850" y="2233676"/>
            <a:ext cx="622300" cy="650875"/>
          </a:xfrm>
          <a:custGeom>
            <a:avLst/>
            <a:gdLst>
              <a:gd name="connsiteX0" fmla="*/ 6350 w 622300"/>
              <a:gd name="connsiteY0" fmla="*/ 325373 h 650875"/>
              <a:gd name="connsiteX1" fmla="*/ 311150 w 622300"/>
              <a:gd name="connsiteY1" fmla="*/ 6350 h 650875"/>
              <a:gd name="connsiteX2" fmla="*/ 615950 w 622300"/>
              <a:gd name="connsiteY2" fmla="*/ 325373 h 650875"/>
              <a:gd name="connsiteX3" fmla="*/ 311150 w 622300"/>
              <a:gd name="connsiteY3" fmla="*/ 644525 h 650875"/>
              <a:gd name="connsiteX4" fmla="*/ 6350 w 622300"/>
              <a:gd name="connsiteY4" fmla="*/ 325373 h 65087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22300" h="650875">
                <a:moveTo>
                  <a:pt x="6350" y="325373"/>
                </a:moveTo>
                <a:cubicBezTo>
                  <a:pt x="6350" y="149097"/>
                  <a:pt x="142875" y="6350"/>
                  <a:pt x="311150" y="6350"/>
                </a:cubicBezTo>
                <a:cubicBezTo>
                  <a:pt x="479425" y="6350"/>
                  <a:pt x="615950" y="149097"/>
                  <a:pt x="615950" y="325373"/>
                </a:cubicBezTo>
                <a:cubicBezTo>
                  <a:pt x="615950" y="501650"/>
                  <a:pt x="479425" y="644525"/>
                  <a:pt x="311150" y="644525"/>
                </a:cubicBezTo>
                <a:cubicBezTo>
                  <a:pt x="142875" y="644525"/>
                  <a:pt x="6350" y="501650"/>
                  <a:pt x="6350" y="325373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Freeform 3"/>
          <p:cNvSpPr/>
          <p:nvPr/>
        </p:nvSpPr>
        <p:spPr>
          <a:xfrm>
            <a:off x="4184650" y="1935226"/>
            <a:ext cx="927100" cy="125348"/>
          </a:xfrm>
          <a:custGeom>
            <a:avLst/>
            <a:gdLst>
              <a:gd name="connsiteX0" fmla="*/ 0 w 927100"/>
              <a:gd name="connsiteY0" fmla="*/ 62610 h 125348"/>
              <a:gd name="connsiteX1" fmla="*/ 463550 w 927100"/>
              <a:gd name="connsiteY1" fmla="*/ 0 h 125348"/>
              <a:gd name="connsiteX2" fmla="*/ 927100 w 927100"/>
              <a:gd name="connsiteY2" fmla="*/ 62610 h 125348"/>
              <a:gd name="connsiteX3" fmla="*/ 463550 w 927100"/>
              <a:gd name="connsiteY3" fmla="*/ 125348 h 125348"/>
              <a:gd name="connsiteX4" fmla="*/ 0 w 927100"/>
              <a:gd name="connsiteY4" fmla="*/ 62610 h 12534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27100" h="125348">
                <a:moveTo>
                  <a:pt x="0" y="62610"/>
                </a:moveTo>
                <a:cubicBezTo>
                  <a:pt x="0" y="28066"/>
                  <a:pt x="207517" y="0"/>
                  <a:pt x="463550" y="0"/>
                </a:cubicBezTo>
                <a:cubicBezTo>
                  <a:pt x="719582" y="0"/>
                  <a:pt x="927100" y="28066"/>
                  <a:pt x="927100" y="62610"/>
                </a:cubicBezTo>
                <a:cubicBezTo>
                  <a:pt x="927100" y="97281"/>
                  <a:pt x="719582" y="125348"/>
                  <a:pt x="463550" y="125348"/>
                </a:cubicBezTo>
                <a:cubicBezTo>
                  <a:pt x="207517" y="125348"/>
                  <a:pt x="0" y="97281"/>
                  <a:pt x="0" y="62610"/>
                </a:cubicBezTo>
              </a:path>
            </a:pathLst>
          </a:custGeom>
          <a:solidFill>
            <a:srgbClr val="0000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Freeform 3"/>
          <p:cNvSpPr/>
          <p:nvPr/>
        </p:nvSpPr>
        <p:spPr>
          <a:xfrm>
            <a:off x="4178300" y="1928876"/>
            <a:ext cx="939800" cy="138048"/>
          </a:xfrm>
          <a:custGeom>
            <a:avLst/>
            <a:gdLst>
              <a:gd name="connsiteX0" fmla="*/ 6350 w 939800"/>
              <a:gd name="connsiteY0" fmla="*/ 68960 h 138048"/>
              <a:gd name="connsiteX1" fmla="*/ 469900 w 939800"/>
              <a:gd name="connsiteY1" fmla="*/ 6350 h 138048"/>
              <a:gd name="connsiteX2" fmla="*/ 933450 w 939800"/>
              <a:gd name="connsiteY2" fmla="*/ 68960 h 138048"/>
              <a:gd name="connsiteX3" fmla="*/ 469900 w 939800"/>
              <a:gd name="connsiteY3" fmla="*/ 131698 h 138048"/>
              <a:gd name="connsiteX4" fmla="*/ 6350 w 939800"/>
              <a:gd name="connsiteY4" fmla="*/ 68960 h 13804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39800" h="138048">
                <a:moveTo>
                  <a:pt x="6350" y="68960"/>
                </a:moveTo>
                <a:cubicBezTo>
                  <a:pt x="6350" y="34416"/>
                  <a:pt x="213867" y="6350"/>
                  <a:pt x="469900" y="6350"/>
                </a:cubicBezTo>
                <a:cubicBezTo>
                  <a:pt x="725932" y="6350"/>
                  <a:pt x="933450" y="34416"/>
                  <a:pt x="933450" y="68960"/>
                </a:cubicBezTo>
                <a:cubicBezTo>
                  <a:pt x="933450" y="103631"/>
                  <a:pt x="725932" y="131698"/>
                  <a:pt x="469900" y="131698"/>
                </a:cubicBezTo>
                <a:cubicBezTo>
                  <a:pt x="213867" y="131698"/>
                  <a:pt x="6350" y="103631"/>
                  <a:pt x="6350" y="68960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Freeform 3"/>
          <p:cNvSpPr/>
          <p:nvPr/>
        </p:nvSpPr>
        <p:spPr>
          <a:xfrm>
            <a:off x="4267200" y="5059298"/>
            <a:ext cx="152400" cy="152400"/>
          </a:xfrm>
          <a:custGeom>
            <a:avLst/>
            <a:gdLst>
              <a:gd name="connsiteX0" fmla="*/ 0 w 152400"/>
              <a:gd name="connsiteY0" fmla="*/ 76200 h 152400"/>
              <a:gd name="connsiteX1" fmla="*/ 76200 w 152400"/>
              <a:gd name="connsiteY1" fmla="*/ 0 h 152400"/>
              <a:gd name="connsiteX2" fmla="*/ 152400 w 152400"/>
              <a:gd name="connsiteY2" fmla="*/ 76200 h 152400"/>
              <a:gd name="connsiteX3" fmla="*/ 76200 w 152400"/>
              <a:gd name="connsiteY3" fmla="*/ 152400 h 152400"/>
              <a:gd name="connsiteX4" fmla="*/ 0 w 152400"/>
              <a:gd name="connsiteY4" fmla="*/ 76200 h 152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2400" h="152400">
                <a:moveTo>
                  <a:pt x="0" y="76200"/>
                </a:moveTo>
                <a:cubicBezTo>
                  <a:pt x="0" y="34163"/>
                  <a:pt x="34163" y="0"/>
                  <a:pt x="76200" y="0"/>
                </a:cubicBezTo>
                <a:cubicBezTo>
                  <a:pt x="118236" y="0"/>
                  <a:pt x="152400" y="34163"/>
                  <a:pt x="152400" y="76200"/>
                </a:cubicBezTo>
                <a:cubicBezTo>
                  <a:pt x="152400" y="118364"/>
                  <a:pt x="118236" y="152400"/>
                  <a:pt x="76200" y="152400"/>
                </a:cubicBezTo>
                <a:cubicBezTo>
                  <a:pt x="34163" y="152400"/>
                  <a:pt x="0" y="118364"/>
                  <a:pt x="0" y="76200"/>
                </a:cubicBezTo>
              </a:path>
            </a:pathLst>
          </a:custGeom>
          <a:solidFill>
            <a:srgbClr val="0000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Freeform 3"/>
          <p:cNvSpPr/>
          <p:nvPr/>
        </p:nvSpPr>
        <p:spPr>
          <a:xfrm>
            <a:off x="4260850" y="5052948"/>
            <a:ext cx="165100" cy="165100"/>
          </a:xfrm>
          <a:custGeom>
            <a:avLst/>
            <a:gdLst>
              <a:gd name="connsiteX0" fmla="*/ 6350 w 165100"/>
              <a:gd name="connsiteY0" fmla="*/ 82550 h 165100"/>
              <a:gd name="connsiteX1" fmla="*/ 82550 w 165100"/>
              <a:gd name="connsiteY1" fmla="*/ 6350 h 165100"/>
              <a:gd name="connsiteX2" fmla="*/ 158750 w 165100"/>
              <a:gd name="connsiteY2" fmla="*/ 82550 h 165100"/>
              <a:gd name="connsiteX3" fmla="*/ 82550 w 165100"/>
              <a:gd name="connsiteY3" fmla="*/ 158750 h 165100"/>
              <a:gd name="connsiteX4" fmla="*/ 6350 w 165100"/>
              <a:gd name="connsiteY4" fmla="*/ 82550 h 1651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65100" h="165100">
                <a:moveTo>
                  <a:pt x="6350" y="82550"/>
                </a:moveTo>
                <a:cubicBezTo>
                  <a:pt x="6350" y="40513"/>
                  <a:pt x="40513" y="6350"/>
                  <a:pt x="82550" y="6350"/>
                </a:cubicBezTo>
                <a:cubicBezTo>
                  <a:pt x="124586" y="6350"/>
                  <a:pt x="158750" y="40513"/>
                  <a:pt x="158750" y="82550"/>
                </a:cubicBezTo>
                <a:cubicBezTo>
                  <a:pt x="158750" y="124714"/>
                  <a:pt x="124586" y="158750"/>
                  <a:pt x="82550" y="158750"/>
                </a:cubicBezTo>
                <a:cubicBezTo>
                  <a:pt x="40513" y="158750"/>
                  <a:pt x="6350" y="124714"/>
                  <a:pt x="6350" y="82550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Freeform 3"/>
          <p:cNvSpPr/>
          <p:nvPr/>
        </p:nvSpPr>
        <p:spPr>
          <a:xfrm>
            <a:off x="7048820" y="5263007"/>
            <a:ext cx="131068" cy="926261"/>
          </a:xfrm>
          <a:custGeom>
            <a:avLst/>
            <a:gdLst>
              <a:gd name="connsiteX0" fmla="*/ 84642 w 131068"/>
              <a:gd name="connsiteY0" fmla="*/ 0 h 926261"/>
              <a:gd name="connsiteX1" fmla="*/ 128203 w 131068"/>
              <a:gd name="connsiteY1" fmla="*/ 465696 h 926261"/>
              <a:gd name="connsiteX2" fmla="*/ 46414 w 131068"/>
              <a:gd name="connsiteY2" fmla="*/ 926261 h 926261"/>
              <a:gd name="connsiteX3" fmla="*/ 2854 w 131068"/>
              <a:gd name="connsiteY3" fmla="*/ 460514 h 926261"/>
              <a:gd name="connsiteX4" fmla="*/ 84642 w 131068"/>
              <a:gd name="connsiteY4" fmla="*/ 0 h 92626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31068" h="926261">
                <a:moveTo>
                  <a:pt x="84642" y="0"/>
                </a:moveTo>
                <a:cubicBezTo>
                  <a:pt x="119312" y="1396"/>
                  <a:pt x="138744" y="209930"/>
                  <a:pt x="128203" y="465696"/>
                </a:cubicBezTo>
                <a:cubicBezTo>
                  <a:pt x="117661" y="721486"/>
                  <a:pt x="80959" y="927684"/>
                  <a:pt x="46414" y="926261"/>
                </a:cubicBezTo>
                <a:cubicBezTo>
                  <a:pt x="11871" y="924826"/>
                  <a:pt x="-7687" y="716305"/>
                  <a:pt x="2854" y="460514"/>
                </a:cubicBezTo>
                <a:cubicBezTo>
                  <a:pt x="13522" y="204723"/>
                  <a:pt x="50097" y="-1523"/>
                  <a:pt x="84642" y="0"/>
                </a:cubicBezTo>
              </a:path>
            </a:pathLst>
          </a:custGeom>
          <a:solidFill>
            <a:srgbClr val="0000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Freeform 3"/>
          <p:cNvSpPr/>
          <p:nvPr/>
        </p:nvSpPr>
        <p:spPr>
          <a:xfrm>
            <a:off x="7042470" y="5256657"/>
            <a:ext cx="143768" cy="938961"/>
          </a:xfrm>
          <a:custGeom>
            <a:avLst/>
            <a:gdLst>
              <a:gd name="connsiteX0" fmla="*/ 90992 w 143768"/>
              <a:gd name="connsiteY0" fmla="*/ 6350 h 938961"/>
              <a:gd name="connsiteX1" fmla="*/ 134553 w 143768"/>
              <a:gd name="connsiteY1" fmla="*/ 472046 h 938961"/>
              <a:gd name="connsiteX2" fmla="*/ 52764 w 143768"/>
              <a:gd name="connsiteY2" fmla="*/ 932611 h 938961"/>
              <a:gd name="connsiteX3" fmla="*/ 9204 w 143768"/>
              <a:gd name="connsiteY3" fmla="*/ 466864 h 938961"/>
              <a:gd name="connsiteX4" fmla="*/ 90992 w 143768"/>
              <a:gd name="connsiteY4" fmla="*/ 6350 h 93896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3768" h="938961">
                <a:moveTo>
                  <a:pt x="90992" y="6350"/>
                </a:moveTo>
                <a:cubicBezTo>
                  <a:pt x="125662" y="7746"/>
                  <a:pt x="145094" y="216280"/>
                  <a:pt x="134553" y="472046"/>
                </a:cubicBezTo>
                <a:cubicBezTo>
                  <a:pt x="124011" y="727836"/>
                  <a:pt x="87309" y="934034"/>
                  <a:pt x="52764" y="932611"/>
                </a:cubicBezTo>
                <a:cubicBezTo>
                  <a:pt x="18221" y="931176"/>
                  <a:pt x="-1337" y="722655"/>
                  <a:pt x="9204" y="466864"/>
                </a:cubicBezTo>
                <a:cubicBezTo>
                  <a:pt x="19872" y="211073"/>
                  <a:pt x="56447" y="4826"/>
                  <a:pt x="90992" y="6350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19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20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1003300" y="4902200"/>
            <a:ext cx="88900" cy="1270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000"/>
              </a:lnSpc>
              <a:tabLst/>
            </a:pPr>
            <a:r>
              <a:rPr lang="en-US" altLang="zh-CN" sz="996" dirty="0" smtClean="0">
                <a:solidFill>
                  <a:srgbClr val="000099"/>
                </a:solidFill>
                <a:latin typeface="Wingdings" pitchFamily="18" charset="0"/>
                <a:cs typeface="Wingdings" pitchFamily="18" charset="0"/>
              </a:rPr>
              <a:t></a:t>
            </a:r>
          </a:p>
        </p:txBody>
      </p:sp>
      <p:sp>
        <p:nvSpPr>
          <p:cNvPr id="22" name="TextBox 1"/>
          <p:cNvSpPr txBox="1"/>
          <p:nvPr/>
        </p:nvSpPr>
        <p:spPr>
          <a:xfrm>
            <a:off x="1282700" y="4775200"/>
            <a:ext cx="2451100" cy="2794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200"/>
              </a:lnSpc>
              <a:tabLst/>
            </a:pP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void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e</a:t>
            </a:r>
          </a:p>
        </p:txBody>
      </p:sp>
      <p:sp>
        <p:nvSpPr>
          <p:cNvPr id="23" name="TextBox 1"/>
          <p:cNvSpPr txBox="1"/>
          <p:nvPr/>
        </p:nvSpPr>
        <p:spPr>
          <a:xfrm>
            <a:off x="1003300" y="5562600"/>
            <a:ext cx="88900" cy="1270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000"/>
              </a:lnSpc>
              <a:tabLst/>
            </a:pPr>
            <a:r>
              <a:rPr lang="en-US" altLang="zh-CN" sz="996" dirty="0" smtClean="0">
                <a:solidFill>
                  <a:srgbClr val="000099"/>
                </a:solidFill>
                <a:latin typeface="Wingdings" pitchFamily="18" charset="0"/>
                <a:cs typeface="Wingdings" pitchFamily="18" charset="0"/>
              </a:rPr>
              <a:t></a:t>
            </a:r>
          </a:p>
        </p:txBody>
      </p:sp>
      <p:sp>
        <p:nvSpPr>
          <p:cNvPr id="24" name="TextBox 1"/>
          <p:cNvSpPr txBox="1"/>
          <p:nvPr/>
        </p:nvSpPr>
        <p:spPr>
          <a:xfrm>
            <a:off x="1282700" y="5105400"/>
            <a:ext cx="1663700" cy="9525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200"/>
              </a:lnSpc>
              <a:tabLst/>
            </a:pP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eigenvalues</a:t>
            </a:r>
          </a:p>
          <a:p>
            <a:pPr>
              <a:lnSpc>
                <a:spcPts val="2800"/>
              </a:lnSpc>
              <a:tabLst/>
            </a:pPr>
            <a:r>
              <a:rPr lang="en-US" altLang="zh-CN" sz="2004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: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onstant</a:t>
            </a:r>
          </a:p>
          <a:p>
            <a:pPr>
              <a:lnSpc>
                <a:spcPts val="2300"/>
              </a:lnSpc>
              <a:tabLst/>
            </a:pP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(0.04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o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0.06)</a:t>
            </a:r>
          </a:p>
        </p:txBody>
      </p:sp>
      <p:sp>
        <p:nvSpPr>
          <p:cNvPr id="25" name="TextBox 1"/>
          <p:cNvSpPr txBox="1"/>
          <p:nvPr/>
        </p:nvSpPr>
        <p:spPr>
          <a:xfrm>
            <a:off x="8864600" y="6451600"/>
            <a:ext cx="1778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43</a:t>
            </a:r>
          </a:p>
        </p:txBody>
      </p:sp>
      <p:sp>
        <p:nvSpPr>
          <p:cNvPr id="26" name="TextBox 1"/>
          <p:cNvSpPr txBox="1"/>
          <p:nvPr/>
        </p:nvSpPr>
        <p:spPr>
          <a:xfrm>
            <a:off x="4381500" y="6604000"/>
            <a:ext cx="5588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27" name="TextBox 1"/>
          <p:cNvSpPr txBox="1"/>
          <p:nvPr/>
        </p:nvSpPr>
        <p:spPr>
          <a:xfrm>
            <a:off x="8013700" y="6235700"/>
            <a:ext cx="266700" cy="431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en-US" altLang="zh-CN" sz="2529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</a:t>
            </a:r>
            <a:r>
              <a:rPr lang="en-US" altLang="zh-CN" sz="1596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28" name="TextBox 1"/>
          <p:cNvSpPr txBox="1"/>
          <p:nvPr/>
        </p:nvSpPr>
        <p:spPr>
          <a:xfrm>
            <a:off x="3644900" y="1968500"/>
            <a:ext cx="266700" cy="431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en-US" altLang="zh-CN" sz="2529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</a:t>
            </a:r>
            <a:r>
              <a:rPr lang="en-US" altLang="zh-CN" sz="1596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9" name="TextBox 1"/>
          <p:cNvSpPr txBox="1"/>
          <p:nvPr/>
        </p:nvSpPr>
        <p:spPr>
          <a:xfrm>
            <a:off x="5753100" y="2527300"/>
            <a:ext cx="1104900" cy="2794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200"/>
              </a:lnSpc>
              <a:tabLst/>
            </a:pPr>
            <a:r>
              <a:rPr lang="en-US" altLang="zh-CN" sz="2004" b="1" dirty="0" smtClean="0">
                <a:solidFill>
                  <a:srgbClr val="0033CC"/>
                </a:solidFill>
                <a:latin typeface="Trebuchet MS" pitchFamily="18" charset="0"/>
                <a:cs typeface="Trebuchet MS" pitchFamily="18" charset="0"/>
              </a:rPr>
              <a:t>“Corner”</a:t>
            </a:r>
          </a:p>
        </p:txBody>
      </p:sp>
      <p:sp>
        <p:nvSpPr>
          <p:cNvPr id="30" name="TextBox 1"/>
          <p:cNvSpPr txBox="1"/>
          <p:nvPr/>
        </p:nvSpPr>
        <p:spPr>
          <a:xfrm>
            <a:off x="546100" y="2946400"/>
            <a:ext cx="5816600" cy="18034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>
                <a:tab pos="5270500" algn="l"/>
              </a:tabLst>
            </a:pPr>
            <a:r>
              <a:rPr lang="en-US" altLang="zh-CN" dirty="0" smtClean="0"/>
              <a:t>	</a:t>
            </a:r>
            <a:r>
              <a:rPr lang="en-US" altLang="zh-CN" sz="2004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&gt;0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400"/>
              </a:lnSpc>
              <a:tabLst>
                <a:tab pos="5270500" algn="l"/>
              </a:tabLst>
            </a:pPr>
            <a:r>
              <a:rPr lang="en-US" altLang="zh-CN" sz="2762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ast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pproximation</a:t>
            </a:r>
          </a:p>
        </p:txBody>
      </p:sp>
      <p:sp>
        <p:nvSpPr>
          <p:cNvPr id="31" name="TextBox 1"/>
          <p:cNvSpPr txBox="1"/>
          <p:nvPr/>
        </p:nvSpPr>
        <p:spPr>
          <a:xfrm>
            <a:off x="7251700" y="5435600"/>
            <a:ext cx="863600" cy="5969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200"/>
              </a:lnSpc>
              <a:tabLst>
                <a:tab pos="50800" algn="l"/>
              </a:tabLst>
            </a:pPr>
            <a:r>
              <a:rPr lang="en-US" altLang="zh-CN" sz="2004" b="1" dirty="0" smtClean="0">
                <a:solidFill>
                  <a:srgbClr val="0033CC"/>
                </a:solidFill>
                <a:latin typeface="Trebuchet MS" pitchFamily="18" charset="0"/>
                <a:cs typeface="Trebuchet MS" pitchFamily="18" charset="0"/>
              </a:rPr>
              <a:t>“Edge”</a:t>
            </a:r>
          </a:p>
          <a:p>
            <a:pPr>
              <a:lnSpc>
                <a:spcPts val="2400"/>
              </a:lnSpc>
              <a:tabLst>
                <a:tab pos="50800" algn="l"/>
              </a:tabLst>
            </a:pPr>
            <a:r>
              <a:rPr lang="en-US" altLang="zh-CN" dirty="0" smtClean="0"/>
              <a:t>	</a:t>
            </a:r>
            <a:r>
              <a:rPr lang="en-US" altLang="zh-CN" sz="2004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&lt;0</a:t>
            </a:r>
          </a:p>
        </p:txBody>
      </p:sp>
      <p:sp>
        <p:nvSpPr>
          <p:cNvPr id="32" name="TextBox 1"/>
          <p:cNvSpPr txBox="1"/>
          <p:nvPr/>
        </p:nvSpPr>
        <p:spPr>
          <a:xfrm>
            <a:off x="4203700" y="2120900"/>
            <a:ext cx="863600" cy="2794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200"/>
              </a:lnSpc>
              <a:tabLst/>
            </a:pPr>
            <a:r>
              <a:rPr lang="en-US" altLang="zh-CN" sz="2004" b="1" dirty="0" smtClean="0">
                <a:solidFill>
                  <a:srgbClr val="0033CC"/>
                </a:solidFill>
                <a:latin typeface="Trebuchet MS" pitchFamily="18" charset="0"/>
                <a:cs typeface="Trebuchet MS" pitchFamily="18" charset="0"/>
              </a:rPr>
              <a:t>“Edge”</a:t>
            </a:r>
          </a:p>
        </p:txBody>
      </p:sp>
      <p:sp>
        <p:nvSpPr>
          <p:cNvPr id="33" name="TextBox 1"/>
          <p:cNvSpPr txBox="1"/>
          <p:nvPr/>
        </p:nvSpPr>
        <p:spPr>
          <a:xfrm>
            <a:off x="4267200" y="2489200"/>
            <a:ext cx="5461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2004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&lt;0</a:t>
            </a:r>
          </a:p>
        </p:txBody>
      </p:sp>
      <p:sp>
        <p:nvSpPr>
          <p:cNvPr id="34" name="TextBox 1"/>
          <p:cNvSpPr txBox="1"/>
          <p:nvPr/>
        </p:nvSpPr>
        <p:spPr>
          <a:xfrm>
            <a:off x="4191000" y="5359400"/>
            <a:ext cx="749300" cy="584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200"/>
              </a:lnSpc>
              <a:tabLst/>
            </a:pPr>
            <a:r>
              <a:rPr lang="en-US" altLang="zh-CN" sz="2004" b="1" dirty="0" smtClean="0">
                <a:solidFill>
                  <a:srgbClr val="0033CC"/>
                </a:solidFill>
                <a:latin typeface="Trebuchet MS" pitchFamily="18" charset="0"/>
                <a:cs typeface="Trebuchet MS" pitchFamily="18" charset="0"/>
              </a:rPr>
              <a:t>“Flat”</a:t>
            </a:r>
          </a:p>
          <a:p>
            <a:pPr>
              <a:lnSpc>
                <a:spcPts val="2400"/>
              </a:lnSpc>
              <a:tabLst/>
            </a:pPr>
            <a:r>
              <a:rPr lang="en-US" altLang="zh-CN" sz="2006" b="1" dirty="0" smtClean="0">
                <a:solidFill>
                  <a:srgbClr val="0033CC"/>
                </a:solidFill>
                <a:latin typeface="Trebuchet MS" pitchFamily="18" charset="0"/>
                <a:cs typeface="Trebuchet MS" pitchFamily="18" charset="0"/>
              </a:rPr>
              <a:t>region</a:t>
            </a:r>
          </a:p>
        </p:txBody>
      </p:sp>
      <p:sp>
        <p:nvSpPr>
          <p:cNvPr id="35" name="TextBox 1"/>
          <p:cNvSpPr txBox="1"/>
          <p:nvPr/>
        </p:nvSpPr>
        <p:spPr>
          <a:xfrm>
            <a:off x="393700" y="6654800"/>
            <a:ext cx="23495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lide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redit: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Kristen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Grauman</a:t>
            </a:r>
          </a:p>
        </p:txBody>
      </p:sp>
      <p:sp>
        <p:nvSpPr>
          <p:cNvPr id="36" name="TextBox 1"/>
          <p:cNvSpPr txBox="1"/>
          <p:nvPr/>
        </p:nvSpPr>
        <p:spPr>
          <a:xfrm>
            <a:off x="546100" y="508000"/>
            <a:ext cx="4986878" cy="127727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>
                <a:tab pos="546100" algn="l"/>
              </a:tabLst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Corner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Response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Function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5000"/>
              </a:lnSpc>
              <a:tabLst>
                <a:tab pos="546100" algn="l"/>
              </a:tabLst>
            </a:pPr>
            <a:r>
              <a:rPr lang="en-US" altLang="zh-CN" dirty="0" smtClean="0"/>
              <a:t>	</a:t>
            </a:r>
            <a:endParaRPr lang="en-US" altLang="zh-CN" sz="175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7" name="图片 3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3005" y="1007237"/>
            <a:ext cx="7377395" cy="76682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图片 4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33" y="76200"/>
            <a:ext cx="9165741" cy="6705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15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16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22" name="TextBox 1"/>
          <p:cNvSpPr txBox="1"/>
          <p:nvPr/>
        </p:nvSpPr>
        <p:spPr>
          <a:xfrm>
            <a:off x="393700" y="6654800"/>
            <a:ext cx="26416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lide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redit: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Krystian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Mikolajczyk</a:t>
            </a:r>
          </a:p>
        </p:txBody>
      </p:sp>
      <p:sp>
        <p:nvSpPr>
          <p:cNvPr id="23" name="TextBox 1"/>
          <p:cNvSpPr txBox="1"/>
          <p:nvPr/>
        </p:nvSpPr>
        <p:spPr>
          <a:xfrm>
            <a:off x="546100" y="520700"/>
            <a:ext cx="6285375" cy="636072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>
                <a:tab pos="342900" algn="l"/>
              </a:tabLst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Summary: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Harris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Detector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006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CN" sz="20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Harris88</a:t>
            </a:r>
            <a:r>
              <a:rPr lang="en-US" altLang="zh-CN" sz="2006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]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</p:txBody>
      </p:sp>
      <p:pic>
        <p:nvPicPr>
          <p:cNvPr id="42" name="图片 4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990600"/>
            <a:ext cx="8523816" cy="561302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38200" y="1117600"/>
            <a:ext cx="7543800" cy="48895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6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7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8" name="TextBox 1"/>
          <p:cNvSpPr txBox="1"/>
          <p:nvPr/>
        </p:nvSpPr>
        <p:spPr>
          <a:xfrm>
            <a:off x="546100" y="482600"/>
            <a:ext cx="4991100" cy="457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/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Harris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Detector: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Workflow</a:t>
            </a:r>
          </a:p>
        </p:txBody>
      </p:sp>
      <p:sp>
        <p:nvSpPr>
          <p:cNvPr id="9" name="TextBox 1"/>
          <p:cNvSpPr txBox="1"/>
          <p:nvPr/>
        </p:nvSpPr>
        <p:spPr>
          <a:xfrm>
            <a:off x="8864600" y="6451600"/>
            <a:ext cx="1778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46</a:t>
            </a:r>
          </a:p>
        </p:txBody>
      </p:sp>
      <p:sp>
        <p:nvSpPr>
          <p:cNvPr id="10" name="TextBox 1"/>
          <p:cNvSpPr txBox="1"/>
          <p:nvPr/>
        </p:nvSpPr>
        <p:spPr>
          <a:xfrm>
            <a:off x="4381500" y="6604000"/>
            <a:ext cx="5588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11" name="TextBox 1"/>
          <p:cNvSpPr txBox="1"/>
          <p:nvPr/>
        </p:nvSpPr>
        <p:spPr>
          <a:xfrm>
            <a:off x="393700" y="6654800"/>
            <a:ext cx="39116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lide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dapted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rom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Darya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rolova,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Denis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imakov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38200" y="1117600"/>
            <a:ext cx="7543800" cy="48768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6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7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8" name="TextBox 1"/>
          <p:cNvSpPr txBox="1"/>
          <p:nvPr/>
        </p:nvSpPr>
        <p:spPr>
          <a:xfrm>
            <a:off x="393700" y="6654800"/>
            <a:ext cx="39116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lide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dapted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rom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Darya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rolova,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Denis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imakov</a:t>
            </a:r>
          </a:p>
        </p:txBody>
      </p:sp>
      <p:sp>
        <p:nvSpPr>
          <p:cNvPr id="9" name="TextBox 1"/>
          <p:cNvSpPr txBox="1"/>
          <p:nvPr/>
        </p:nvSpPr>
        <p:spPr>
          <a:xfrm>
            <a:off x="546100" y="482600"/>
            <a:ext cx="4991100" cy="457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/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Harris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Detector: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Workflow</a:t>
            </a:r>
          </a:p>
        </p:txBody>
      </p:sp>
      <p:sp>
        <p:nvSpPr>
          <p:cNvPr id="10" name="TextBox 1"/>
          <p:cNvSpPr txBox="1"/>
          <p:nvPr/>
        </p:nvSpPr>
        <p:spPr>
          <a:xfrm>
            <a:off x="8864600" y="6451600"/>
            <a:ext cx="1778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47</a:t>
            </a:r>
          </a:p>
        </p:txBody>
      </p:sp>
      <p:sp>
        <p:nvSpPr>
          <p:cNvPr id="11" name="TextBox 1"/>
          <p:cNvSpPr txBox="1"/>
          <p:nvPr/>
        </p:nvSpPr>
        <p:spPr>
          <a:xfrm>
            <a:off x="546100" y="6083300"/>
            <a:ext cx="4419600" cy="711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100"/>
              </a:lnSpc>
              <a:tabLst>
                <a:tab pos="3835400" algn="l"/>
              </a:tabLst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omput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orner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esponse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500"/>
              </a:lnSpc>
              <a:tabLst>
                <a:tab pos="3835400" algn="l"/>
              </a:tabLst>
            </a:pPr>
            <a:r>
              <a:rPr lang="en-US" altLang="zh-CN" dirty="0" smtClean="0"/>
              <a:t>	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图像匹配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3480137" y="5410200"/>
            <a:ext cx="20313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/>
              <a:t>同一场景的不同角度</a:t>
            </a:r>
            <a:endParaRPr lang="zh-CN" altLang="en-US" sz="1600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2133600"/>
            <a:ext cx="3962400" cy="2984500"/>
          </a:xfrm>
          <a:prstGeom prst="rect">
            <a:avLst/>
          </a:prstGeom>
          <a:noFill/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99000" y="2159000"/>
            <a:ext cx="4191000" cy="29591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97739796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38200" y="1117600"/>
            <a:ext cx="7543800" cy="48641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6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7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8" name="TextBox 1"/>
          <p:cNvSpPr txBox="1"/>
          <p:nvPr/>
        </p:nvSpPr>
        <p:spPr>
          <a:xfrm>
            <a:off x="393700" y="6654800"/>
            <a:ext cx="39116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lide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dapted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rom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Darya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rolova,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Denis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imakov</a:t>
            </a:r>
          </a:p>
        </p:txBody>
      </p:sp>
      <p:sp>
        <p:nvSpPr>
          <p:cNvPr id="9" name="TextBox 1"/>
          <p:cNvSpPr txBox="1"/>
          <p:nvPr/>
        </p:nvSpPr>
        <p:spPr>
          <a:xfrm>
            <a:off x="546100" y="482600"/>
            <a:ext cx="4991100" cy="457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/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Harris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Detector: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Workflow</a:t>
            </a:r>
          </a:p>
        </p:txBody>
      </p:sp>
      <p:sp>
        <p:nvSpPr>
          <p:cNvPr id="10" name="TextBox 1"/>
          <p:cNvSpPr txBox="1"/>
          <p:nvPr/>
        </p:nvSpPr>
        <p:spPr>
          <a:xfrm>
            <a:off x="8864600" y="6451600"/>
            <a:ext cx="1778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48</a:t>
            </a:r>
          </a:p>
        </p:txBody>
      </p:sp>
      <p:sp>
        <p:nvSpPr>
          <p:cNvPr id="11" name="TextBox 1"/>
          <p:cNvSpPr txBox="1"/>
          <p:nvPr/>
        </p:nvSpPr>
        <p:spPr>
          <a:xfrm>
            <a:off x="546100" y="6083300"/>
            <a:ext cx="8115300" cy="711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100"/>
              </a:lnSpc>
              <a:tabLst>
                <a:tab pos="3835400" algn="l"/>
              </a:tabLst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ak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nly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ocal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maxima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f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,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wher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&gt;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reshold.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500"/>
              </a:lnSpc>
              <a:tabLst>
                <a:tab pos="3835400" algn="l"/>
              </a:tabLst>
            </a:pPr>
            <a:r>
              <a:rPr lang="en-US" altLang="zh-CN" dirty="0" smtClean="0"/>
              <a:t>	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38200" y="1117600"/>
            <a:ext cx="7543800" cy="48895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6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7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8" name="TextBox 1"/>
          <p:cNvSpPr txBox="1"/>
          <p:nvPr/>
        </p:nvSpPr>
        <p:spPr>
          <a:xfrm>
            <a:off x="546100" y="482600"/>
            <a:ext cx="4991100" cy="457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/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Harris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Detector: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Workflow</a:t>
            </a:r>
          </a:p>
        </p:txBody>
      </p:sp>
      <p:sp>
        <p:nvSpPr>
          <p:cNvPr id="9" name="TextBox 1"/>
          <p:cNvSpPr txBox="1"/>
          <p:nvPr/>
        </p:nvSpPr>
        <p:spPr>
          <a:xfrm>
            <a:off x="8864600" y="6451600"/>
            <a:ext cx="1778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49</a:t>
            </a:r>
          </a:p>
        </p:txBody>
      </p:sp>
      <p:sp>
        <p:nvSpPr>
          <p:cNvPr id="10" name="TextBox 1"/>
          <p:cNvSpPr txBox="1"/>
          <p:nvPr/>
        </p:nvSpPr>
        <p:spPr>
          <a:xfrm>
            <a:off x="4381500" y="6604000"/>
            <a:ext cx="5588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11" name="TextBox 1"/>
          <p:cNvSpPr txBox="1"/>
          <p:nvPr/>
        </p:nvSpPr>
        <p:spPr>
          <a:xfrm>
            <a:off x="393700" y="6083300"/>
            <a:ext cx="3911600" cy="800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100"/>
              </a:lnSpc>
              <a:tabLst>
                <a:tab pos="152400" algn="l"/>
              </a:tabLst>
            </a:pPr>
            <a:r>
              <a:rPr lang="en-US" altLang="zh-CN" dirty="0" smtClean="0"/>
              <a:t>	</a:t>
            </a: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esulting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Harri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points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100"/>
              </a:lnSpc>
              <a:tabLst>
                <a:tab pos="152400" algn="l"/>
              </a:tabLst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lide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dapted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rom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Darya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rolova,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Denis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imakov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8000" y="1003300"/>
            <a:ext cx="8636000" cy="58547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6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7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8" name="TextBox 1"/>
          <p:cNvSpPr txBox="1"/>
          <p:nvPr/>
        </p:nvSpPr>
        <p:spPr>
          <a:xfrm>
            <a:off x="546100" y="482600"/>
            <a:ext cx="6591300" cy="457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/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Harris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Detector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–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Responses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0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[Harris88]</a:t>
            </a:r>
          </a:p>
        </p:txBody>
      </p:sp>
      <p:sp>
        <p:nvSpPr>
          <p:cNvPr id="9" name="TextBox 1"/>
          <p:cNvSpPr txBox="1"/>
          <p:nvPr/>
        </p:nvSpPr>
        <p:spPr>
          <a:xfrm>
            <a:off x="8864600" y="6451600"/>
            <a:ext cx="1778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50</a:t>
            </a:r>
          </a:p>
        </p:txBody>
      </p:sp>
      <p:sp>
        <p:nvSpPr>
          <p:cNvPr id="10" name="TextBox 1"/>
          <p:cNvSpPr txBox="1"/>
          <p:nvPr/>
        </p:nvSpPr>
        <p:spPr>
          <a:xfrm>
            <a:off x="584200" y="4711700"/>
            <a:ext cx="2692400" cy="6223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400"/>
              </a:lnSpc>
              <a:tabLst/>
            </a:pPr>
            <a:r>
              <a:rPr lang="en-US" altLang="zh-CN" sz="2102" b="1" i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Effect:</a:t>
            </a:r>
            <a:r>
              <a:rPr lang="en-US" altLang="zh-CN" sz="21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1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</a:t>
            </a:r>
            <a:r>
              <a:rPr lang="en-US" altLang="zh-CN" sz="21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1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very</a:t>
            </a:r>
            <a:r>
              <a:rPr lang="en-US" altLang="zh-CN" sz="21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1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precise</a:t>
            </a:r>
          </a:p>
          <a:p>
            <a:pPr>
              <a:lnSpc>
                <a:spcPts val="2500"/>
              </a:lnSpc>
              <a:tabLst/>
            </a:pPr>
            <a:r>
              <a:rPr lang="en-US" altLang="zh-CN" sz="21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orner</a:t>
            </a:r>
            <a:r>
              <a:rPr lang="en-US" altLang="zh-CN" sz="21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1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detector.</a:t>
            </a:r>
          </a:p>
        </p:txBody>
      </p:sp>
      <p:sp>
        <p:nvSpPr>
          <p:cNvPr id="11" name="TextBox 1"/>
          <p:cNvSpPr txBox="1"/>
          <p:nvPr/>
        </p:nvSpPr>
        <p:spPr>
          <a:xfrm>
            <a:off x="393700" y="6654800"/>
            <a:ext cx="26416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lide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redit: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Krystian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Mikolajczyk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6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7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8" name="TextBox 1"/>
          <p:cNvSpPr txBox="1"/>
          <p:nvPr/>
        </p:nvSpPr>
        <p:spPr>
          <a:xfrm>
            <a:off x="546100" y="482600"/>
            <a:ext cx="6591300" cy="457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/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Harris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Detector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–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Responses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0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[Harris88]</a:t>
            </a:r>
          </a:p>
        </p:txBody>
      </p:sp>
      <p:sp>
        <p:nvSpPr>
          <p:cNvPr id="9" name="TextBox 1"/>
          <p:cNvSpPr txBox="1"/>
          <p:nvPr/>
        </p:nvSpPr>
        <p:spPr>
          <a:xfrm>
            <a:off x="8864600" y="6451600"/>
            <a:ext cx="1778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51</a:t>
            </a:r>
          </a:p>
        </p:txBody>
      </p:sp>
      <p:sp>
        <p:nvSpPr>
          <p:cNvPr id="10" name="TextBox 1"/>
          <p:cNvSpPr txBox="1"/>
          <p:nvPr/>
        </p:nvSpPr>
        <p:spPr>
          <a:xfrm>
            <a:off x="393700" y="6654800"/>
            <a:ext cx="26416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lide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redit: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Krystian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Mikolajczyk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00200" y="1488179"/>
            <a:ext cx="5715000" cy="4465841"/>
          </a:xfrm>
          <a:prstGeom prst="rect">
            <a:avLst/>
          </a:prstGeom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5000" y="1409700"/>
            <a:ext cx="4064000" cy="4064000"/>
          </a:xfrm>
          <a:prstGeom prst="rect">
            <a:avLst/>
          </a:prstGeom>
          <a:noFill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87900" y="1409700"/>
            <a:ext cx="4356100" cy="54483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7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8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9" name="TextBox 1"/>
          <p:cNvSpPr txBox="1"/>
          <p:nvPr/>
        </p:nvSpPr>
        <p:spPr>
          <a:xfrm>
            <a:off x="546100" y="482600"/>
            <a:ext cx="6591300" cy="457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/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Harris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Detector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–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Responses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0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[Harris88]</a:t>
            </a:r>
          </a:p>
        </p:txBody>
      </p:sp>
      <p:sp>
        <p:nvSpPr>
          <p:cNvPr id="10" name="TextBox 1"/>
          <p:cNvSpPr txBox="1"/>
          <p:nvPr/>
        </p:nvSpPr>
        <p:spPr>
          <a:xfrm>
            <a:off x="546100" y="5626100"/>
            <a:ext cx="6134100" cy="3937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100"/>
              </a:lnSpc>
              <a:tabLst/>
            </a:pPr>
            <a:r>
              <a:rPr lang="en-US" altLang="zh-CN" sz="2762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esults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re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well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uited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or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inding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tereo</a:t>
            </a:r>
          </a:p>
        </p:txBody>
      </p:sp>
      <p:sp>
        <p:nvSpPr>
          <p:cNvPr id="11" name="TextBox 1"/>
          <p:cNvSpPr txBox="1"/>
          <p:nvPr/>
        </p:nvSpPr>
        <p:spPr>
          <a:xfrm>
            <a:off x="889000" y="6032500"/>
            <a:ext cx="2413000" cy="3429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700"/>
              </a:lnSpc>
              <a:tabLst/>
            </a:pP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orrespondences</a:t>
            </a:r>
          </a:p>
        </p:txBody>
      </p:sp>
      <p:sp>
        <p:nvSpPr>
          <p:cNvPr id="12" name="TextBox 1"/>
          <p:cNvSpPr txBox="1"/>
          <p:nvPr/>
        </p:nvSpPr>
        <p:spPr>
          <a:xfrm>
            <a:off x="8864600" y="6451600"/>
            <a:ext cx="1778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52</a:t>
            </a:r>
          </a:p>
        </p:txBody>
      </p:sp>
      <p:sp>
        <p:nvSpPr>
          <p:cNvPr id="13" name="TextBox 1"/>
          <p:cNvSpPr txBox="1"/>
          <p:nvPr/>
        </p:nvSpPr>
        <p:spPr>
          <a:xfrm>
            <a:off x="393700" y="6654800"/>
            <a:ext cx="23495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lide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redit: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Kristen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Grauman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819400"/>
            <a:ext cx="8332788" cy="973138"/>
          </a:xfrm>
        </p:spPr>
        <p:txBody>
          <a:bodyPr/>
          <a:lstStyle/>
          <a:p>
            <a:pPr algn="ctr"/>
            <a:r>
              <a:rPr lang="en-US" altLang="zh-CN" dirty="0" smtClean="0"/>
              <a:t>Harris</a:t>
            </a:r>
            <a:r>
              <a:rPr lang="zh-CN" altLang="en-US" dirty="0" smtClean="0"/>
              <a:t>对光照变化和几何变换的稳定性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4392833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3040126" y="2322448"/>
            <a:ext cx="685800" cy="685800"/>
          </a:xfrm>
          <a:custGeom>
            <a:avLst/>
            <a:gdLst>
              <a:gd name="connsiteX0" fmla="*/ 0 w 685800"/>
              <a:gd name="connsiteY0" fmla="*/ 685800 h 685800"/>
              <a:gd name="connsiteX1" fmla="*/ 685800 w 685800"/>
              <a:gd name="connsiteY1" fmla="*/ 685800 h 685800"/>
              <a:gd name="connsiteX2" fmla="*/ 685800 w 685800"/>
              <a:gd name="connsiteY2" fmla="*/ 0 h 685800"/>
              <a:gd name="connsiteX3" fmla="*/ 0 w 685800"/>
              <a:gd name="connsiteY3" fmla="*/ 0 h 685800"/>
              <a:gd name="connsiteX4" fmla="*/ 0 w 685800"/>
              <a:gd name="connsiteY4" fmla="*/ 685800 h 6858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85800" h="685800">
                <a:moveTo>
                  <a:pt x="0" y="685800"/>
                </a:moveTo>
                <a:lnTo>
                  <a:pt x="685800" y="685800"/>
                </a:lnTo>
                <a:lnTo>
                  <a:pt x="685800" y="0"/>
                </a:lnTo>
                <a:lnTo>
                  <a:pt x="0" y="0"/>
                </a:lnTo>
                <a:lnTo>
                  <a:pt x="0" y="685800"/>
                </a:lnTo>
              </a:path>
            </a:pathLst>
          </a:custGeom>
          <a:solidFill>
            <a:srgbClr val="DDEFF1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033776" y="2316098"/>
            <a:ext cx="698500" cy="698500"/>
          </a:xfrm>
          <a:custGeom>
            <a:avLst/>
            <a:gdLst>
              <a:gd name="connsiteX0" fmla="*/ 6350 w 698500"/>
              <a:gd name="connsiteY0" fmla="*/ 692150 h 698500"/>
              <a:gd name="connsiteX1" fmla="*/ 692150 w 698500"/>
              <a:gd name="connsiteY1" fmla="*/ 692150 h 698500"/>
              <a:gd name="connsiteX2" fmla="*/ 692150 w 698500"/>
              <a:gd name="connsiteY2" fmla="*/ 6350 h 698500"/>
              <a:gd name="connsiteX3" fmla="*/ 6350 w 698500"/>
              <a:gd name="connsiteY3" fmla="*/ 6350 h 698500"/>
              <a:gd name="connsiteX4" fmla="*/ 6350 w 698500"/>
              <a:gd name="connsiteY4" fmla="*/ 692150 h 6985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98500" h="698500">
                <a:moveTo>
                  <a:pt x="6350" y="692150"/>
                </a:moveTo>
                <a:lnTo>
                  <a:pt x="692150" y="692150"/>
                </a:lnTo>
                <a:lnTo>
                  <a:pt x="692150" y="6350"/>
                </a:lnTo>
                <a:lnTo>
                  <a:pt x="6350" y="6350"/>
                </a:lnTo>
                <a:lnTo>
                  <a:pt x="6350" y="692150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Freeform 3"/>
          <p:cNvSpPr/>
          <p:nvPr/>
        </p:nvSpPr>
        <p:spPr>
          <a:xfrm>
            <a:off x="3232911" y="2559939"/>
            <a:ext cx="493014" cy="448310"/>
          </a:xfrm>
          <a:custGeom>
            <a:avLst/>
            <a:gdLst>
              <a:gd name="connsiteX0" fmla="*/ 0 w 493014"/>
              <a:gd name="connsiteY0" fmla="*/ 448309 h 448310"/>
              <a:gd name="connsiteX1" fmla="*/ 32892 w 493014"/>
              <a:gd name="connsiteY1" fmla="*/ 0 h 448310"/>
              <a:gd name="connsiteX2" fmla="*/ 493014 w 493014"/>
              <a:gd name="connsiteY2" fmla="*/ 285368 h 448310"/>
              <a:gd name="connsiteX3" fmla="*/ 0 w 493014"/>
              <a:gd name="connsiteY3" fmla="*/ 448309 h 44831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</a:cxnLst>
            <a:rect l="l" t="t" r="r" b="b"/>
            <a:pathLst>
              <a:path w="493014" h="448310">
                <a:moveTo>
                  <a:pt x="0" y="448309"/>
                </a:moveTo>
                <a:lnTo>
                  <a:pt x="32892" y="0"/>
                </a:lnTo>
                <a:lnTo>
                  <a:pt x="493014" y="285368"/>
                </a:lnTo>
                <a:lnTo>
                  <a:pt x="0" y="448309"/>
                </a:lnTo>
              </a:path>
            </a:pathLst>
          </a:custGeom>
          <a:solidFill>
            <a:srgbClr val="DDEFF1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3210686" y="2537714"/>
            <a:ext cx="537464" cy="492760"/>
          </a:xfrm>
          <a:custGeom>
            <a:avLst/>
            <a:gdLst>
              <a:gd name="connsiteX0" fmla="*/ 22225 w 537464"/>
              <a:gd name="connsiteY0" fmla="*/ 470534 h 492760"/>
              <a:gd name="connsiteX1" fmla="*/ 55117 w 537464"/>
              <a:gd name="connsiteY1" fmla="*/ 22225 h 492760"/>
              <a:gd name="connsiteX2" fmla="*/ 515239 w 537464"/>
              <a:gd name="connsiteY2" fmla="*/ 307593 h 49276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</a:cxnLst>
            <a:rect l="l" t="t" r="r" b="b"/>
            <a:pathLst>
              <a:path w="537464" h="492760">
                <a:moveTo>
                  <a:pt x="22225" y="470534"/>
                </a:moveTo>
                <a:lnTo>
                  <a:pt x="55117" y="22225"/>
                </a:lnTo>
                <a:lnTo>
                  <a:pt x="515239" y="307593"/>
                </a:lnTo>
              </a:path>
            </a:pathLst>
          </a:custGeom>
          <a:ln w="381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Freeform 3"/>
          <p:cNvSpPr/>
          <p:nvPr/>
        </p:nvSpPr>
        <p:spPr>
          <a:xfrm>
            <a:off x="5478526" y="2322448"/>
            <a:ext cx="685800" cy="685800"/>
          </a:xfrm>
          <a:custGeom>
            <a:avLst/>
            <a:gdLst>
              <a:gd name="connsiteX0" fmla="*/ 0 w 685800"/>
              <a:gd name="connsiteY0" fmla="*/ 685800 h 685800"/>
              <a:gd name="connsiteX1" fmla="*/ 685800 w 685800"/>
              <a:gd name="connsiteY1" fmla="*/ 685800 h 685800"/>
              <a:gd name="connsiteX2" fmla="*/ 685800 w 685800"/>
              <a:gd name="connsiteY2" fmla="*/ 0 h 685800"/>
              <a:gd name="connsiteX3" fmla="*/ 0 w 685800"/>
              <a:gd name="connsiteY3" fmla="*/ 0 h 685800"/>
              <a:gd name="connsiteX4" fmla="*/ 0 w 685800"/>
              <a:gd name="connsiteY4" fmla="*/ 685800 h 6858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85800" h="685800">
                <a:moveTo>
                  <a:pt x="0" y="685800"/>
                </a:moveTo>
                <a:lnTo>
                  <a:pt x="685800" y="685800"/>
                </a:lnTo>
                <a:lnTo>
                  <a:pt x="685800" y="0"/>
                </a:lnTo>
                <a:lnTo>
                  <a:pt x="0" y="0"/>
                </a:lnTo>
                <a:lnTo>
                  <a:pt x="0" y="685800"/>
                </a:lnTo>
              </a:path>
            </a:pathLst>
          </a:custGeom>
          <a:solidFill>
            <a:srgbClr val="DDEFF1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Freeform 3"/>
          <p:cNvSpPr/>
          <p:nvPr/>
        </p:nvSpPr>
        <p:spPr>
          <a:xfrm>
            <a:off x="5472176" y="2316098"/>
            <a:ext cx="698500" cy="698500"/>
          </a:xfrm>
          <a:custGeom>
            <a:avLst/>
            <a:gdLst>
              <a:gd name="connsiteX0" fmla="*/ 6350 w 698500"/>
              <a:gd name="connsiteY0" fmla="*/ 692150 h 698500"/>
              <a:gd name="connsiteX1" fmla="*/ 692150 w 698500"/>
              <a:gd name="connsiteY1" fmla="*/ 692150 h 698500"/>
              <a:gd name="connsiteX2" fmla="*/ 692150 w 698500"/>
              <a:gd name="connsiteY2" fmla="*/ 6350 h 698500"/>
              <a:gd name="connsiteX3" fmla="*/ 6350 w 698500"/>
              <a:gd name="connsiteY3" fmla="*/ 6350 h 698500"/>
              <a:gd name="connsiteX4" fmla="*/ 6350 w 698500"/>
              <a:gd name="connsiteY4" fmla="*/ 692150 h 6985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98500" h="698500">
                <a:moveTo>
                  <a:pt x="6350" y="692150"/>
                </a:moveTo>
                <a:lnTo>
                  <a:pt x="692150" y="692150"/>
                </a:lnTo>
                <a:lnTo>
                  <a:pt x="692150" y="6350"/>
                </a:lnTo>
                <a:lnTo>
                  <a:pt x="6350" y="6350"/>
                </a:lnTo>
                <a:lnTo>
                  <a:pt x="6350" y="692150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Freeform 3"/>
          <p:cNvSpPr/>
          <p:nvPr/>
        </p:nvSpPr>
        <p:spPr>
          <a:xfrm>
            <a:off x="5479415" y="2376551"/>
            <a:ext cx="511428" cy="623697"/>
          </a:xfrm>
          <a:custGeom>
            <a:avLst/>
            <a:gdLst>
              <a:gd name="connsiteX0" fmla="*/ 0 w 511428"/>
              <a:gd name="connsiteY0" fmla="*/ 296417 h 623697"/>
              <a:gd name="connsiteX1" fmla="*/ 420242 w 511428"/>
              <a:gd name="connsiteY1" fmla="*/ 0 h 623697"/>
              <a:gd name="connsiteX2" fmla="*/ 511428 w 511428"/>
              <a:gd name="connsiteY2" fmla="*/ 623697 h 623697"/>
              <a:gd name="connsiteX3" fmla="*/ 0 w 511428"/>
              <a:gd name="connsiteY3" fmla="*/ 296417 h 62369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</a:cxnLst>
            <a:rect l="l" t="t" r="r" b="b"/>
            <a:pathLst>
              <a:path w="511428" h="623697">
                <a:moveTo>
                  <a:pt x="0" y="296417"/>
                </a:moveTo>
                <a:lnTo>
                  <a:pt x="420242" y="0"/>
                </a:lnTo>
                <a:lnTo>
                  <a:pt x="511428" y="623697"/>
                </a:lnTo>
                <a:lnTo>
                  <a:pt x="0" y="296417"/>
                </a:lnTo>
              </a:path>
            </a:pathLst>
          </a:custGeom>
          <a:solidFill>
            <a:srgbClr val="DDEFF1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Freeform 3"/>
          <p:cNvSpPr/>
          <p:nvPr/>
        </p:nvSpPr>
        <p:spPr>
          <a:xfrm>
            <a:off x="5457190" y="2354326"/>
            <a:ext cx="555878" cy="668147"/>
          </a:xfrm>
          <a:custGeom>
            <a:avLst/>
            <a:gdLst>
              <a:gd name="connsiteX0" fmla="*/ 22225 w 555878"/>
              <a:gd name="connsiteY0" fmla="*/ 318642 h 668147"/>
              <a:gd name="connsiteX1" fmla="*/ 442467 w 555878"/>
              <a:gd name="connsiteY1" fmla="*/ 22225 h 668147"/>
              <a:gd name="connsiteX2" fmla="*/ 533653 w 555878"/>
              <a:gd name="connsiteY2" fmla="*/ 645922 h 66814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</a:cxnLst>
            <a:rect l="l" t="t" r="r" b="b"/>
            <a:pathLst>
              <a:path w="555878" h="668147">
                <a:moveTo>
                  <a:pt x="22225" y="318642"/>
                </a:moveTo>
                <a:lnTo>
                  <a:pt x="442467" y="22225"/>
                </a:lnTo>
                <a:lnTo>
                  <a:pt x="533653" y="645922"/>
                </a:lnTo>
              </a:path>
            </a:pathLst>
          </a:custGeom>
          <a:ln w="381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Freeform 3"/>
          <p:cNvSpPr/>
          <p:nvPr/>
        </p:nvSpPr>
        <p:spPr>
          <a:xfrm>
            <a:off x="4378325" y="2551048"/>
            <a:ext cx="643001" cy="762000"/>
          </a:xfrm>
          <a:custGeom>
            <a:avLst/>
            <a:gdLst>
              <a:gd name="connsiteX0" fmla="*/ 452501 w 643001"/>
              <a:gd name="connsiteY0" fmla="*/ 0 h 762000"/>
              <a:gd name="connsiteX1" fmla="*/ 452501 w 643001"/>
              <a:gd name="connsiteY1" fmla="*/ 190500 h 762000"/>
              <a:gd name="connsiteX2" fmla="*/ 0 w 643001"/>
              <a:gd name="connsiteY2" fmla="*/ 190500 h 762000"/>
              <a:gd name="connsiteX3" fmla="*/ 0 w 643001"/>
              <a:gd name="connsiteY3" fmla="*/ 571500 h 762000"/>
              <a:gd name="connsiteX4" fmla="*/ 452501 w 643001"/>
              <a:gd name="connsiteY4" fmla="*/ 571500 h 762000"/>
              <a:gd name="connsiteX5" fmla="*/ 452501 w 643001"/>
              <a:gd name="connsiteY5" fmla="*/ 762000 h 762000"/>
              <a:gd name="connsiteX6" fmla="*/ 643001 w 643001"/>
              <a:gd name="connsiteY6" fmla="*/ 381000 h 762000"/>
              <a:gd name="connsiteX7" fmla="*/ 452501 w 643001"/>
              <a:gd name="connsiteY7" fmla="*/ 0 h 762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</a:cxnLst>
            <a:rect l="l" t="t" r="r" b="b"/>
            <a:pathLst>
              <a:path w="643001" h="762000">
                <a:moveTo>
                  <a:pt x="452501" y="0"/>
                </a:moveTo>
                <a:lnTo>
                  <a:pt x="452501" y="190500"/>
                </a:lnTo>
                <a:lnTo>
                  <a:pt x="0" y="190500"/>
                </a:lnTo>
                <a:lnTo>
                  <a:pt x="0" y="571500"/>
                </a:lnTo>
                <a:lnTo>
                  <a:pt x="452501" y="571500"/>
                </a:lnTo>
                <a:lnTo>
                  <a:pt x="452501" y="762000"/>
                </a:lnTo>
                <a:lnTo>
                  <a:pt x="643001" y="381000"/>
                </a:lnTo>
                <a:lnTo>
                  <a:pt x="452501" y="0"/>
                </a:lnTo>
              </a:path>
            </a:pathLst>
          </a:custGeom>
          <a:solidFill>
            <a:srgbClr val="BBE0E3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Freeform 3"/>
          <p:cNvSpPr/>
          <p:nvPr/>
        </p:nvSpPr>
        <p:spPr>
          <a:xfrm>
            <a:off x="4306951" y="2741548"/>
            <a:ext cx="47625" cy="381000"/>
          </a:xfrm>
          <a:custGeom>
            <a:avLst/>
            <a:gdLst>
              <a:gd name="connsiteX0" fmla="*/ 23812 w 47625"/>
              <a:gd name="connsiteY0" fmla="*/ 0 h 381000"/>
              <a:gd name="connsiteX1" fmla="*/ 23812 w 47625"/>
              <a:gd name="connsiteY1" fmla="*/ 381000 h 381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47625" h="381000">
                <a:moveTo>
                  <a:pt x="23812" y="0"/>
                </a:moveTo>
                <a:lnTo>
                  <a:pt x="23812" y="381000"/>
                </a:lnTo>
              </a:path>
            </a:pathLst>
          </a:custGeom>
          <a:ln w="50800">
            <a:solidFill>
              <a:srgbClr val="BBE0E3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Freeform 3"/>
          <p:cNvSpPr/>
          <p:nvPr/>
        </p:nvSpPr>
        <p:spPr>
          <a:xfrm>
            <a:off x="4259326" y="2741548"/>
            <a:ext cx="23812" cy="381000"/>
          </a:xfrm>
          <a:custGeom>
            <a:avLst/>
            <a:gdLst>
              <a:gd name="connsiteX0" fmla="*/ 11906 w 23812"/>
              <a:gd name="connsiteY0" fmla="*/ 0 h 381000"/>
              <a:gd name="connsiteX1" fmla="*/ 11906 w 23812"/>
              <a:gd name="connsiteY1" fmla="*/ 381000 h 381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3812" h="381000">
                <a:moveTo>
                  <a:pt x="11906" y="0"/>
                </a:moveTo>
                <a:lnTo>
                  <a:pt x="11906" y="381000"/>
                </a:lnTo>
              </a:path>
            </a:pathLst>
          </a:custGeom>
          <a:ln w="25400">
            <a:solidFill>
              <a:srgbClr val="BBE0E3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Freeform 3"/>
          <p:cNvSpPr/>
          <p:nvPr/>
        </p:nvSpPr>
        <p:spPr>
          <a:xfrm>
            <a:off x="4371975" y="2544698"/>
            <a:ext cx="655701" cy="774700"/>
          </a:xfrm>
          <a:custGeom>
            <a:avLst/>
            <a:gdLst>
              <a:gd name="connsiteX0" fmla="*/ 458851 w 655701"/>
              <a:gd name="connsiteY0" fmla="*/ 6350 h 774700"/>
              <a:gd name="connsiteX1" fmla="*/ 458851 w 655701"/>
              <a:gd name="connsiteY1" fmla="*/ 196850 h 774700"/>
              <a:gd name="connsiteX2" fmla="*/ 6350 w 655701"/>
              <a:gd name="connsiteY2" fmla="*/ 196850 h 774700"/>
              <a:gd name="connsiteX3" fmla="*/ 6350 w 655701"/>
              <a:gd name="connsiteY3" fmla="*/ 577850 h 774700"/>
              <a:gd name="connsiteX4" fmla="*/ 458851 w 655701"/>
              <a:gd name="connsiteY4" fmla="*/ 577850 h 774700"/>
              <a:gd name="connsiteX5" fmla="*/ 458851 w 655701"/>
              <a:gd name="connsiteY5" fmla="*/ 768350 h 774700"/>
              <a:gd name="connsiteX6" fmla="*/ 649351 w 655701"/>
              <a:gd name="connsiteY6" fmla="*/ 387350 h 774700"/>
              <a:gd name="connsiteX7" fmla="*/ 458851 w 655701"/>
              <a:gd name="connsiteY7" fmla="*/ 6350 h 7747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</a:cxnLst>
            <a:rect l="l" t="t" r="r" b="b"/>
            <a:pathLst>
              <a:path w="655701" h="774700">
                <a:moveTo>
                  <a:pt x="458851" y="6350"/>
                </a:moveTo>
                <a:lnTo>
                  <a:pt x="458851" y="196850"/>
                </a:lnTo>
                <a:lnTo>
                  <a:pt x="6350" y="196850"/>
                </a:lnTo>
                <a:lnTo>
                  <a:pt x="6350" y="577850"/>
                </a:lnTo>
                <a:lnTo>
                  <a:pt x="458851" y="577850"/>
                </a:lnTo>
                <a:lnTo>
                  <a:pt x="458851" y="768350"/>
                </a:lnTo>
                <a:lnTo>
                  <a:pt x="649351" y="387350"/>
                </a:lnTo>
                <a:lnTo>
                  <a:pt x="458851" y="6350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Freeform 3"/>
          <p:cNvSpPr/>
          <p:nvPr/>
        </p:nvSpPr>
        <p:spPr>
          <a:xfrm>
            <a:off x="4300601" y="2735198"/>
            <a:ext cx="60325" cy="393700"/>
          </a:xfrm>
          <a:custGeom>
            <a:avLst/>
            <a:gdLst>
              <a:gd name="connsiteX0" fmla="*/ 6350 w 60325"/>
              <a:gd name="connsiteY0" fmla="*/ 387350 h 393700"/>
              <a:gd name="connsiteX1" fmla="*/ 53975 w 60325"/>
              <a:gd name="connsiteY1" fmla="*/ 387350 h 393700"/>
              <a:gd name="connsiteX2" fmla="*/ 53975 w 60325"/>
              <a:gd name="connsiteY2" fmla="*/ 6350 h 393700"/>
              <a:gd name="connsiteX3" fmla="*/ 6350 w 60325"/>
              <a:gd name="connsiteY3" fmla="*/ 6350 h 393700"/>
              <a:gd name="connsiteX4" fmla="*/ 6350 w 60325"/>
              <a:gd name="connsiteY4" fmla="*/ 387350 h 3937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0325" h="393700">
                <a:moveTo>
                  <a:pt x="6350" y="387350"/>
                </a:moveTo>
                <a:lnTo>
                  <a:pt x="53975" y="387350"/>
                </a:lnTo>
                <a:lnTo>
                  <a:pt x="53975" y="6350"/>
                </a:lnTo>
                <a:lnTo>
                  <a:pt x="6350" y="6350"/>
                </a:lnTo>
                <a:lnTo>
                  <a:pt x="6350" y="387350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Freeform 3"/>
          <p:cNvSpPr/>
          <p:nvPr/>
        </p:nvSpPr>
        <p:spPr>
          <a:xfrm>
            <a:off x="4252976" y="2735198"/>
            <a:ext cx="36512" cy="393700"/>
          </a:xfrm>
          <a:custGeom>
            <a:avLst/>
            <a:gdLst>
              <a:gd name="connsiteX0" fmla="*/ 6350 w 36512"/>
              <a:gd name="connsiteY0" fmla="*/ 387350 h 393700"/>
              <a:gd name="connsiteX1" fmla="*/ 30162 w 36512"/>
              <a:gd name="connsiteY1" fmla="*/ 387350 h 393700"/>
              <a:gd name="connsiteX2" fmla="*/ 30162 w 36512"/>
              <a:gd name="connsiteY2" fmla="*/ 6350 h 393700"/>
              <a:gd name="connsiteX3" fmla="*/ 6350 w 36512"/>
              <a:gd name="connsiteY3" fmla="*/ 6350 h 393700"/>
              <a:gd name="connsiteX4" fmla="*/ 6350 w 36512"/>
              <a:gd name="connsiteY4" fmla="*/ 387350 h 3937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36512" h="393700">
                <a:moveTo>
                  <a:pt x="6350" y="387350"/>
                </a:moveTo>
                <a:lnTo>
                  <a:pt x="30162" y="387350"/>
                </a:lnTo>
                <a:lnTo>
                  <a:pt x="30162" y="6350"/>
                </a:lnTo>
                <a:lnTo>
                  <a:pt x="6350" y="6350"/>
                </a:lnTo>
                <a:lnTo>
                  <a:pt x="6350" y="387350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Freeform 3"/>
          <p:cNvSpPr/>
          <p:nvPr/>
        </p:nvSpPr>
        <p:spPr>
          <a:xfrm>
            <a:off x="2990568" y="3409378"/>
            <a:ext cx="873687" cy="477393"/>
          </a:xfrm>
          <a:custGeom>
            <a:avLst/>
            <a:gdLst>
              <a:gd name="connsiteX0" fmla="*/ 4472 w 873687"/>
              <a:gd name="connsiteY0" fmla="*/ 405955 h 477393"/>
              <a:gd name="connsiteX1" fmla="*/ 370994 w 873687"/>
              <a:gd name="connsiteY1" fmla="*/ 68389 h 477393"/>
              <a:gd name="connsiteX2" fmla="*/ 869215 w 873687"/>
              <a:gd name="connsiteY2" fmla="*/ 71437 h 477393"/>
              <a:gd name="connsiteX3" fmla="*/ 502693 w 873687"/>
              <a:gd name="connsiteY3" fmla="*/ 409003 h 477393"/>
              <a:gd name="connsiteX4" fmla="*/ 4472 w 873687"/>
              <a:gd name="connsiteY4" fmla="*/ 405955 h 47739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873687" h="477393">
                <a:moveTo>
                  <a:pt x="4472" y="405955"/>
                </a:moveTo>
                <a:cubicBezTo>
                  <a:pt x="-31849" y="311975"/>
                  <a:pt x="132234" y="160845"/>
                  <a:pt x="370994" y="68389"/>
                </a:cubicBezTo>
                <a:cubicBezTo>
                  <a:pt x="609754" y="-23939"/>
                  <a:pt x="832766" y="-22669"/>
                  <a:pt x="869215" y="71437"/>
                </a:cubicBezTo>
                <a:cubicBezTo>
                  <a:pt x="905537" y="165417"/>
                  <a:pt x="741453" y="316547"/>
                  <a:pt x="502693" y="409003"/>
                </a:cubicBezTo>
                <a:cubicBezTo>
                  <a:pt x="263933" y="501332"/>
                  <a:pt x="40921" y="500062"/>
                  <a:pt x="4472" y="405955"/>
                </a:cubicBezTo>
              </a:path>
            </a:pathLst>
          </a:custGeom>
          <a:solidFill>
            <a:srgbClr val="7CF7D3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Freeform 3"/>
          <p:cNvSpPr/>
          <p:nvPr/>
        </p:nvSpPr>
        <p:spPr>
          <a:xfrm>
            <a:off x="2984218" y="3403028"/>
            <a:ext cx="886387" cy="490093"/>
          </a:xfrm>
          <a:custGeom>
            <a:avLst/>
            <a:gdLst>
              <a:gd name="connsiteX0" fmla="*/ 10822 w 886387"/>
              <a:gd name="connsiteY0" fmla="*/ 412305 h 490093"/>
              <a:gd name="connsiteX1" fmla="*/ 377344 w 886387"/>
              <a:gd name="connsiteY1" fmla="*/ 74739 h 490093"/>
              <a:gd name="connsiteX2" fmla="*/ 875565 w 886387"/>
              <a:gd name="connsiteY2" fmla="*/ 77787 h 490093"/>
              <a:gd name="connsiteX3" fmla="*/ 509043 w 886387"/>
              <a:gd name="connsiteY3" fmla="*/ 415353 h 490093"/>
              <a:gd name="connsiteX4" fmla="*/ 10822 w 886387"/>
              <a:gd name="connsiteY4" fmla="*/ 412305 h 49009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886387" h="490093">
                <a:moveTo>
                  <a:pt x="10822" y="412305"/>
                </a:moveTo>
                <a:cubicBezTo>
                  <a:pt x="-25499" y="318325"/>
                  <a:pt x="138584" y="167195"/>
                  <a:pt x="377344" y="74739"/>
                </a:cubicBezTo>
                <a:cubicBezTo>
                  <a:pt x="616104" y="-17589"/>
                  <a:pt x="839116" y="-16319"/>
                  <a:pt x="875565" y="77787"/>
                </a:cubicBezTo>
                <a:cubicBezTo>
                  <a:pt x="911887" y="171767"/>
                  <a:pt x="747803" y="322897"/>
                  <a:pt x="509043" y="415353"/>
                </a:cubicBezTo>
                <a:cubicBezTo>
                  <a:pt x="270283" y="507682"/>
                  <a:pt x="47271" y="506412"/>
                  <a:pt x="10822" y="412305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Freeform 3"/>
          <p:cNvSpPr/>
          <p:nvPr/>
        </p:nvSpPr>
        <p:spPr>
          <a:xfrm>
            <a:off x="2988691" y="3474465"/>
            <a:ext cx="877442" cy="347218"/>
          </a:xfrm>
          <a:custGeom>
            <a:avLst/>
            <a:gdLst>
              <a:gd name="connsiteX0" fmla="*/ 6350 w 877442"/>
              <a:gd name="connsiteY0" fmla="*/ 340868 h 347218"/>
              <a:gd name="connsiteX1" fmla="*/ 871093 w 877442"/>
              <a:gd name="connsiteY1" fmla="*/ 6350 h 34721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77442" h="347218">
                <a:moveTo>
                  <a:pt x="6350" y="340868"/>
                </a:moveTo>
                <a:lnTo>
                  <a:pt x="871093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Freeform 3"/>
          <p:cNvSpPr/>
          <p:nvPr/>
        </p:nvSpPr>
        <p:spPr>
          <a:xfrm>
            <a:off x="3355213" y="3471417"/>
            <a:ext cx="144398" cy="353313"/>
          </a:xfrm>
          <a:custGeom>
            <a:avLst/>
            <a:gdLst>
              <a:gd name="connsiteX0" fmla="*/ 6350 w 144398"/>
              <a:gd name="connsiteY0" fmla="*/ 6350 h 353313"/>
              <a:gd name="connsiteX1" fmla="*/ 138048 w 144398"/>
              <a:gd name="connsiteY1" fmla="*/ 346964 h 35331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44398" h="353313">
                <a:moveTo>
                  <a:pt x="6350" y="6350"/>
                </a:moveTo>
                <a:lnTo>
                  <a:pt x="138048" y="346964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Freeform 3"/>
          <p:cNvSpPr/>
          <p:nvPr/>
        </p:nvSpPr>
        <p:spPr>
          <a:xfrm>
            <a:off x="5345014" y="3426051"/>
            <a:ext cx="889196" cy="444047"/>
          </a:xfrm>
          <a:custGeom>
            <a:avLst/>
            <a:gdLst>
              <a:gd name="connsiteX0" fmla="*/ 1939 w 889196"/>
              <a:gd name="connsiteY0" fmla="*/ 84482 h 444047"/>
              <a:gd name="connsiteX1" fmla="*/ 498763 w 889196"/>
              <a:gd name="connsiteY1" fmla="*/ 47652 h 444047"/>
              <a:gd name="connsiteX2" fmla="*/ 887256 w 889196"/>
              <a:gd name="connsiteY2" fmla="*/ 359564 h 444047"/>
              <a:gd name="connsiteX3" fmla="*/ 390432 w 889196"/>
              <a:gd name="connsiteY3" fmla="*/ 396394 h 444047"/>
              <a:gd name="connsiteX4" fmla="*/ 1939 w 889196"/>
              <a:gd name="connsiteY4" fmla="*/ 84482 h 44404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889196" h="444047">
                <a:moveTo>
                  <a:pt x="1939" y="84482"/>
                </a:moveTo>
                <a:cubicBezTo>
                  <a:pt x="31911" y="-11783"/>
                  <a:pt x="254288" y="-28293"/>
                  <a:pt x="498763" y="47652"/>
                </a:cubicBezTo>
                <a:cubicBezTo>
                  <a:pt x="743238" y="123725"/>
                  <a:pt x="917228" y="263298"/>
                  <a:pt x="887256" y="359564"/>
                </a:cubicBezTo>
                <a:cubicBezTo>
                  <a:pt x="857284" y="455830"/>
                  <a:pt x="634907" y="472340"/>
                  <a:pt x="390432" y="396394"/>
                </a:cubicBezTo>
                <a:cubicBezTo>
                  <a:pt x="145957" y="320321"/>
                  <a:pt x="-28032" y="180748"/>
                  <a:pt x="1939" y="84482"/>
                </a:cubicBezTo>
              </a:path>
            </a:pathLst>
          </a:custGeom>
          <a:solidFill>
            <a:srgbClr val="7CF7D3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Freeform 3"/>
          <p:cNvSpPr/>
          <p:nvPr/>
        </p:nvSpPr>
        <p:spPr>
          <a:xfrm>
            <a:off x="5338664" y="3419701"/>
            <a:ext cx="901896" cy="456747"/>
          </a:xfrm>
          <a:custGeom>
            <a:avLst/>
            <a:gdLst>
              <a:gd name="connsiteX0" fmla="*/ 8289 w 901896"/>
              <a:gd name="connsiteY0" fmla="*/ 90832 h 456747"/>
              <a:gd name="connsiteX1" fmla="*/ 505113 w 901896"/>
              <a:gd name="connsiteY1" fmla="*/ 54002 h 456747"/>
              <a:gd name="connsiteX2" fmla="*/ 893606 w 901896"/>
              <a:gd name="connsiteY2" fmla="*/ 365914 h 456747"/>
              <a:gd name="connsiteX3" fmla="*/ 396782 w 901896"/>
              <a:gd name="connsiteY3" fmla="*/ 402744 h 456747"/>
              <a:gd name="connsiteX4" fmla="*/ 8289 w 901896"/>
              <a:gd name="connsiteY4" fmla="*/ 90832 h 45674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01896" h="456747">
                <a:moveTo>
                  <a:pt x="8289" y="90832"/>
                </a:moveTo>
                <a:cubicBezTo>
                  <a:pt x="38261" y="-5433"/>
                  <a:pt x="260638" y="-21943"/>
                  <a:pt x="505113" y="54002"/>
                </a:cubicBezTo>
                <a:cubicBezTo>
                  <a:pt x="749588" y="130075"/>
                  <a:pt x="923578" y="269648"/>
                  <a:pt x="893606" y="365914"/>
                </a:cubicBezTo>
                <a:cubicBezTo>
                  <a:pt x="863634" y="462180"/>
                  <a:pt x="641257" y="478690"/>
                  <a:pt x="396782" y="402744"/>
                </a:cubicBezTo>
                <a:cubicBezTo>
                  <a:pt x="152307" y="326671"/>
                  <a:pt x="-21682" y="187098"/>
                  <a:pt x="8289" y="90832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Freeform 3"/>
          <p:cNvSpPr/>
          <p:nvPr/>
        </p:nvSpPr>
        <p:spPr>
          <a:xfrm>
            <a:off x="5340603" y="3504184"/>
            <a:ext cx="898016" cy="287781"/>
          </a:xfrm>
          <a:custGeom>
            <a:avLst/>
            <a:gdLst>
              <a:gd name="connsiteX0" fmla="*/ 6350 w 898016"/>
              <a:gd name="connsiteY0" fmla="*/ 6350 h 287781"/>
              <a:gd name="connsiteX1" fmla="*/ 891667 w 898016"/>
              <a:gd name="connsiteY1" fmla="*/ 281431 h 28778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98016" h="287781">
                <a:moveTo>
                  <a:pt x="6350" y="6350"/>
                </a:moveTo>
                <a:lnTo>
                  <a:pt x="891667" y="281431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Freeform 3"/>
          <p:cNvSpPr/>
          <p:nvPr/>
        </p:nvSpPr>
        <p:spPr>
          <a:xfrm>
            <a:off x="5729096" y="3467353"/>
            <a:ext cx="121030" cy="361441"/>
          </a:xfrm>
          <a:custGeom>
            <a:avLst/>
            <a:gdLst>
              <a:gd name="connsiteX0" fmla="*/ 114681 w 121030"/>
              <a:gd name="connsiteY0" fmla="*/ 6350 h 361441"/>
              <a:gd name="connsiteX1" fmla="*/ 6350 w 121030"/>
              <a:gd name="connsiteY1" fmla="*/ 355092 h 36144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1030" h="361441">
                <a:moveTo>
                  <a:pt x="114681" y="6350"/>
                </a:moveTo>
                <a:lnTo>
                  <a:pt x="6350" y="355092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Freeform 3"/>
          <p:cNvSpPr/>
          <p:nvPr/>
        </p:nvSpPr>
        <p:spPr>
          <a:xfrm>
            <a:off x="1023937" y="5600700"/>
            <a:ext cx="7169150" cy="536575"/>
          </a:xfrm>
          <a:custGeom>
            <a:avLst/>
            <a:gdLst>
              <a:gd name="connsiteX0" fmla="*/ 6350 w 7169150"/>
              <a:gd name="connsiteY0" fmla="*/ 530225 h 536575"/>
              <a:gd name="connsiteX1" fmla="*/ 7162800 w 7169150"/>
              <a:gd name="connsiteY1" fmla="*/ 530225 h 536575"/>
              <a:gd name="connsiteX2" fmla="*/ 7162800 w 7169150"/>
              <a:gd name="connsiteY2" fmla="*/ 6350 h 536575"/>
              <a:gd name="connsiteX3" fmla="*/ 6350 w 7169150"/>
              <a:gd name="connsiteY3" fmla="*/ 6350 h 536575"/>
              <a:gd name="connsiteX4" fmla="*/ 6350 w 7169150"/>
              <a:gd name="connsiteY4" fmla="*/ 530225 h 53657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7169150" h="536575">
                <a:moveTo>
                  <a:pt x="6350" y="530225"/>
                </a:moveTo>
                <a:lnTo>
                  <a:pt x="7162800" y="530225"/>
                </a:lnTo>
                <a:lnTo>
                  <a:pt x="7162800" y="6350"/>
                </a:lnTo>
                <a:lnTo>
                  <a:pt x="6350" y="6350"/>
                </a:lnTo>
                <a:lnTo>
                  <a:pt x="6350" y="530225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FF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2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28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29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30" name="TextBox 1"/>
          <p:cNvSpPr txBox="1"/>
          <p:nvPr/>
        </p:nvSpPr>
        <p:spPr>
          <a:xfrm>
            <a:off x="8864600" y="6451600"/>
            <a:ext cx="1778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53</a:t>
            </a:r>
          </a:p>
        </p:txBody>
      </p:sp>
      <p:sp>
        <p:nvSpPr>
          <p:cNvPr id="31" name="TextBox 1"/>
          <p:cNvSpPr txBox="1"/>
          <p:nvPr/>
        </p:nvSpPr>
        <p:spPr>
          <a:xfrm>
            <a:off x="4381500" y="6604000"/>
            <a:ext cx="5588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32" name="TextBox 1"/>
          <p:cNvSpPr txBox="1"/>
          <p:nvPr/>
        </p:nvSpPr>
        <p:spPr>
          <a:xfrm>
            <a:off x="546100" y="660400"/>
            <a:ext cx="7498848" cy="5663089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>
                <a:tab pos="609600" algn="l"/>
                <a:tab pos="2120900" algn="l"/>
                <a:tab pos="2222500" algn="l"/>
              </a:tabLst>
            </a:pPr>
            <a:r>
              <a:rPr lang="en-US" altLang="zh-CN" sz="3206" b="1" dirty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Rotation invariance?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400"/>
              </a:lnSpc>
              <a:tabLst>
                <a:tab pos="609600" algn="l"/>
                <a:tab pos="2120900" algn="l"/>
                <a:tab pos="2222500" algn="l"/>
              </a:tabLst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700"/>
              </a:lnSpc>
              <a:tabLst>
                <a:tab pos="609600" algn="l"/>
                <a:tab pos="2120900" algn="l"/>
                <a:tab pos="2222500" algn="l"/>
              </a:tabLst>
            </a:pPr>
            <a:r>
              <a:rPr lang="en-US" altLang="zh-CN" dirty="0" smtClean="0"/>
              <a:t>		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Ellipse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otates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ut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ts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hape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(i.e.</a:t>
            </a:r>
          </a:p>
          <a:p>
            <a:pPr>
              <a:lnSpc>
                <a:spcPts val="2300"/>
              </a:lnSpc>
              <a:tabLst>
                <a:tab pos="609600" algn="l"/>
                <a:tab pos="2120900" algn="l"/>
                <a:tab pos="2222500" algn="l"/>
              </a:tabLst>
            </a:pPr>
            <a:r>
              <a:rPr lang="en-US" altLang="zh-CN" dirty="0" smtClean="0"/>
              <a:t>			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eigenvalues)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emains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e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ame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800"/>
              </a:lnSpc>
              <a:tabLst>
                <a:tab pos="609600" algn="l"/>
                <a:tab pos="2120900" algn="l"/>
                <a:tab pos="2222500" algn="l"/>
              </a:tabLst>
            </a:pPr>
            <a:r>
              <a:rPr lang="en-US" altLang="zh-CN" dirty="0" smtClean="0"/>
              <a:t>	</a:t>
            </a:r>
            <a:r>
              <a:rPr lang="en-US" altLang="zh-CN" sz="2400" b="1" i="1" dirty="0" smtClean="0">
                <a:solidFill>
                  <a:srgbClr val="0033CC"/>
                </a:solidFill>
                <a:latin typeface="Trebuchet MS" pitchFamily="18" charset="0"/>
                <a:cs typeface="Trebuchet MS" pitchFamily="18" charset="0"/>
              </a:rPr>
              <a:t>Corner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 smtClean="0">
                <a:solidFill>
                  <a:srgbClr val="0033CC"/>
                </a:solidFill>
                <a:latin typeface="Trebuchet MS" pitchFamily="18" charset="0"/>
                <a:cs typeface="Trebuchet MS" pitchFamily="18" charset="0"/>
              </a:rPr>
              <a:t>response</a:t>
            </a:r>
            <a:r>
              <a:rPr lang="en-US" altLang="zh-CN" sz="279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795" b="1" i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33CC"/>
                </a:solidFill>
                <a:latin typeface="Trebuchet MS" pitchFamily="18" charset="0"/>
                <a:cs typeface="Trebuchet MS" pitchFamily="18" charset="0"/>
              </a:rPr>
              <a:t>i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33CC"/>
                </a:solidFill>
                <a:latin typeface="Trebuchet MS" pitchFamily="18" charset="0"/>
                <a:cs typeface="Trebuchet MS" pitchFamily="18" charset="0"/>
              </a:rPr>
              <a:t>invarian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33CC"/>
                </a:solidFill>
                <a:latin typeface="Trebuchet MS" pitchFamily="18" charset="0"/>
                <a:cs typeface="Trebuchet MS" pitchFamily="18" charset="0"/>
              </a:rPr>
              <a:t>to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33CC"/>
                </a:solidFill>
                <a:latin typeface="Trebuchet MS" pitchFamily="18" charset="0"/>
                <a:cs typeface="Trebuchet MS" pitchFamily="18" charset="0"/>
              </a:rPr>
              <a:t>imag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33CC"/>
                </a:solidFill>
                <a:latin typeface="Trebuchet MS" pitchFamily="18" charset="0"/>
                <a:cs typeface="Trebuchet MS" pitchFamily="18" charset="0"/>
              </a:rPr>
              <a:t>rotation</a:t>
            </a:r>
          </a:p>
        </p:txBody>
      </p:sp>
      <p:sp>
        <p:nvSpPr>
          <p:cNvPr id="33" name="TextBox 1"/>
          <p:cNvSpPr txBox="1"/>
          <p:nvPr/>
        </p:nvSpPr>
        <p:spPr>
          <a:xfrm>
            <a:off x="393700" y="6654800"/>
            <a:ext cx="23495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lide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redit: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Kristen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Grauman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2155825" y="5600700"/>
            <a:ext cx="5197475" cy="474662"/>
          </a:xfrm>
          <a:custGeom>
            <a:avLst/>
            <a:gdLst>
              <a:gd name="connsiteX0" fmla="*/ 6350 w 5197475"/>
              <a:gd name="connsiteY0" fmla="*/ 468312 h 474662"/>
              <a:gd name="connsiteX1" fmla="*/ 5191125 w 5197475"/>
              <a:gd name="connsiteY1" fmla="*/ 468312 h 474662"/>
              <a:gd name="connsiteX2" fmla="*/ 5191125 w 5197475"/>
              <a:gd name="connsiteY2" fmla="*/ 6350 h 474662"/>
              <a:gd name="connsiteX3" fmla="*/ 6350 w 5197475"/>
              <a:gd name="connsiteY3" fmla="*/ 6350 h 474662"/>
              <a:gd name="connsiteX4" fmla="*/ 6350 w 5197475"/>
              <a:gd name="connsiteY4" fmla="*/ 468312 h 4746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5197475" h="474662">
                <a:moveTo>
                  <a:pt x="6350" y="468312"/>
                </a:moveTo>
                <a:lnTo>
                  <a:pt x="5191125" y="468312"/>
                </a:lnTo>
                <a:lnTo>
                  <a:pt x="5191125" y="6350"/>
                </a:lnTo>
                <a:lnTo>
                  <a:pt x="6350" y="6350"/>
                </a:lnTo>
                <a:lnTo>
                  <a:pt x="6350" y="468312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FF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2362200" y="3304030"/>
            <a:ext cx="406400" cy="353569"/>
          </a:xfrm>
          <a:custGeom>
            <a:avLst/>
            <a:gdLst>
              <a:gd name="connsiteX0" fmla="*/ 12700 w 406400"/>
              <a:gd name="connsiteY0" fmla="*/ 340869 h 353569"/>
              <a:gd name="connsiteX1" fmla="*/ 33908 w 406400"/>
              <a:gd name="connsiteY1" fmla="*/ 115191 h 353569"/>
              <a:gd name="connsiteX2" fmla="*/ 107950 w 406400"/>
              <a:gd name="connsiteY2" fmla="*/ 27433 h 353569"/>
              <a:gd name="connsiteX3" fmla="*/ 245491 w 406400"/>
              <a:gd name="connsiteY3" fmla="*/ 14860 h 353569"/>
              <a:gd name="connsiteX4" fmla="*/ 393700 w 406400"/>
              <a:gd name="connsiteY4" fmla="*/ 52452 h 35356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06400" h="353569">
                <a:moveTo>
                  <a:pt x="12700" y="340869"/>
                </a:moveTo>
                <a:cubicBezTo>
                  <a:pt x="15367" y="254129"/>
                  <a:pt x="18033" y="167387"/>
                  <a:pt x="33908" y="115191"/>
                </a:cubicBezTo>
                <a:cubicBezTo>
                  <a:pt x="49783" y="62866"/>
                  <a:pt x="72644" y="44070"/>
                  <a:pt x="107950" y="27433"/>
                </a:cubicBezTo>
                <a:cubicBezTo>
                  <a:pt x="143255" y="10669"/>
                  <a:pt x="197866" y="10669"/>
                  <a:pt x="245491" y="14860"/>
                </a:cubicBezTo>
                <a:cubicBezTo>
                  <a:pt x="293116" y="19051"/>
                  <a:pt x="343407" y="35688"/>
                  <a:pt x="393700" y="52452"/>
                </a:cubicBezTo>
              </a:path>
            </a:pathLst>
          </a:custGeom>
          <a:ln w="254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Freeform 3"/>
          <p:cNvSpPr/>
          <p:nvPr/>
        </p:nvSpPr>
        <p:spPr>
          <a:xfrm>
            <a:off x="2313051" y="3209925"/>
            <a:ext cx="381000" cy="381000"/>
          </a:xfrm>
          <a:custGeom>
            <a:avLst/>
            <a:gdLst>
              <a:gd name="connsiteX0" fmla="*/ 0 w 381000"/>
              <a:gd name="connsiteY0" fmla="*/ 381000 h 381000"/>
              <a:gd name="connsiteX1" fmla="*/ 381000 w 381000"/>
              <a:gd name="connsiteY1" fmla="*/ 381000 h 381000"/>
              <a:gd name="connsiteX2" fmla="*/ 381000 w 381000"/>
              <a:gd name="connsiteY2" fmla="*/ 0 h 381000"/>
              <a:gd name="connsiteX3" fmla="*/ 0 w 381000"/>
              <a:gd name="connsiteY3" fmla="*/ 0 h 381000"/>
              <a:gd name="connsiteX4" fmla="*/ 0 w 381000"/>
              <a:gd name="connsiteY4" fmla="*/ 381000 h 381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381000" h="381000">
                <a:moveTo>
                  <a:pt x="0" y="381000"/>
                </a:moveTo>
                <a:lnTo>
                  <a:pt x="381000" y="381000"/>
                </a:lnTo>
                <a:lnTo>
                  <a:pt x="381000" y="0"/>
                </a:lnTo>
                <a:lnTo>
                  <a:pt x="0" y="0"/>
                </a:lnTo>
                <a:lnTo>
                  <a:pt x="0" y="381000"/>
                </a:lnTo>
              </a:path>
            </a:pathLst>
          </a:custGeom>
          <a:solidFill>
            <a:srgbClr val="DDEFF1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2306701" y="3203575"/>
            <a:ext cx="393700" cy="393700"/>
          </a:xfrm>
          <a:custGeom>
            <a:avLst/>
            <a:gdLst>
              <a:gd name="connsiteX0" fmla="*/ 6350 w 393700"/>
              <a:gd name="connsiteY0" fmla="*/ 387350 h 393700"/>
              <a:gd name="connsiteX1" fmla="*/ 387350 w 393700"/>
              <a:gd name="connsiteY1" fmla="*/ 387350 h 393700"/>
              <a:gd name="connsiteX2" fmla="*/ 387350 w 393700"/>
              <a:gd name="connsiteY2" fmla="*/ 6350 h 393700"/>
              <a:gd name="connsiteX3" fmla="*/ 6350 w 393700"/>
              <a:gd name="connsiteY3" fmla="*/ 6350 h 393700"/>
              <a:gd name="connsiteX4" fmla="*/ 6350 w 393700"/>
              <a:gd name="connsiteY4" fmla="*/ 387350 h 3937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393700" h="393700">
                <a:moveTo>
                  <a:pt x="6350" y="387350"/>
                </a:moveTo>
                <a:lnTo>
                  <a:pt x="387350" y="387350"/>
                </a:lnTo>
                <a:lnTo>
                  <a:pt x="387350" y="6350"/>
                </a:lnTo>
                <a:lnTo>
                  <a:pt x="6350" y="6350"/>
                </a:lnTo>
                <a:lnTo>
                  <a:pt x="6350" y="387350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Freeform 3"/>
          <p:cNvSpPr/>
          <p:nvPr/>
        </p:nvSpPr>
        <p:spPr>
          <a:xfrm>
            <a:off x="5651500" y="2892730"/>
            <a:ext cx="2781300" cy="2033345"/>
          </a:xfrm>
          <a:custGeom>
            <a:avLst/>
            <a:gdLst>
              <a:gd name="connsiteX0" fmla="*/ 19050 w 2781300"/>
              <a:gd name="connsiteY0" fmla="*/ 2014295 h 2033345"/>
              <a:gd name="connsiteX1" fmla="*/ 171450 w 2781300"/>
              <a:gd name="connsiteY1" fmla="*/ 642695 h 2033345"/>
              <a:gd name="connsiteX2" fmla="*/ 704850 w 2781300"/>
              <a:gd name="connsiteY2" fmla="*/ 109295 h 2033345"/>
              <a:gd name="connsiteX3" fmla="*/ 1695450 w 2781300"/>
              <a:gd name="connsiteY3" fmla="*/ 33095 h 2033345"/>
              <a:gd name="connsiteX4" fmla="*/ 2762250 w 2781300"/>
              <a:gd name="connsiteY4" fmla="*/ 261695 h 203334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781300" h="2033345">
                <a:moveTo>
                  <a:pt x="19050" y="2014295"/>
                </a:moveTo>
                <a:cubicBezTo>
                  <a:pt x="38100" y="1487245"/>
                  <a:pt x="57150" y="960195"/>
                  <a:pt x="171450" y="642695"/>
                </a:cubicBezTo>
                <a:cubicBezTo>
                  <a:pt x="285750" y="325195"/>
                  <a:pt x="450850" y="210895"/>
                  <a:pt x="704850" y="109295"/>
                </a:cubicBezTo>
                <a:cubicBezTo>
                  <a:pt x="958850" y="7695"/>
                  <a:pt x="1352550" y="7695"/>
                  <a:pt x="1695450" y="33095"/>
                </a:cubicBezTo>
                <a:cubicBezTo>
                  <a:pt x="2038350" y="58495"/>
                  <a:pt x="2400300" y="160095"/>
                  <a:pt x="2762250" y="261695"/>
                </a:cubicBezTo>
              </a:path>
            </a:pathLst>
          </a:custGeom>
          <a:ln w="381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Freeform 3"/>
          <p:cNvSpPr/>
          <p:nvPr/>
        </p:nvSpPr>
        <p:spPr>
          <a:xfrm>
            <a:off x="5594350" y="3459226"/>
            <a:ext cx="381000" cy="381000"/>
          </a:xfrm>
          <a:custGeom>
            <a:avLst/>
            <a:gdLst>
              <a:gd name="connsiteX0" fmla="*/ 0 w 381000"/>
              <a:gd name="connsiteY0" fmla="*/ 381000 h 381000"/>
              <a:gd name="connsiteX1" fmla="*/ 381000 w 381000"/>
              <a:gd name="connsiteY1" fmla="*/ 381000 h 381000"/>
              <a:gd name="connsiteX2" fmla="*/ 381000 w 381000"/>
              <a:gd name="connsiteY2" fmla="*/ 0 h 381000"/>
              <a:gd name="connsiteX3" fmla="*/ 0 w 381000"/>
              <a:gd name="connsiteY3" fmla="*/ 0 h 381000"/>
              <a:gd name="connsiteX4" fmla="*/ 0 w 381000"/>
              <a:gd name="connsiteY4" fmla="*/ 381000 h 381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381000" h="381000">
                <a:moveTo>
                  <a:pt x="0" y="381000"/>
                </a:moveTo>
                <a:lnTo>
                  <a:pt x="381000" y="381000"/>
                </a:lnTo>
                <a:lnTo>
                  <a:pt x="381000" y="0"/>
                </a:lnTo>
                <a:lnTo>
                  <a:pt x="0" y="0"/>
                </a:lnTo>
                <a:lnTo>
                  <a:pt x="0" y="381000"/>
                </a:lnTo>
              </a:path>
            </a:pathLst>
          </a:custGeom>
          <a:solidFill>
            <a:srgbClr val="DDEFF1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Freeform 3"/>
          <p:cNvSpPr/>
          <p:nvPr/>
        </p:nvSpPr>
        <p:spPr>
          <a:xfrm>
            <a:off x="5588000" y="3452876"/>
            <a:ext cx="393700" cy="393700"/>
          </a:xfrm>
          <a:custGeom>
            <a:avLst/>
            <a:gdLst>
              <a:gd name="connsiteX0" fmla="*/ 6350 w 393700"/>
              <a:gd name="connsiteY0" fmla="*/ 387350 h 393700"/>
              <a:gd name="connsiteX1" fmla="*/ 387350 w 393700"/>
              <a:gd name="connsiteY1" fmla="*/ 387350 h 393700"/>
              <a:gd name="connsiteX2" fmla="*/ 387350 w 393700"/>
              <a:gd name="connsiteY2" fmla="*/ 6350 h 393700"/>
              <a:gd name="connsiteX3" fmla="*/ 6350 w 393700"/>
              <a:gd name="connsiteY3" fmla="*/ 6350 h 393700"/>
              <a:gd name="connsiteX4" fmla="*/ 6350 w 393700"/>
              <a:gd name="connsiteY4" fmla="*/ 387350 h 3937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393700" h="393700">
                <a:moveTo>
                  <a:pt x="6350" y="387350"/>
                </a:moveTo>
                <a:lnTo>
                  <a:pt x="387350" y="387350"/>
                </a:lnTo>
                <a:lnTo>
                  <a:pt x="387350" y="6350"/>
                </a:lnTo>
                <a:lnTo>
                  <a:pt x="6350" y="6350"/>
                </a:lnTo>
                <a:lnTo>
                  <a:pt x="6350" y="387350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Freeform 3"/>
          <p:cNvSpPr/>
          <p:nvPr/>
        </p:nvSpPr>
        <p:spPr>
          <a:xfrm>
            <a:off x="5975350" y="2925826"/>
            <a:ext cx="381000" cy="381000"/>
          </a:xfrm>
          <a:custGeom>
            <a:avLst/>
            <a:gdLst>
              <a:gd name="connsiteX0" fmla="*/ 0 w 381000"/>
              <a:gd name="connsiteY0" fmla="*/ 381000 h 381000"/>
              <a:gd name="connsiteX1" fmla="*/ 381000 w 381000"/>
              <a:gd name="connsiteY1" fmla="*/ 381000 h 381000"/>
              <a:gd name="connsiteX2" fmla="*/ 381000 w 381000"/>
              <a:gd name="connsiteY2" fmla="*/ 0 h 381000"/>
              <a:gd name="connsiteX3" fmla="*/ 0 w 381000"/>
              <a:gd name="connsiteY3" fmla="*/ 0 h 381000"/>
              <a:gd name="connsiteX4" fmla="*/ 0 w 381000"/>
              <a:gd name="connsiteY4" fmla="*/ 381000 h 381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381000" h="381000">
                <a:moveTo>
                  <a:pt x="0" y="381000"/>
                </a:moveTo>
                <a:lnTo>
                  <a:pt x="381000" y="381000"/>
                </a:lnTo>
                <a:lnTo>
                  <a:pt x="381000" y="0"/>
                </a:lnTo>
                <a:lnTo>
                  <a:pt x="0" y="0"/>
                </a:lnTo>
                <a:lnTo>
                  <a:pt x="0" y="381000"/>
                </a:lnTo>
              </a:path>
            </a:pathLst>
          </a:custGeom>
          <a:solidFill>
            <a:srgbClr val="DDEFF1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Freeform 3"/>
          <p:cNvSpPr/>
          <p:nvPr/>
        </p:nvSpPr>
        <p:spPr>
          <a:xfrm>
            <a:off x="5969000" y="2919476"/>
            <a:ext cx="393700" cy="393700"/>
          </a:xfrm>
          <a:custGeom>
            <a:avLst/>
            <a:gdLst>
              <a:gd name="connsiteX0" fmla="*/ 6350 w 393700"/>
              <a:gd name="connsiteY0" fmla="*/ 387350 h 393700"/>
              <a:gd name="connsiteX1" fmla="*/ 387350 w 393700"/>
              <a:gd name="connsiteY1" fmla="*/ 387350 h 393700"/>
              <a:gd name="connsiteX2" fmla="*/ 387350 w 393700"/>
              <a:gd name="connsiteY2" fmla="*/ 6350 h 393700"/>
              <a:gd name="connsiteX3" fmla="*/ 6350 w 393700"/>
              <a:gd name="connsiteY3" fmla="*/ 6350 h 393700"/>
              <a:gd name="connsiteX4" fmla="*/ 6350 w 393700"/>
              <a:gd name="connsiteY4" fmla="*/ 387350 h 3937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393700" h="393700">
                <a:moveTo>
                  <a:pt x="6350" y="387350"/>
                </a:moveTo>
                <a:lnTo>
                  <a:pt x="387350" y="387350"/>
                </a:lnTo>
                <a:lnTo>
                  <a:pt x="387350" y="6350"/>
                </a:lnTo>
                <a:lnTo>
                  <a:pt x="6350" y="6350"/>
                </a:lnTo>
                <a:lnTo>
                  <a:pt x="6350" y="387350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Freeform 3"/>
          <p:cNvSpPr/>
          <p:nvPr/>
        </p:nvSpPr>
        <p:spPr>
          <a:xfrm>
            <a:off x="6827901" y="2711450"/>
            <a:ext cx="381000" cy="381000"/>
          </a:xfrm>
          <a:custGeom>
            <a:avLst/>
            <a:gdLst>
              <a:gd name="connsiteX0" fmla="*/ 0 w 381000"/>
              <a:gd name="connsiteY0" fmla="*/ 381000 h 381000"/>
              <a:gd name="connsiteX1" fmla="*/ 381000 w 381000"/>
              <a:gd name="connsiteY1" fmla="*/ 381000 h 381000"/>
              <a:gd name="connsiteX2" fmla="*/ 381000 w 381000"/>
              <a:gd name="connsiteY2" fmla="*/ 0 h 381000"/>
              <a:gd name="connsiteX3" fmla="*/ 0 w 381000"/>
              <a:gd name="connsiteY3" fmla="*/ 0 h 381000"/>
              <a:gd name="connsiteX4" fmla="*/ 0 w 381000"/>
              <a:gd name="connsiteY4" fmla="*/ 381000 h 381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381000" h="381000">
                <a:moveTo>
                  <a:pt x="0" y="381000"/>
                </a:moveTo>
                <a:lnTo>
                  <a:pt x="381000" y="381000"/>
                </a:lnTo>
                <a:lnTo>
                  <a:pt x="381000" y="0"/>
                </a:lnTo>
                <a:lnTo>
                  <a:pt x="0" y="0"/>
                </a:lnTo>
                <a:lnTo>
                  <a:pt x="0" y="381000"/>
                </a:lnTo>
              </a:path>
            </a:pathLst>
          </a:custGeom>
          <a:solidFill>
            <a:srgbClr val="DDEFF1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Freeform 3"/>
          <p:cNvSpPr/>
          <p:nvPr/>
        </p:nvSpPr>
        <p:spPr>
          <a:xfrm>
            <a:off x="6821551" y="2705100"/>
            <a:ext cx="393700" cy="393700"/>
          </a:xfrm>
          <a:custGeom>
            <a:avLst/>
            <a:gdLst>
              <a:gd name="connsiteX0" fmla="*/ 6350 w 393700"/>
              <a:gd name="connsiteY0" fmla="*/ 387350 h 393700"/>
              <a:gd name="connsiteX1" fmla="*/ 387350 w 393700"/>
              <a:gd name="connsiteY1" fmla="*/ 387350 h 393700"/>
              <a:gd name="connsiteX2" fmla="*/ 387350 w 393700"/>
              <a:gd name="connsiteY2" fmla="*/ 6350 h 393700"/>
              <a:gd name="connsiteX3" fmla="*/ 6350 w 393700"/>
              <a:gd name="connsiteY3" fmla="*/ 6350 h 393700"/>
              <a:gd name="connsiteX4" fmla="*/ 6350 w 393700"/>
              <a:gd name="connsiteY4" fmla="*/ 387350 h 3937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393700" h="393700">
                <a:moveTo>
                  <a:pt x="6350" y="387350"/>
                </a:moveTo>
                <a:lnTo>
                  <a:pt x="387350" y="387350"/>
                </a:lnTo>
                <a:lnTo>
                  <a:pt x="387350" y="6350"/>
                </a:lnTo>
                <a:lnTo>
                  <a:pt x="6350" y="6350"/>
                </a:lnTo>
                <a:lnTo>
                  <a:pt x="6350" y="387350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Freeform 3"/>
          <p:cNvSpPr/>
          <p:nvPr/>
        </p:nvSpPr>
        <p:spPr>
          <a:xfrm>
            <a:off x="3738498" y="3002026"/>
            <a:ext cx="1414526" cy="838200"/>
          </a:xfrm>
          <a:custGeom>
            <a:avLst/>
            <a:gdLst>
              <a:gd name="connsiteX0" fmla="*/ 995426 w 1414526"/>
              <a:gd name="connsiteY0" fmla="*/ 0 h 838200"/>
              <a:gd name="connsiteX1" fmla="*/ 995426 w 1414526"/>
              <a:gd name="connsiteY1" fmla="*/ 209550 h 838200"/>
              <a:gd name="connsiteX2" fmla="*/ 0 w 1414526"/>
              <a:gd name="connsiteY2" fmla="*/ 209550 h 838200"/>
              <a:gd name="connsiteX3" fmla="*/ 0 w 1414526"/>
              <a:gd name="connsiteY3" fmla="*/ 628650 h 838200"/>
              <a:gd name="connsiteX4" fmla="*/ 995426 w 1414526"/>
              <a:gd name="connsiteY4" fmla="*/ 628650 h 838200"/>
              <a:gd name="connsiteX5" fmla="*/ 995426 w 1414526"/>
              <a:gd name="connsiteY5" fmla="*/ 838200 h 838200"/>
              <a:gd name="connsiteX6" fmla="*/ 1414526 w 1414526"/>
              <a:gd name="connsiteY6" fmla="*/ 419100 h 838200"/>
              <a:gd name="connsiteX7" fmla="*/ 995426 w 1414526"/>
              <a:gd name="connsiteY7" fmla="*/ 0 h 8382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</a:cxnLst>
            <a:rect l="l" t="t" r="r" b="b"/>
            <a:pathLst>
              <a:path w="1414526" h="838200">
                <a:moveTo>
                  <a:pt x="995426" y="0"/>
                </a:moveTo>
                <a:lnTo>
                  <a:pt x="995426" y="209550"/>
                </a:lnTo>
                <a:lnTo>
                  <a:pt x="0" y="209550"/>
                </a:lnTo>
                <a:lnTo>
                  <a:pt x="0" y="628650"/>
                </a:lnTo>
                <a:lnTo>
                  <a:pt x="995426" y="628650"/>
                </a:lnTo>
                <a:lnTo>
                  <a:pt x="995426" y="838200"/>
                </a:lnTo>
                <a:lnTo>
                  <a:pt x="1414526" y="419100"/>
                </a:lnTo>
                <a:lnTo>
                  <a:pt x="995426" y="0"/>
                </a:lnTo>
              </a:path>
            </a:pathLst>
          </a:custGeom>
          <a:solidFill>
            <a:srgbClr val="BBE0E3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Freeform 3"/>
          <p:cNvSpPr/>
          <p:nvPr/>
        </p:nvSpPr>
        <p:spPr>
          <a:xfrm>
            <a:off x="3581400" y="3211576"/>
            <a:ext cx="104775" cy="419100"/>
          </a:xfrm>
          <a:custGeom>
            <a:avLst/>
            <a:gdLst>
              <a:gd name="connsiteX0" fmla="*/ 0 w 104775"/>
              <a:gd name="connsiteY0" fmla="*/ 419100 h 419100"/>
              <a:gd name="connsiteX1" fmla="*/ 104775 w 104775"/>
              <a:gd name="connsiteY1" fmla="*/ 419100 h 419100"/>
              <a:gd name="connsiteX2" fmla="*/ 104775 w 104775"/>
              <a:gd name="connsiteY2" fmla="*/ 0 h 419100"/>
              <a:gd name="connsiteX3" fmla="*/ 0 w 104775"/>
              <a:gd name="connsiteY3" fmla="*/ 0 h 419100"/>
              <a:gd name="connsiteX4" fmla="*/ 0 w 104775"/>
              <a:gd name="connsiteY4" fmla="*/ 419100 h 4191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4775" h="419100">
                <a:moveTo>
                  <a:pt x="0" y="419100"/>
                </a:moveTo>
                <a:lnTo>
                  <a:pt x="104775" y="419100"/>
                </a:lnTo>
                <a:lnTo>
                  <a:pt x="104775" y="0"/>
                </a:lnTo>
                <a:lnTo>
                  <a:pt x="0" y="0"/>
                </a:lnTo>
                <a:lnTo>
                  <a:pt x="0" y="419100"/>
                </a:lnTo>
              </a:path>
            </a:pathLst>
          </a:custGeom>
          <a:solidFill>
            <a:srgbClr val="BBE0E3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Freeform 3"/>
          <p:cNvSpPr/>
          <p:nvPr/>
        </p:nvSpPr>
        <p:spPr>
          <a:xfrm>
            <a:off x="3476625" y="3211576"/>
            <a:ext cx="52387" cy="419100"/>
          </a:xfrm>
          <a:custGeom>
            <a:avLst/>
            <a:gdLst>
              <a:gd name="connsiteX0" fmla="*/ 26193 w 52387"/>
              <a:gd name="connsiteY0" fmla="*/ 0 h 419100"/>
              <a:gd name="connsiteX1" fmla="*/ 26193 w 52387"/>
              <a:gd name="connsiteY1" fmla="*/ 419100 h 4191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52387" h="419100">
                <a:moveTo>
                  <a:pt x="26193" y="0"/>
                </a:moveTo>
                <a:lnTo>
                  <a:pt x="26193" y="419100"/>
                </a:lnTo>
              </a:path>
            </a:pathLst>
          </a:custGeom>
          <a:ln w="63500">
            <a:solidFill>
              <a:srgbClr val="BBE0E3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Freeform 3"/>
          <p:cNvSpPr/>
          <p:nvPr/>
        </p:nvSpPr>
        <p:spPr>
          <a:xfrm>
            <a:off x="3732148" y="2995676"/>
            <a:ext cx="1427226" cy="850900"/>
          </a:xfrm>
          <a:custGeom>
            <a:avLst/>
            <a:gdLst>
              <a:gd name="connsiteX0" fmla="*/ 1001776 w 1427226"/>
              <a:gd name="connsiteY0" fmla="*/ 6350 h 850900"/>
              <a:gd name="connsiteX1" fmla="*/ 1001776 w 1427226"/>
              <a:gd name="connsiteY1" fmla="*/ 215900 h 850900"/>
              <a:gd name="connsiteX2" fmla="*/ 6350 w 1427226"/>
              <a:gd name="connsiteY2" fmla="*/ 215900 h 850900"/>
              <a:gd name="connsiteX3" fmla="*/ 6350 w 1427226"/>
              <a:gd name="connsiteY3" fmla="*/ 635000 h 850900"/>
              <a:gd name="connsiteX4" fmla="*/ 1001776 w 1427226"/>
              <a:gd name="connsiteY4" fmla="*/ 635000 h 850900"/>
              <a:gd name="connsiteX5" fmla="*/ 1001776 w 1427226"/>
              <a:gd name="connsiteY5" fmla="*/ 844550 h 850900"/>
              <a:gd name="connsiteX6" fmla="*/ 1420876 w 1427226"/>
              <a:gd name="connsiteY6" fmla="*/ 425450 h 850900"/>
              <a:gd name="connsiteX7" fmla="*/ 1001776 w 1427226"/>
              <a:gd name="connsiteY7" fmla="*/ 6350 h 8509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</a:cxnLst>
            <a:rect l="l" t="t" r="r" b="b"/>
            <a:pathLst>
              <a:path w="1427226" h="850900">
                <a:moveTo>
                  <a:pt x="1001776" y="6350"/>
                </a:moveTo>
                <a:lnTo>
                  <a:pt x="1001776" y="215900"/>
                </a:lnTo>
                <a:lnTo>
                  <a:pt x="6350" y="215900"/>
                </a:lnTo>
                <a:lnTo>
                  <a:pt x="6350" y="635000"/>
                </a:lnTo>
                <a:lnTo>
                  <a:pt x="1001776" y="635000"/>
                </a:lnTo>
                <a:lnTo>
                  <a:pt x="1001776" y="844550"/>
                </a:lnTo>
                <a:lnTo>
                  <a:pt x="1420876" y="425450"/>
                </a:lnTo>
                <a:lnTo>
                  <a:pt x="1001776" y="6350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Freeform 3"/>
          <p:cNvSpPr/>
          <p:nvPr/>
        </p:nvSpPr>
        <p:spPr>
          <a:xfrm>
            <a:off x="3575050" y="3205226"/>
            <a:ext cx="117475" cy="431800"/>
          </a:xfrm>
          <a:custGeom>
            <a:avLst/>
            <a:gdLst>
              <a:gd name="connsiteX0" fmla="*/ 6350 w 117475"/>
              <a:gd name="connsiteY0" fmla="*/ 425450 h 431800"/>
              <a:gd name="connsiteX1" fmla="*/ 111125 w 117475"/>
              <a:gd name="connsiteY1" fmla="*/ 425450 h 431800"/>
              <a:gd name="connsiteX2" fmla="*/ 111125 w 117475"/>
              <a:gd name="connsiteY2" fmla="*/ 6350 h 431800"/>
              <a:gd name="connsiteX3" fmla="*/ 6350 w 117475"/>
              <a:gd name="connsiteY3" fmla="*/ 6350 h 431800"/>
              <a:gd name="connsiteX4" fmla="*/ 6350 w 117475"/>
              <a:gd name="connsiteY4" fmla="*/ 425450 h 4318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17475" h="431800">
                <a:moveTo>
                  <a:pt x="6350" y="425450"/>
                </a:moveTo>
                <a:lnTo>
                  <a:pt x="111125" y="425450"/>
                </a:lnTo>
                <a:lnTo>
                  <a:pt x="111125" y="6350"/>
                </a:lnTo>
                <a:lnTo>
                  <a:pt x="6350" y="6350"/>
                </a:lnTo>
                <a:lnTo>
                  <a:pt x="6350" y="425450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Freeform 3"/>
          <p:cNvSpPr/>
          <p:nvPr/>
        </p:nvSpPr>
        <p:spPr>
          <a:xfrm>
            <a:off x="3470275" y="3205226"/>
            <a:ext cx="65087" cy="431800"/>
          </a:xfrm>
          <a:custGeom>
            <a:avLst/>
            <a:gdLst>
              <a:gd name="connsiteX0" fmla="*/ 6350 w 65087"/>
              <a:gd name="connsiteY0" fmla="*/ 425450 h 431800"/>
              <a:gd name="connsiteX1" fmla="*/ 58737 w 65087"/>
              <a:gd name="connsiteY1" fmla="*/ 425450 h 431800"/>
              <a:gd name="connsiteX2" fmla="*/ 58737 w 65087"/>
              <a:gd name="connsiteY2" fmla="*/ 6350 h 431800"/>
              <a:gd name="connsiteX3" fmla="*/ 6350 w 65087"/>
              <a:gd name="connsiteY3" fmla="*/ 6350 h 431800"/>
              <a:gd name="connsiteX4" fmla="*/ 6350 w 65087"/>
              <a:gd name="connsiteY4" fmla="*/ 425450 h 4318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5087" h="431800">
                <a:moveTo>
                  <a:pt x="6350" y="425450"/>
                </a:moveTo>
                <a:lnTo>
                  <a:pt x="58737" y="425450"/>
                </a:lnTo>
                <a:lnTo>
                  <a:pt x="58737" y="6350"/>
                </a:lnTo>
                <a:lnTo>
                  <a:pt x="6350" y="6350"/>
                </a:lnTo>
                <a:lnTo>
                  <a:pt x="6350" y="425450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2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22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23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24" name="TextBox 1"/>
          <p:cNvSpPr txBox="1"/>
          <p:nvPr/>
        </p:nvSpPr>
        <p:spPr>
          <a:xfrm>
            <a:off x="546100" y="520700"/>
            <a:ext cx="3308598" cy="764312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/>
            </a:pPr>
            <a:r>
              <a:rPr lang="en-US" altLang="zh-CN" sz="3206" b="1" dirty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Scale invariance?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</p:txBody>
      </p:sp>
      <p:sp>
        <p:nvSpPr>
          <p:cNvPr id="25" name="TextBox 1"/>
          <p:cNvSpPr txBox="1"/>
          <p:nvPr/>
        </p:nvSpPr>
        <p:spPr>
          <a:xfrm>
            <a:off x="8864600" y="6451600"/>
            <a:ext cx="1778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54</a:t>
            </a:r>
          </a:p>
        </p:txBody>
      </p:sp>
      <p:sp>
        <p:nvSpPr>
          <p:cNvPr id="26" name="TextBox 1"/>
          <p:cNvSpPr txBox="1"/>
          <p:nvPr/>
        </p:nvSpPr>
        <p:spPr>
          <a:xfrm>
            <a:off x="4381500" y="6604000"/>
            <a:ext cx="5588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27" name="TextBox 1"/>
          <p:cNvSpPr txBox="1"/>
          <p:nvPr/>
        </p:nvSpPr>
        <p:spPr>
          <a:xfrm>
            <a:off x="393700" y="6654800"/>
            <a:ext cx="23495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lide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redit: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Kristen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Grauman</a:t>
            </a:r>
          </a:p>
        </p:txBody>
      </p:sp>
      <p:sp>
        <p:nvSpPr>
          <p:cNvPr id="28" name="TextBox 1"/>
          <p:cNvSpPr txBox="1"/>
          <p:nvPr/>
        </p:nvSpPr>
        <p:spPr>
          <a:xfrm>
            <a:off x="6045200" y="4470400"/>
            <a:ext cx="1981200" cy="2794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200"/>
              </a:lnSpc>
              <a:tabLst/>
            </a:pP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ll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points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will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e</a:t>
            </a:r>
          </a:p>
        </p:txBody>
      </p:sp>
      <p:sp>
        <p:nvSpPr>
          <p:cNvPr id="29" name="TextBox 1"/>
          <p:cNvSpPr txBox="1"/>
          <p:nvPr/>
        </p:nvSpPr>
        <p:spPr>
          <a:xfrm>
            <a:off x="2692400" y="4813300"/>
            <a:ext cx="5461000" cy="12319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200"/>
              </a:lnSpc>
              <a:tabLst>
                <a:tab pos="3200400" algn="l"/>
              </a:tabLst>
            </a:pPr>
            <a:r>
              <a:rPr lang="en-US" altLang="zh-CN" dirty="0" smtClean="0"/>
              <a:t>	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lassified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s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33CC"/>
                </a:solidFill>
                <a:latin typeface="Trebuchet MS" pitchFamily="18" charset="0"/>
                <a:cs typeface="Trebuchet MS" pitchFamily="18" charset="0"/>
              </a:rPr>
              <a:t>edges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!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400"/>
              </a:lnSpc>
              <a:tabLst>
                <a:tab pos="3200400" algn="l"/>
              </a:tabLst>
            </a:pPr>
            <a:r>
              <a:rPr lang="en-US" altLang="zh-CN" sz="2400" b="1" i="1" dirty="0" smtClean="0">
                <a:solidFill>
                  <a:srgbClr val="0033CC"/>
                </a:solidFill>
                <a:latin typeface="Trebuchet MS" pitchFamily="18" charset="0"/>
                <a:cs typeface="Trebuchet MS" pitchFamily="18" charset="0"/>
              </a:rPr>
              <a:t>No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33CC"/>
                </a:solidFill>
                <a:latin typeface="Trebuchet MS" pitchFamily="18" charset="0"/>
                <a:cs typeface="Trebuchet MS" pitchFamily="18" charset="0"/>
              </a:rPr>
              <a:t>invarian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33CC"/>
                </a:solidFill>
                <a:latin typeface="Trebuchet MS" pitchFamily="18" charset="0"/>
                <a:cs typeface="Trebuchet MS" pitchFamily="18" charset="0"/>
              </a:rPr>
              <a:t>to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33CC"/>
                </a:solidFill>
                <a:latin typeface="Trebuchet MS" pitchFamily="18" charset="0"/>
                <a:cs typeface="Trebuchet MS" pitchFamily="18" charset="0"/>
              </a:rPr>
              <a:t>imag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33CC"/>
                </a:solidFill>
                <a:latin typeface="Trebuchet MS" pitchFamily="18" charset="0"/>
                <a:cs typeface="Trebuchet MS" pitchFamily="18" charset="0"/>
              </a:rPr>
              <a:t>scale!</a:t>
            </a:r>
          </a:p>
        </p:txBody>
      </p:sp>
      <p:sp>
        <p:nvSpPr>
          <p:cNvPr id="30" name="TextBox 1"/>
          <p:cNvSpPr txBox="1"/>
          <p:nvPr/>
        </p:nvSpPr>
        <p:spPr>
          <a:xfrm>
            <a:off x="2120900" y="4470400"/>
            <a:ext cx="812800" cy="2794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200"/>
              </a:lnSpc>
              <a:tabLst/>
            </a:pP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orner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2155825" y="5600700"/>
            <a:ext cx="5197475" cy="474662"/>
          </a:xfrm>
          <a:custGeom>
            <a:avLst/>
            <a:gdLst>
              <a:gd name="connsiteX0" fmla="*/ 6350 w 5197475"/>
              <a:gd name="connsiteY0" fmla="*/ 468312 h 474662"/>
              <a:gd name="connsiteX1" fmla="*/ 5191125 w 5197475"/>
              <a:gd name="connsiteY1" fmla="*/ 468312 h 474662"/>
              <a:gd name="connsiteX2" fmla="*/ 5191125 w 5197475"/>
              <a:gd name="connsiteY2" fmla="*/ 6350 h 474662"/>
              <a:gd name="connsiteX3" fmla="*/ 6350 w 5197475"/>
              <a:gd name="connsiteY3" fmla="*/ 6350 h 474662"/>
              <a:gd name="connsiteX4" fmla="*/ 6350 w 5197475"/>
              <a:gd name="connsiteY4" fmla="*/ 468312 h 4746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5197475" h="474662">
                <a:moveTo>
                  <a:pt x="6350" y="468312"/>
                </a:moveTo>
                <a:lnTo>
                  <a:pt x="5191125" y="468312"/>
                </a:lnTo>
                <a:lnTo>
                  <a:pt x="5191125" y="6350"/>
                </a:lnTo>
                <a:lnTo>
                  <a:pt x="6350" y="6350"/>
                </a:lnTo>
                <a:lnTo>
                  <a:pt x="6350" y="468312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FF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0070C0"/>
              </a:solidFill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2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22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23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24" name="TextBox 1"/>
          <p:cNvSpPr txBox="1"/>
          <p:nvPr/>
        </p:nvSpPr>
        <p:spPr>
          <a:xfrm>
            <a:off x="627780" y="527924"/>
            <a:ext cx="4611840" cy="764312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 algn="r">
              <a:lnSpc>
                <a:spcPts val="3600"/>
              </a:lnSpc>
              <a:tabLst/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Illumination </a:t>
            </a:r>
            <a:r>
              <a:rPr lang="en-US" altLang="zh-CN" sz="3206" b="1" dirty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invariance?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</p:txBody>
      </p:sp>
      <p:sp>
        <p:nvSpPr>
          <p:cNvPr id="25" name="TextBox 1"/>
          <p:cNvSpPr txBox="1"/>
          <p:nvPr/>
        </p:nvSpPr>
        <p:spPr>
          <a:xfrm>
            <a:off x="8864600" y="6451600"/>
            <a:ext cx="1778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54</a:t>
            </a:r>
          </a:p>
        </p:txBody>
      </p:sp>
      <p:sp>
        <p:nvSpPr>
          <p:cNvPr id="26" name="TextBox 1"/>
          <p:cNvSpPr txBox="1"/>
          <p:nvPr/>
        </p:nvSpPr>
        <p:spPr>
          <a:xfrm>
            <a:off x="4381500" y="6604000"/>
            <a:ext cx="5588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27" name="TextBox 1"/>
          <p:cNvSpPr txBox="1"/>
          <p:nvPr/>
        </p:nvSpPr>
        <p:spPr>
          <a:xfrm>
            <a:off x="393700" y="6654800"/>
            <a:ext cx="23495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lide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redit: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Kristen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Grauman</a:t>
            </a:r>
          </a:p>
        </p:txBody>
      </p:sp>
      <p:pic>
        <p:nvPicPr>
          <p:cNvPr id="31" name="图片 3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9200" y="2057400"/>
            <a:ext cx="6235700" cy="2075915"/>
          </a:xfrm>
          <a:prstGeom prst="rect">
            <a:avLst/>
          </a:prstGeom>
        </p:spPr>
      </p:pic>
      <p:sp>
        <p:nvSpPr>
          <p:cNvPr id="33" name="TextBox 1"/>
          <p:cNvSpPr txBox="1"/>
          <p:nvPr/>
        </p:nvSpPr>
        <p:spPr>
          <a:xfrm>
            <a:off x="5486400" y="4204652"/>
            <a:ext cx="2091919" cy="328295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200"/>
              </a:lnSpc>
              <a:tabLst/>
            </a:pP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Use only gradient</a:t>
            </a:r>
          </a:p>
        </p:txBody>
      </p:sp>
      <p:sp>
        <p:nvSpPr>
          <p:cNvPr id="34" name="TextBox 1"/>
          <p:cNvSpPr txBox="1"/>
          <p:nvPr/>
        </p:nvSpPr>
        <p:spPr>
          <a:xfrm>
            <a:off x="2614553" y="4934796"/>
            <a:ext cx="4280018" cy="114903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200"/>
              </a:lnSpc>
              <a:tabLst>
                <a:tab pos="3200400" algn="l"/>
              </a:tabLst>
            </a:pPr>
            <a:r>
              <a:rPr lang="en-US" altLang="zh-CN" dirty="0" smtClean="0"/>
              <a:t>	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400"/>
              </a:lnSpc>
              <a:tabLst>
                <a:tab pos="3200400" algn="l"/>
              </a:tabLst>
            </a:pPr>
            <a:r>
              <a:rPr lang="en-US" altLang="zh-CN" sz="2400" b="1" dirty="0">
                <a:solidFill>
                  <a:srgbClr val="0033CC"/>
                </a:solidFill>
                <a:latin typeface="Trebuchet MS" pitchFamily="18" charset="0"/>
                <a:cs typeface="Trebuchet MS" pitchFamily="18" charset="0"/>
              </a:rPr>
              <a:t>Invariant to additive changes!</a:t>
            </a:r>
          </a:p>
        </p:txBody>
      </p:sp>
    </p:spTree>
    <p:extLst>
      <p:ext uri="{BB962C8B-B14F-4D97-AF65-F5344CB8AC3E}">
        <p14:creationId xmlns:p14="http://schemas.microsoft.com/office/powerpoint/2010/main" val="17599737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斑点检测（</a:t>
            </a:r>
            <a:r>
              <a:rPr lang="en-US" altLang="zh-CN" dirty="0" smtClean="0"/>
              <a:t>Blob Detection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4013" y="1504951"/>
            <a:ext cx="8448675" cy="552450"/>
          </a:xfrm>
        </p:spPr>
        <p:txBody>
          <a:bodyPr/>
          <a:lstStyle/>
          <a:p>
            <a:r>
              <a:rPr lang="zh-CN" altLang="en-US" dirty="0" smtClean="0"/>
              <a:t>斑点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2083166"/>
            <a:ext cx="6400800" cy="44518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06452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图像匹配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3659915" y="6019800"/>
            <a:ext cx="20313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/>
              <a:t>同一物体，不同场景</a:t>
            </a:r>
            <a:endParaRPr lang="zh-CN" altLang="en-US" sz="16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4800" y="1670671"/>
            <a:ext cx="832215" cy="91023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86400" y="3314241"/>
            <a:ext cx="2362200" cy="219983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9200" y="3347071"/>
            <a:ext cx="2421271" cy="2177519"/>
          </a:xfrm>
          <a:prstGeom prst="rect">
            <a:avLst/>
          </a:prstGeom>
        </p:spPr>
      </p:pic>
      <p:cxnSp>
        <p:nvCxnSpPr>
          <p:cNvPr id="10" name="直接箭头连接符 9"/>
          <p:cNvCxnSpPr/>
          <p:nvPr/>
        </p:nvCxnSpPr>
        <p:spPr bwMode="auto">
          <a:xfrm flipH="1">
            <a:off x="2514600" y="2209800"/>
            <a:ext cx="2133600" cy="2438400"/>
          </a:xfrm>
          <a:prstGeom prst="straightConnector1">
            <a:avLst/>
          </a:prstGeom>
          <a:noFill/>
          <a:ln w="3175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" name="直接箭头连接符 11"/>
          <p:cNvCxnSpPr/>
          <p:nvPr/>
        </p:nvCxnSpPr>
        <p:spPr bwMode="auto">
          <a:xfrm>
            <a:off x="4648200" y="2209800"/>
            <a:ext cx="1905000" cy="2362200"/>
          </a:xfrm>
          <a:prstGeom prst="straightConnector1">
            <a:avLst/>
          </a:prstGeom>
          <a:noFill/>
          <a:ln w="3175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04858899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斑点检测（</a:t>
            </a:r>
            <a:r>
              <a:rPr lang="en-US" altLang="zh-CN" dirty="0" smtClean="0"/>
              <a:t>Blob Detection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4013" y="1504951"/>
            <a:ext cx="8448675" cy="552450"/>
          </a:xfrm>
        </p:spPr>
        <p:txBody>
          <a:bodyPr/>
          <a:lstStyle/>
          <a:p>
            <a:r>
              <a:rPr lang="zh-CN" altLang="en-US" dirty="0" smtClean="0"/>
              <a:t>斑点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" y="2438400"/>
            <a:ext cx="5373027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265299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1000" y="2971800"/>
            <a:ext cx="8332788" cy="973138"/>
          </a:xfrm>
        </p:spPr>
        <p:txBody>
          <a:bodyPr/>
          <a:lstStyle/>
          <a:p>
            <a:pPr algn="ctr"/>
            <a:r>
              <a:rPr lang="zh-CN" altLang="en-US" dirty="0" smtClean="0"/>
              <a:t>斑点有何特征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5497444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1066800"/>
            <a:ext cx="8332788" cy="973138"/>
          </a:xfrm>
        </p:spPr>
        <p:txBody>
          <a:bodyPr/>
          <a:lstStyle/>
          <a:p>
            <a:pPr algn="ctr"/>
            <a:r>
              <a:rPr lang="zh-CN" altLang="en-US" dirty="0" smtClean="0"/>
              <a:t>斑点有何特征？</a:t>
            </a:r>
            <a:endParaRPr lang="zh-CN" altLang="en-US" dirty="0"/>
          </a:p>
        </p:txBody>
      </p:sp>
      <p:graphicFrame>
        <p:nvGraphicFramePr>
          <p:cNvPr id="3" name="Object 4"/>
          <p:cNvGraphicFramePr>
            <a:graphicFrameLocks noGrp="1" noChangeAspect="1"/>
          </p:cNvGraphicFramePr>
          <p:nvPr>
            <p:ph sz="half" idx="4294967295"/>
            <p:extLst/>
          </p:nvPr>
        </p:nvGraphicFramePr>
        <p:xfrm>
          <a:off x="2476500" y="2758550"/>
          <a:ext cx="387087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公式" r:id="rId3" imgW="1193800" imgH="444500" progId="Equation.3">
                  <p:embed/>
                </p:oleObj>
              </mc:Choice>
              <mc:Fallback>
                <p:oleObj name="公式" r:id="rId3" imgW="11938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2758550"/>
                        <a:ext cx="387087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1295400" y="4990278"/>
            <a:ext cx="1600200" cy="1600200"/>
            <a:chOff x="1056" y="2928"/>
            <a:chExt cx="1008" cy="1008"/>
          </a:xfrm>
        </p:grpSpPr>
        <p:sp>
          <p:nvSpPr>
            <p:cNvPr id="5" name="Rectangle 24"/>
            <p:cNvSpPr>
              <a:spLocks noChangeArrowheads="1"/>
            </p:cNvSpPr>
            <p:nvPr/>
          </p:nvSpPr>
          <p:spPr bwMode="auto">
            <a:xfrm>
              <a:off x="1392" y="2928"/>
              <a:ext cx="336" cy="336"/>
            </a:xfrm>
            <a:prstGeom prst="rect">
              <a:avLst/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16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kumimoji="1" lang="en-US" altLang="zh-CN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" name="Rectangle 25"/>
            <p:cNvSpPr>
              <a:spLocks noChangeArrowheads="1"/>
            </p:cNvSpPr>
            <p:nvPr/>
          </p:nvSpPr>
          <p:spPr bwMode="auto">
            <a:xfrm>
              <a:off x="1392" y="3600"/>
              <a:ext cx="336" cy="336"/>
            </a:xfrm>
            <a:prstGeom prst="rect">
              <a:avLst/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16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kumimoji="1" lang="en-US" altLang="zh-CN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" name="Rectangle 26"/>
            <p:cNvSpPr>
              <a:spLocks noChangeArrowheads="1"/>
            </p:cNvSpPr>
            <p:nvPr/>
          </p:nvSpPr>
          <p:spPr bwMode="auto">
            <a:xfrm>
              <a:off x="1392" y="3264"/>
              <a:ext cx="336" cy="336"/>
            </a:xfrm>
            <a:prstGeom prst="rect">
              <a:avLst/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16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-4</a:t>
              </a:r>
              <a:endParaRPr kumimoji="1" lang="en-US" altLang="zh-CN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" name="Rectangle 27"/>
            <p:cNvSpPr>
              <a:spLocks noChangeArrowheads="1"/>
            </p:cNvSpPr>
            <p:nvPr/>
          </p:nvSpPr>
          <p:spPr bwMode="auto">
            <a:xfrm>
              <a:off x="1728" y="2928"/>
              <a:ext cx="336" cy="336"/>
            </a:xfrm>
            <a:prstGeom prst="rect">
              <a:avLst/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16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kumimoji="1" lang="en-US" altLang="zh-CN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" name="Rectangle 28"/>
            <p:cNvSpPr>
              <a:spLocks noChangeArrowheads="1"/>
            </p:cNvSpPr>
            <p:nvPr/>
          </p:nvSpPr>
          <p:spPr bwMode="auto">
            <a:xfrm>
              <a:off x="1728" y="3600"/>
              <a:ext cx="336" cy="336"/>
            </a:xfrm>
            <a:prstGeom prst="rect">
              <a:avLst/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16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kumimoji="1" lang="en-US" altLang="zh-CN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" name="Rectangle 29"/>
            <p:cNvSpPr>
              <a:spLocks noChangeArrowheads="1"/>
            </p:cNvSpPr>
            <p:nvPr/>
          </p:nvSpPr>
          <p:spPr bwMode="auto">
            <a:xfrm>
              <a:off x="1728" y="3264"/>
              <a:ext cx="336" cy="336"/>
            </a:xfrm>
            <a:prstGeom prst="rect">
              <a:avLst/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16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1" name="Rectangle 30"/>
            <p:cNvSpPr>
              <a:spLocks noChangeArrowheads="1"/>
            </p:cNvSpPr>
            <p:nvPr/>
          </p:nvSpPr>
          <p:spPr bwMode="auto">
            <a:xfrm>
              <a:off x="1056" y="2928"/>
              <a:ext cx="336" cy="336"/>
            </a:xfrm>
            <a:prstGeom prst="rect">
              <a:avLst/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16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kumimoji="1" lang="en-US" altLang="zh-CN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" name="Rectangle 31"/>
            <p:cNvSpPr>
              <a:spLocks noChangeArrowheads="1"/>
            </p:cNvSpPr>
            <p:nvPr/>
          </p:nvSpPr>
          <p:spPr bwMode="auto">
            <a:xfrm>
              <a:off x="1056" y="3600"/>
              <a:ext cx="336" cy="336"/>
            </a:xfrm>
            <a:prstGeom prst="rect">
              <a:avLst/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16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kumimoji="1" lang="en-US" altLang="zh-CN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" name="Rectangle 32"/>
            <p:cNvSpPr>
              <a:spLocks noChangeArrowheads="1"/>
            </p:cNvSpPr>
            <p:nvPr/>
          </p:nvSpPr>
          <p:spPr bwMode="auto">
            <a:xfrm>
              <a:off x="1056" y="3264"/>
              <a:ext cx="336" cy="336"/>
            </a:xfrm>
            <a:prstGeom prst="rect">
              <a:avLst/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16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kumimoji="1" lang="en-US" altLang="zh-CN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4" name="Group 43"/>
          <p:cNvGrpSpPr>
            <a:grpSpLocks/>
          </p:cNvGrpSpPr>
          <p:nvPr/>
        </p:nvGrpSpPr>
        <p:grpSpPr bwMode="auto">
          <a:xfrm>
            <a:off x="6172200" y="4990278"/>
            <a:ext cx="1600200" cy="1600200"/>
            <a:chOff x="1056" y="2928"/>
            <a:chExt cx="1008" cy="1008"/>
          </a:xfrm>
        </p:grpSpPr>
        <p:sp>
          <p:nvSpPr>
            <p:cNvPr id="15" name="Rectangle 44"/>
            <p:cNvSpPr>
              <a:spLocks noChangeArrowheads="1"/>
            </p:cNvSpPr>
            <p:nvPr/>
          </p:nvSpPr>
          <p:spPr bwMode="auto">
            <a:xfrm>
              <a:off x="1392" y="2928"/>
              <a:ext cx="336" cy="336"/>
            </a:xfrm>
            <a:prstGeom prst="rect">
              <a:avLst/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16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dirty="0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kumimoji="1"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" name="Rectangle 45"/>
            <p:cNvSpPr>
              <a:spLocks noChangeArrowheads="1"/>
            </p:cNvSpPr>
            <p:nvPr/>
          </p:nvSpPr>
          <p:spPr bwMode="auto">
            <a:xfrm>
              <a:off x="1392" y="3600"/>
              <a:ext cx="336" cy="336"/>
            </a:xfrm>
            <a:prstGeom prst="rect">
              <a:avLst/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16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kumimoji="1" lang="en-US" altLang="zh-CN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" name="Rectangle 46"/>
            <p:cNvSpPr>
              <a:spLocks noChangeArrowheads="1"/>
            </p:cNvSpPr>
            <p:nvPr/>
          </p:nvSpPr>
          <p:spPr bwMode="auto">
            <a:xfrm>
              <a:off x="1392" y="3264"/>
              <a:ext cx="336" cy="336"/>
            </a:xfrm>
            <a:prstGeom prst="rect">
              <a:avLst/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16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dirty="0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-8</a:t>
              </a:r>
              <a:endParaRPr kumimoji="1"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" name="Rectangle 47"/>
            <p:cNvSpPr>
              <a:spLocks noChangeArrowheads="1"/>
            </p:cNvSpPr>
            <p:nvPr/>
          </p:nvSpPr>
          <p:spPr bwMode="auto">
            <a:xfrm>
              <a:off x="1728" y="2928"/>
              <a:ext cx="336" cy="336"/>
            </a:xfrm>
            <a:prstGeom prst="rect">
              <a:avLst/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16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kumimoji="1" lang="en-US" altLang="zh-CN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" name="Rectangle 48"/>
            <p:cNvSpPr>
              <a:spLocks noChangeArrowheads="1"/>
            </p:cNvSpPr>
            <p:nvPr/>
          </p:nvSpPr>
          <p:spPr bwMode="auto">
            <a:xfrm>
              <a:off x="1728" y="3600"/>
              <a:ext cx="336" cy="336"/>
            </a:xfrm>
            <a:prstGeom prst="rect">
              <a:avLst/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16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kumimoji="1" lang="en-US" altLang="zh-CN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" name="Rectangle 49"/>
            <p:cNvSpPr>
              <a:spLocks noChangeArrowheads="1"/>
            </p:cNvSpPr>
            <p:nvPr/>
          </p:nvSpPr>
          <p:spPr bwMode="auto">
            <a:xfrm>
              <a:off x="1728" y="3264"/>
              <a:ext cx="336" cy="336"/>
            </a:xfrm>
            <a:prstGeom prst="rect">
              <a:avLst/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16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1" name="Rectangle 50"/>
            <p:cNvSpPr>
              <a:spLocks noChangeArrowheads="1"/>
            </p:cNvSpPr>
            <p:nvPr/>
          </p:nvSpPr>
          <p:spPr bwMode="auto">
            <a:xfrm>
              <a:off x="1056" y="2928"/>
              <a:ext cx="336" cy="336"/>
            </a:xfrm>
            <a:prstGeom prst="rect">
              <a:avLst/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16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kumimoji="1" lang="en-US" altLang="zh-CN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" name="Rectangle 51"/>
            <p:cNvSpPr>
              <a:spLocks noChangeArrowheads="1"/>
            </p:cNvSpPr>
            <p:nvPr/>
          </p:nvSpPr>
          <p:spPr bwMode="auto">
            <a:xfrm>
              <a:off x="1056" y="3600"/>
              <a:ext cx="336" cy="336"/>
            </a:xfrm>
            <a:prstGeom prst="rect">
              <a:avLst/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16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kumimoji="1" lang="en-US" altLang="zh-CN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" name="Rectangle 52"/>
            <p:cNvSpPr>
              <a:spLocks noChangeArrowheads="1"/>
            </p:cNvSpPr>
            <p:nvPr/>
          </p:nvSpPr>
          <p:spPr bwMode="auto">
            <a:xfrm>
              <a:off x="1056" y="3264"/>
              <a:ext cx="336" cy="336"/>
            </a:xfrm>
            <a:prstGeom prst="rect">
              <a:avLst/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16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kumimoji="1" lang="en-US" altLang="zh-CN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6843450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图像（二维函数）的</a:t>
            </a:r>
            <a:r>
              <a:rPr lang="en-US" altLang="zh-CN" dirty="0" smtClean="0"/>
              <a:t>Hessian</a:t>
            </a:r>
            <a:r>
              <a:rPr lang="zh-CN" altLang="en-US" dirty="0" smtClean="0"/>
              <a:t>矩阵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8023" y="2438400"/>
            <a:ext cx="3200400" cy="1618425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4022154" y="2284414"/>
            <a:ext cx="5105400" cy="4232054"/>
            <a:chOff x="304800" y="2303056"/>
            <a:chExt cx="5105400" cy="4232054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04800" y="2303056"/>
              <a:ext cx="5105400" cy="4232054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44778" y="5257801"/>
              <a:ext cx="1060222" cy="715444"/>
            </a:xfrm>
            <a:prstGeom prst="rect">
              <a:avLst/>
            </a:prstGeom>
          </p:spPr>
        </p:pic>
      </p:grpSp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2682" y="4662571"/>
            <a:ext cx="2969043" cy="1204829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5655" y="5106001"/>
            <a:ext cx="381000" cy="447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248632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" name="Freeform 3"/>
          <p:cNvSpPr/>
          <p:nvPr/>
        </p:nvSpPr>
        <p:spPr>
          <a:xfrm>
            <a:off x="6661150" y="1436750"/>
            <a:ext cx="1919351" cy="1500124"/>
          </a:xfrm>
          <a:custGeom>
            <a:avLst/>
            <a:gdLst>
              <a:gd name="connsiteX0" fmla="*/ 6350 w 1919351"/>
              <a:gd name="connsiteY0" fmla="*/ 1493774 h 1500124"/>
              <a:gd name="connsiteX1" fmla="*/ 1913001 w 1919351"/>
              <a:gd name="connsiteY1" fmla="*/ 1493774 h 1500124"/>
              <a:gd name="connsiteX2" fmla="*/ 1913001 w 1919351"/>
              <a:gd name="connsiteY2" fmla="*/ 6350 h 1500124"/>
              <a:gd name="connsiteX3" fmla="*/ 6350 w 1919351"/>
              <a:gd name="connsiteY3" fmla="*/ 6350 h 1500124"/>
              <a:gd name="connsiteX4" fmla="*/ 6350 w 1919351"/>
              <a:gd name="connsiteY4" fmla="*/ 1493774 h 150012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919351" h="1500124">
                <a:moveTo>
                  <a:pt x="6350" y="1493774"/>
                </a:moveTo>
                <a:lnTo>
                  <a:pt x="1913001" y="1493774"/>
                </a:lnTo>
                <a:lnTo>
                  <a:pt x="1913001" y="6350"/>
                </a:lnTo>
                <a:lnTo>
                  <a:pt x="6350" y="6350"/>
                </a:lnTo>
                <a:lnTo>
                  <a:pt x="6350" y="1493774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75200" y="2298700"/>
            <a:ext cx="1790700" cy="1397000"/>
          </a:xfrm>
          <a:prstGeom prst="rect">
            <a:avLst/>
          </a:prstGeom>
          <a:noFill/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75200" y="3695700"/>
            <a:ext cx="1790700" cy="1397000"/>
          </a:xfrm>
          <a:prstGeom prst="rect">
            <a:avLst/>
          </a:prstGeom>
          <a:noFill/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667500" y="1435100"/>
            <a:ext cx="1917700" cy="1498600"/>
          </a:xfrm>
          <a:prstGeom prst="rect">
            <a:avLst/>
          </a:prstGeom>
          <a:noFill/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578600" y="3695700"/>
            <a:ext cx="1790700" cy="13970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11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</a:pPr>
            <a:r>
              <a:rPr lang="en-US" altLang="zh-CN" sz="1596" b="1" dirty="0" smtClean="0">
                <a:solidFill>
                  <a:srgbClr val="FFFFFF"/>
                </a:solidFill>
                <a:cs typeface="Times New Roman" pitchFamily="18" charset="0"/>
              </a:rPr>
              <a:t>WS</a:t>
            </a:r>
            <a:r>
              <a:rPr lang="en-US" altLang="zh-CN" sz="1596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cs typeface="Times New Roman" pitchFamily="18" charset="0"/>
              </a:rPr>
              <a:t>14/15</a:t>
            </a:r>
          </a:p>
        </p:txBody>
      </p:sp>
      <p:sp>
        <p:nvSpPr>
          <p:cNvPr id="12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cs typeface="Times New Roman" pitchFamily="18" charset="0"/>
              </a:rPr>
              <a:t>Computer</a:t>
            </a:r>
            <a:r>
              <a:rPr lang="en-US" altLang="zh-CN" sz="1596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cs typeface="Times New Roman" pitchFamily="18" charset="0"/>
              </a:rPr>
              <a:t>Vision</a:t>
            </a:r>
          </a:p>
        </p:txBody>
      </p:sp>
      <p:sp>
        <p:nvSpPr>
          <p:cNvPr id="13" name="TextBox 1"/>
          <p:cNvSpPr txBox="1"/>
          <p:nvPr/>
        </p:nvSpPr>
        <p:spPr>
          <a:xfrm>
            <a:off x="673100" y="2743200"/>
            <a:ext cx="1617430" cy="48218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</a:pPr>
            <a:r>
              <a:rPr lang="en-US" altLang="zh-CN" sz="2392" i="1" dirty="0" smtClean="0">
                <a:solidFill>
                  <a:srgbClr val="000000"/>
                </a:solidFill>
                <a:cs typeface="Times New Roman" pitchFamily="18" charset="0"/>
              </a:rPr>
              <a:t>Hessian</a:t>
            </a:r>
            <a:r>
              <a:rPr lang="en-US" altLang="zh-CN" sz="2392" dirty="0" smtClean="0">
                <a:solidFill>
                  <a:srgbClr val="000000"/>
                </a:solidFill>
                <a:cs typeface="Times New Roman" pitchFamily="18" charset="0"/>
              </a:rPr>
              <a:t>(</a:t>
            </a:r>
            <a:r>
              <a:rPr lang="en-US" altLang="zh-CN" sz="2392" i="1" dirty="0" smtClean="0">
                <a:solidFill>
                  <a:srgbClr val="000000"/>
                </a:solidFill>
                <a:cs typeface="Times New Roman" pitchFamily="18" charset="0"/>
              </a:rPr>
              <a:t>I</a:t>
            </a:r>
            <a:r>
              <a:rPr lang="en-US" altLang="zh-CN" sz="2392" dirty="0" smtClean="0">
                <a:solidFill>
                  <a:srgbClr val="000000"/>
                </a:solidFill>
                <a:cs typeface="Times New Roman" pitchFamily="18" charset="0"/>
              </a:rPr>
              <a:t>) </a:t>
            </a:r>
            <a:r>
              <a:rPr lang="en-US" altLang="zh-CN" sz="2392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</a:t>
            </a:r>
            <a:r>
              <a:rPr lang="en-US" altLang="zh-CN" sz="2392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endParaRPr lang="en-US" altLang="zh-CN" sz="2392" dirty="0" smtClean="0">
              <a:solidFill>
                <a:srgbClr val="000000"/>
              </a:solidFill>
              <a:latin typeface="Symbol" pitchFamily="18" charset="0"/>
              <a:cs typeface="Symbol" pitchFamily="18" charset="0"/>
            </a:endParaRPr>
          </a:p>
        </p:txBody>
      </p:sp>
      <p:sp>
        <p:nvSpPr>
          <p:cNvPr id="14" name="TextBox 1"/>
          <p:cNvSpPr txBox="1"/>
          <p:nvPr/>
        </p:nvSpPr>
        <p:spPr>
          <a:xfrm>
            <a:off x="3886200" y="635000"/>
            <a:ext cx="1320800" cy="2540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US" altLang="zh-CN" sz="1802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[Beaudet78]</a:t>
            </a:r>
          </a:p>
        </p:txBody>
      </p:sp>
      <p:sp>
        <p:nvSpPr>
          <p:cNvPr id="15" name="TextBox 1"/>
          <p:cNvSpPr txBox="1"/>
          <p:nvPr/>
        </p:nvSpPr>
        <p:spPr>
          <a:xfrm>
            <a:off x="546100" y="508000"/>
            <a:ext cx="3276600" cy="11557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Hessian</a:t>
            </a:r>
            <a:r>
              <a:rPr lang="en-US" altLang="zh-CN" sz="3206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Detector</a:t>
            </a:r>
          </a:p>
          <a:p>
            <a:pPr>
              <a:lnSpc>
                <a:spcPts val="1000"/>
              </a:lnSpc>
            </a:pPr>
            <a:endParaRPr lang="en-US" altLang="zh-CN" dirty="0" smtClean="0">
              <a:solidFill>
                <a:srgbClr val="000000"/>
              </a:solidFill>
            </a:endParaRPr>
          </a:p>
          <a:p>
            <a:pPr>
              <a:lnSpc>
                <a:spcPts val="1000"/>
              </a:lnSpc>
            </a:pPr>
            <a:endParaRPr lang="en-US" altLang="zh-CN" dirty="0" smtClean="0">
              <a:solidFill>
                <a:srgbClr val="000000"/>
              </a:solidFill>
            </a:endParaRPr>
          </a:p>
          <a:p>
            <a:pPr>
              <a:lnSpc>
                <a:spcPts val="3400"/>
              </a:lnSpc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Hessian</a:t>
            </a: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determinant</a:t>
            </a:r>
          </a:p>
        </p:txBody>
      </p:sp>
      <p:sp>
        <p:nvSpPr>
          <p:cNvPr id="16" name="TextBox 1"/>
          <p:cNvSpPr txBox="1"/>
          <p:nvPr/>
        </p:nvSpPr>
        <p:spPr>
          <a:xfrm>
            <a:off x="8864600" y="6451600"/>
            <a:ext cx="1778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55</a:t>
            </a:r>
          </a:p>
        </p:txBody>
      </p:sp>
      <p:sp>
        <p:nvSpPr>
          <p:cNvPr id="17" name="TextBox 1"/>
          <p:cNvSpPr txBox="1"/>
          <p:nvPr/>
        </p:nvSpPr>
        <p:spPr>
          <a:xfrm>
            <a:off x="3136900" y="2552700"/>
            <a:ext cx="424796" cy="969496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100"/>
              </a:lnSpc>
            </a:pPr>
            <a:r>
              <a:rPr lang="en-US" altLang="zh-CN" sz="2392" i="1" dirty="0" smtClean="0">
                <a:solidFill>
                  <a:srgbClr val="000000"/>
                </a:solidFill>
                <a:cs typeface="Times New Roman" pitchFamily="18" charset="0"/>
              </a:rPr>
              <a:t>I</a:t>
            </a:r>
            <a:r>
              <a:rPr lang="en-US" altLang="zh-CN" sz="1397" i="1" dirty="0" smtClean="0">
                <a:solidFill>
                  <a:srgbClr val="000000"/>
                </a:solidFill>
                <a:cs typeface="Times New Roman" pitchFamily="18" charset="0"/>
              </a:rPr>
              <a:t>xy</a:t>
            </a:r>
            <a:r>
              <a:rPr lang="en-US" altLang="zh-CN" sz="2392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</a:t>
            </a:r>
          </a:p>
          <a:p>
            <a:pPr>
              <a:lnSpc>
                <a:spcPts val="4100"/>
              </a:lnSpc>
            </a:pPr>
            <a:r>
              <a:rPr lang="en-US" altLang="zh-CN" sz="2392" i="1" dirty="0" smtClean="0">
                <a:solidFill>
                  <a:srgbClr val="000000"/>
                </a:solidFill>
                <a:cs typeface="Times New Roman" pitchFamily="18" charset="0"/>
              </a:rPr>
              <a:t>I</a:t>
            </a:r>
            <a:r>
              <a:rPr lang="en-US" altLang="zh-CN" sz="1397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1397" i="1" dirty="0" err="1" smtClean="0">
                <a:solidFill>
                  <a:srgbClr val="000000"/>
                </a:solidFill>
                <a:cs typeface="Times New Roman" pitchFamily="18" charset="0"/>
              </a:rPr>
              <a:t>yy</a:t>
            </a:r>
            <a:r>
              <a:rPr lang="en-US" altLang="zh-CN" sz="2392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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2374900" y="2552700"/>
            <a:ext cx="419100" cy="9144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100"/>
              </a:lnSpc>
            </a:pPr>
            <a:r>
              <a:rPr lang="en-US" altLang="zh-CN" sz="2392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</a:t>
            </a:r>
            <a:r>
              <a:rPr lang="en-US" altLang="zh-CN" sz="2392" i="1" dirty="0" smtClean="0">
                <a:solidFill>
                  <a:srgbClr val="000000"/>
                </a:solidFill>
                <a:cs typeface="Times New Roman" pitchFamily="18" charset="0"/>
              </a:rPr>
              <a:t>I</a:t>
            </a:r>
            <a:r>
              <a:rPr lang="en-US" altLang="zh-CN" sz="1397" i="1" dirty="0" smtClean="0">
                <a:solidFill>
                  <a:srgbClr val="000000"/>
                </a:solidFill>
                <a:cs typeface="Times New Roman" pitchFamily="18" charset="0"/>
              </a:rPr>
              <a:t>xx</a:t>
            </a:r>
          </a:p>
          <a:p>
            <a:pPr>
              <a:lnSpc>
                <a:spcPts val="1000"/>
              </a:lnSpc>
            </a:pPr>
            <a:endParaRPr lang="en-US" altLang="zh-CN" dirty="0" smtClean="0">
              <a:solidFill>
                <a:srgbClr val="000000"/>
              </a:solidFill>
            </a:endParaRPr>
          </a:p>
          <a:p>
            <a:pPr>
              <a:lnSpc>
                <a:spcPts val="3100"/>
              </a:lnSpc>
            </a:pPr>
            <a:r>
              <a:rPr lang="en-US" altLang="zh-CN" sz="2392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</a:t>
            </a:r>
            <a:r>
              <a:rPr lang="en-US" altLang="zh-CN" sz="2392" i="1" dirty="0" smtClean="0">
                <a:solidFill>
                  <a:srgbClr val="000000"/>
                </a:solidFill>
                <a:cs typeface="Times New Roman" pitchFamily="18" charset="0"/>
              </a:rPr>
              <a:t>I</a:t>
            </a:r>
            <a:r>
              <a:rPr lang="en-US" altLang="zh-CN" sz="1397" i="1" dirty="0" smtClean="0">
                <a:solidFill>
                  <a:srgbClr val="000000"/>
                </a:solidFill>
                <a:cs typeface="Times New Roman" pitchFamily="18" charset="0"/>
              </a:rPr>
              <a:t>xy</a:t>
            </a:r>
          </a:p>
        </p:txBody>
      </p:sp>
      <p:sp>
        <p:nvSpPr>
          <p:cNvPr id="19" name="TextBox 1"/>
          <p:cNvSpPr txBox="1"/>
          <p:nvPr/>
        </p:nvSpPr>
        <p:spPr>
          <a:xfrm>
            <a:off x="4838700" y="2324100"/>
            <a:ext cx="254000" cy="330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600"/>
              </a:lnSpc>
            </a:pPr>
            <a:r>
              <a:rPr lang="en-US" altLang="zh-CN" sz="2006" b="1" i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</a:t>
            </a:r>
            <a:r>
              <a:rPr lang="en-US" altLang="zh-CN" sz="1334" b="1" i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xx</a:t>
            </a:r>
          </a:p>
        </p:txBody>
      </p:sp>
      <p:sp>
        <p:nvSpPr>
          <p:cNvPr id="20" name="TextBox 1"/>
          <p:cNvSpPr txBox="1"/>
          <p:nvPr/>
        </p:nvSpPr>
        <p:spPr>
          <a:xfrm>
            <a:off x="6616700" y="3746500"/>
            <a:ext cx="254000" cy="330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600"/>
              </a:lnSpc>
            </a:pPr>
            <a:r>
              <a:rPr lang="en-US" altLang="zh-CN" sz="2004" b="1" i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</a:t>
            </a:r>
            <a:r>
              <a:rPr lang="en-US" altLang="zh-CN" sz="1331" b="1" i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yy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4381500" y="3835400"/>
            <a:ext cx="698500" cy="30353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600"/>
              </a:lnSpc>
              <a:tabLst>
                <a:tab pos="431800" algn="l"/>
              </a:tabLst>
            </a:pPr>
            <a:r>
              <a:rPr lang="en-US" altLang="zh-CN" dirty="0" smtClean="0">
                <a:solidFill>
                  <a:srgbClr val="000000"/>
                </a:solidFill>
              </a:rPr>
              <a:t>	</a:t>
            </a:r>
            <a:r>
              <a:rPr lang="en-US" altLang="zh-CN" sz="2004" b="1" i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</a:t>
            </a:r>
            <a:r>
              <a:rPr lang="en-US" altLang="zh-CN" sz="1331" b="1" i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xy</a:t>
            </a:r>
          </a:p>
          <a:p>
            <a:pPr>
              <a:lnSpc>
                <a:spcPts val="1000"/>
              </a:lnSpc>
            </a:pPr>
            <a:endParaRPr lang="en-US" altLang="zh-CN" dirty="0" smtClean="0">
              <a:solidFill>
                <a:srgbClr val="000000"/>
              </a:solidFill>
            </a:endParaRPr>
          </a:p>
          <a:p>
            <a:pPr>
              <a:lnSpc>
                <a:spcPts val="1000"/>
              </a:lnSpc>
            </a:pPr>
            <a:endParaRPr lang="en-US" altLang="zh-CN" dirty="0" smtClean="0">
              <a:solidFill>
                <a:srgbClr val="000000"/>
              </a:solidFill>
            </a:endParaRPr>
          </a:p>
          <a:p>
            <a:pPr>
              <a:lnSpc>
                <a:spcPts val="1000"/>
              </a:lnSpc>
            </a:pPr>
            <a:endParaRPr lang="en-US" altLang="zh-CN" dirty="0" smtClean="0">
              <a:solidFill>
                <a:srgbClr val="000000"/>
              </a:solidFill>
            </a:endParaRPr>
          </a:p>
          <a:p>
            <a:pPr>
              <a:lnSpc>
                <a:spcPts val="1000"/>
              </a:lnSpc>
            </a:pPr>
            <a:endParaRPr lang="en-US" altLang="zh-CN" dirty="0" smtClean="0">
              <a:solidFill>
                <a:srgbClr val="000000"/>
              </a:solidFill>
            </a:endParaRPr>
          </a:p>
          <a:p>
            <a:pPr>
              <a:lnSpc>
                <a:spcPts val="1000"/>
              </a:lnSpc>
            </a:pPr>
            <a:endParaRPr lang="en-US" altLang="zh-CN" dirty="0" smtClean="0">
              <a:solidFill>
                <a:srgbClr val="000000"/>
              </a:solidFill>
            </a:endParaRPr>
          </a:p>
          <a:p>
            <a:pPr>
              <a:lnSpc>
                <a:spcPts val="1000"/>
              </a:lnSpc>
            </a:pPr>
            <a:endParaRPr lang="en-US" altLang="zh-CN" dirty="0" smtClean="0">
              <a:solidFill>
                <a:srgbClr val="000000"/>
              </a:solidFill>
            </a:endParaRPr>
          </a:p>
          <a:p>
            <a:pPr>
              <a:lnSpc>
                <a:spcPts val="1000"/>
              </a:lnSpc>
            </a:pPr>
            <a:endParaRPr lang="en-US" altLang="zh-CN" dirty="0" smtClean="0">
              <a:solidFill>
                <a:srgbClr val="000000"/>
              </a:solidFill>
            </a:endParaRPr>
          </a:p>
          <a:p>
            <a:pPr>
              <a:lnSpc>
                <a:spcPts val="1000"/>
              </a:lnSpc>
            </a:pPr>
            <a:endParaRPr lang="en-US" altLang="zh-CN" dirty="0" smtClean="0">
              <a:solidFill>
                <a:srgbClr val="000000"/>
              </a:solidFill>
            </a:endParaRPr>
          </a:p>
          <a:p>
            <a:pPr>
              <a:lnSpc>
                <a:spcPts val="1000"/>
              </a:lnSpc>
            </a:pPr>
            <a:endParaRPr lang="en-US" altLang="zh-CN" dirty="0" smtClean="0">
              <a:solidFill>
                <a:srgbClr val="000000"/>
              </a:solidFill>
            </a:endParaRPr>
          </a:p>
          <a:p>
            <a:pPr>
              <a:lnSpc>
                <a:spcPts val="1000"/>
              </a:lnSpc>
            </a:pPr>
            <a:endParaRPr lang="en-US" altLang="zh-CN" dirty="0" smtClean="0">
              <a:solidFill>
                <a:srgbClr val="000000"/>
              </a:solidFill>
            </a:endParaRPr>
          </a:p>
          <a:p>
            <a:pPr>
              <a:lnSpc>
                <a:spcPts val="1000"/>
              </a:lnSpc>
            </a:pPr>
            <a:endParaRPr lang="en-US" altLang="zh-CN" dirty="0" smtClean="0">
              <a:solidFill>
                <a:srgbClr val="000000"/>
              </a:solidFill>
            </a:endParaRPr>
          </a:p>
          <a:p>
            <a:pPr>
              <a:lnSpc>
                <a:spcPts val="1000"/>
              </a:lnSpc>
            </a:pPr>
            <a:endParaRPr lang="en-US" altLang="zh-CN" dirty="0" smtClean="0">
              <a:solidFill>
                <a:srgbClr val="000000"/>
              </a:solidFill>
            </a:endParaRPr>
          </a:p>
          <a:p>
            <a:pPr>
              <a:lnSpc>
                <a:spcPts val="1000"/>
              </a:lnSpc>
            </a:pPr>
            <a:endParaRPr lang="en-US" altLang="zh-CN" dirty="0" smtClean="0">
              <a:solidFill>
                <a:srgbClr val="000000"/>
              </a:solidFill>
            </a:endParaRPr>
          </a:p>
          <a:p>
            <a:pPr>
              <a:lnSpc>
                <a:spcPts val="1000"/>
              </a:lnSpc>
            </a:pPr>
            <a:endParaRPr lang="en-US" altLang="zh-CN" dirty="0" smtClean="0">
              <a:solidFill>
                <a:srgbClr val="000000"/>
              </a:solidFill>
            </a:endParaRPr>
          </a:p>
          <a:p>
            <a:pPr>
              <a:lnSpc>
                <a:spcPts val="1000"/>
              </a:lnSpc>
            </a:pPr>
            <a:endParaRPr lang="en-US" altLang="zh-CN" dirty="0" smtClean="0">
              <a:solidFill>
                <a:srgbClr val="000000"/>
              </a:solidFill>
            </a:endParaRPr>
          </a:p>
          <a:p>
            <a:pPr>
              <a:lnSpc>
                <a:spcPts val="1000"/>
              </a:lnSpc>
            </a:pPr>
            <a:endParaRPr lang="en-US" altLang="zh-CN" dirty="0" smtClean="0">
              <a:solidFill>
                <a:srgbClr val="000000"/>
              </a:solidFill>
            </a:endParaRPr>
          </a:p>
          <a:p>
            <a:pPr>
              <a:lnSpc>
                <a:spcPts val="1000"/>
              </a:lnSpc>
            </a:pPr>
            <a:endParaRPr lang="en-US" altLang="zh-CN" dirty="0" smtClean="0">
              <a:solidFill>
                <a:srgbClr val="000000"/>
              </a:solidFill>
            </a:endParaRPr>
          </a:p>
          <a:p>
            <a:pPr>
              <a:lnSpc>
                <a:spcPts val="1000"/>
              </a:lnSpc>
            </a:pPr>
            <a:endParaRPr lang="en-US" altLang="zh-CN" dirty="0" smtClean="0">
              <a:solidFill>
                <a:srgbClr val="000000"/>
              </a:solidFill>
            </a:endParaRPr>
          </a:p>
          <a:p>
            <a:pPr>
              <a:lnSpc>
                <a:spcPts val="1000"/>
              </a:lnSpc>
            </a:pPr>
            <a:endParaRPr lang="en-US" altLang="zh-CN" dirty="0" smtClean="0">
              <a:solidFill>
                <a:srgbClr val="000000"/>
              </a:solidFill>
            </a:endParaRPr>
          </a:p>
          <a:p>
            <a:pPr>
              <a:lnSpc>
                <a:spcPts val="2300"/>
              </a:lnSpc>
              <a:tabLst>
                <a:tab pos="431800" algn="l"/>
              </a:tabLst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22" name="TextBox 1"/>
          <p:cNvSpPr txBox="1"/>
          <p:nvPr/>
        </p:nvSpPr>
        <p:spPr>
          <a:xfrm>
            <a:off x="393700" y="3810000"/>
            <a:ext cx="3704540" cy="2636619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400"/>
              </a:lnSpc>
              <a:tabLst>
                <a:tab pos="304800" algn="l"/>
                <a:tab pos="533400" algn="l"/>
                <a:tab pos="990600" algn="l"/>
              </a:tabLst>
            </a:pPr>
            <a:r>
              <a:rPr lang="en-US" altLang="zh-CN" dirty="0" smtClean="0">
                <a:solidFill>
                  <a:srgbClr val="000000"/>
                </a:solidFill>
              </a:rPr>
              <a:t>		</a:t>
            </a:r>
          </a:p>
          <a:p>
            <a:pPr>
              <a:lnSpc>
                <a:spcPts val="1000"/>
              </a:lnSpc>
            </a:pPr>
            <a:endParaRPr lang="en-US" altLang="zh-CN" dirty="0" smtClean="0">
              <a:solidFill>
                <a:srgbClr val="000000"/>
              </a:solidFill>
            </a:endParaRPr>
          </a:p>
          <a:p>
            <a:pPr>
              <a:lnSpc>
                <a:spcPts val="1000"/>
              </a:lnSpc>
            </a:pPr>
            <a:endParaRPr lang="en-US" altLang="zh-CN" dirty="0" smtClean="0">
              <a:solidFill>
                <a:srgbClr val="000000"/>
              </a:solidFill>
            </a:endParaRPr>
          </a:p>
          <a:p>
            <a:pPr>
              <a:lnSpc>
                <a:spcPts val="1000"/>
              </a:lnSpc>
            </a:pPr>
            <a:endParaRPr lang="en-US" altLang="zh-CN" dirty="0" smtClean="0">
              <a:solidFill>
                <a:srgbClr val="000000"/>
              </a:solidFill>
            </a:endParaRPr>
          </a:p>
          <a:p>
            <a:pPr>
              <a:lnSpc>
                <a:spcPts val="1000"/>
              </a:lnSpc>
            </a:pPr>
            <a:endParaRPr lang="en-US" altLang="zh-CN" dirty="0" smtClean="0">
              <a:solidFill>
                <a:srgbClr val="000000"/>
              </a:solidFill>
            </a:endParaRPr>
          </a:p>
          <a:p>
            <a:pPr>
              <a:lnSpc>
                <a:spcPts val="1000"/>
              </a:lnSpc>
            </a:pPr>
            <a:endParaRPr lang="en-US" altLang="zh-CN" dirty="0" smtClean="0">
              <a:solidFill>
                <a:srgbClr val="000000"/>
              </a:solidFill>
            </a:endParaRPr>
          </a:p>
          <a:p>
            <a:pPr>
              <a:lnSpc>
                <a:spcPts val="1000"/>
              </a:lnSpc>
            </a:pPr>
            <a:endParaRPr lang="en-US" altLang="zh-CN" dirty="0" smtClean="0">
              <a:solidFill>
                <a:srgbClr val="000000"/>
              </a:solidFill>
            </a:endParaRPr>
          </a:p>
          <a:p>
            <a:pPr>
              <a:lnSpc>
                <a:spcPts val="2700"/>
              </a:lnSpc>
              <a:tabLst>
                <a:tab pos="304800" algn="l"/>
                <a:tab pos="533400" algn="l"/>
                <a:tab pos="990600" algn="l"/>
              </a:tabLst>
            </a:pPr>
            <a:r>
              <a:rPr lang="en-US" altLang="zh-CN" dirty="0" smtClean="0">
                <a:solidFill>
                  <a:srgbClr val="000000"/>
                </a:solidFill>
              </a:rPr>
              <a:t>	</a:t>
            </a:r>
            <a:r>
              <a:rPr lang="en-US" altLang="zh-CN" sz="2100" b="1" i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ntuition:</a:t>
            </a:r>
            <a:r>
              <a:rPr lang="en-US" altLang="zh-CN" sz="2100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21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earch</a:t>
            </a:r>
            <a:r>
              <a:rPr lang="en-US" altLang="zh-CN" sz="2100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21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or</a:t>
            </a:r>
            <a:r>
              <a:rPr lang="en-US" altLang="zh-CN" sz="2100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21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trong</a:t>
            </a:r>
          </a:p>
          <a:p>
            <a:pPr>
              <a:lnSpc>
                <a:spcPts val="2500"/>
              </a:lnSpc>
              <a:tabLst>
                <a:tab pos="304800" algn="l"/>
                <a:tab pos="533400" algn="l"/>
                <a:tab pos="990600" algn="l"/>
              </a:tabLst>
            </a:pPr>
            <a:r>
              <a:rPr lang="en-US" altLang="zh-CN" dirty="0" smtClean="0">
                <a:solidFill>
                  <a:srgbClr val="000000"/>
                </a:solidFill>
              </a:rPr>
              <a:t>	</a:t>
            </a:r>
            <a:r>
              <a:rPr lang="en-US" altLang="zh-CN" sz="21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derivatives</a:t>
            </a:r>
            <a:r>
              <a:rPr lang="en-US" altLang="zh-CN" sz="2100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21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n</a:t>
            </a:r>
            <a:r>
              <a:rPr lang="en-US" altLang="zh-CN" sz="2100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21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wo</a:t>
            </a:r>
          </a:p>
          <a:p>
            <a:pPr>
              <a:lnSpc>
                <a:spcPts val="2500"/>
              </a:lnSpc>
              <a:tabLst>
                <a:tab pos="304800" algn="l"/>
                <a:tab pos="533400" algn="l"/>
                <a:tab pos="990600" algn="l"/>
              </a:tabLst>
            </a:pPr>
            <a:r>
              <a:rPr lang="en-US" altLang="zh-CN" dirty="0" smtClean="0">
                <a:solidFill>
                  <a:srgbClr val="000000"/>
                </a:solidFill>
              </a:rPr>
              <a:t>	</a:t>
            </a:r>
            <a:r>
              <a:rPr lang="en-US" altLang="zh-CN" sz="21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rthogonal</a:t>
            </a:r>
            <a:r>
              <a:rPr lang="en-US" altLang="zh-CN" sz="2102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21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directions</a:t>
            </a:r>
          </a:p>
          <a:p>
            <a:pPr>
              <a:lnSpc>
                <a:spcPts val="1000"/>
              </a:lnSpc>
            </a:pPr>
            <a:endParaRPr lang="en-US" altLang="zh-CN" dirty="0" smtClean="0">
              <a:solidFill>
                <a:srgbClr val="000000"/>
              </a:solidFill>
            </a:endParaRPr>
          </a:p>
          <a:p>
            <a:pPr>
              <a:lnSpc>
                <a:spcPts val="1000"/>
              </a:lnSpc>
            </a:pPr>
            <a:endParaRPr lang="en-US" altLang="zh-CN" dirty="0" smtClean="0">
              <a:solidFill>
                <a:srgbClr val="000000"/>
              </a:solidFill>
            </a:endParaRPr>
          </a:p>
          <a:p>
            <a:pPr>
              <a:lnSpc>
                <a:spcPts val="2100"/>
              </a:lnSpc>
              <a:tabLst>
                <a:tab pos="304800" algn="l"/>
                <a:tab pos="533400" algn="l"/>
                <a:tab pos="990600" algn="l"/>
              </a:tabLst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lide</a:t>
            </a:r>
            <a:r>
              <a:rPr lang="en-US" altLang="zh-CN" sz="1403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redit:</a:t>
            </a:r>
            <a:r>
              <a:rPr lang="en-US" altLang="zh-CN" sz="1403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Krystian</a:t>
            </a:r>
            <a:r>
              <a:rPr lang="en-US" altLang="zh-CN" sz="1403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Mikolajczyk</a:t>
            </a:r>
          </a:p>
        </p:txBody>
      </p:sp>
    </p:spTree>
    <p:extLst>
      <p:ext uri="{BB962C8B-B14F-4D97-AF65-F5344CB8AC3E}">
        <p14:creationId xmlns:p14="http://schemas.microsoft.com/office/powerpoint/2010/main" val="160958297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" name="Freeform 3"/>
          <p:cNvSpPr/>
          <p:nvPr/>
        </p:nvSpPr>
        <p:spPr>
          <a:xfrm>
            <a:off x="6661150" y="1436750"/>
            <a:ext cx="1919351" cy="1500124"/>
          </a:xfrm>
          <a:custGeom>
            <a:avLst/>
            <a:gdLst>
              <a:gd name="connsiteX0" fmla="*/ 6350 w 1919351"/>
              <a:gd name="connsiteY0" fmla="*/ 1493774 h 1500124"/>
              <a:gd name="connsiteX1" fmla="*/ 1913001 w 1919351"/>
              <a:gd name="connsiteY1" fmla="*/ 1493774 h 1500124"/>
              <a:gd name="connsiteX2" fmla="*/ 1913001 w 1919351"/>
              <a:gd name="connsiteY2" fmla="*/ 6350 h 1500124"/>
              <a:gd name="connsiteX3" fmla="*/ 6350 w 1919351"/>
              <a:gd name="connsiteY3" fmla="*/ 6350 h 1500124"/>
              <a:gd name="connsiteX4" fmla="*/ 6350 w 1919351"/>
              <a:gd name="connsiteY4" fmla="*/ 1493774 h 150012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919351" h="1500124">
                <a:moveTo>
                  <a:pt x="6350" y="1493774"/>
                </a:moveTo>
                <a:lnTo>
                  <a:pt x="1913001" y="1493774"/>
                </a:lnTo>
                <a:lnTo>
                  <a:pt x="1913001" y="6350"/>
                </a:lnTo>
                <a:lnTo>
                  <a:pt x="6350" y="6350"/>
                </a:lnTo>
                <a:lnTo>
                  <a:pt x="6350" y="1493774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75200" y="2298700"/>
            <a:ext cx="1790700" cy="1397000"/>
          </a:xfrm>
          <a:prstGeom prst="rect">
            <a:avLst/>
          </a:prstGeom>
          <a:noFill/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75200" y="3695700"/>
            <a:ext cx="1790700" cy="1397000"/>
          </a:xfrm>
          <a:prstGeom prst="rect">
            <a:avLst/>
          </a:prstGeom>
          <a:noFill/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775200" y="5181600"/>
            <a:ext cx="1790700" cy="1371600"/>
          </a:xfrm>
          <a:prstGeom prst="rect">
            <a:avLst/>
          </a:prstGeom>
          <a:noFill/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667500" y="1435100"/>
            <a:ext cx="1917700" cy="1498600"/>
          </a:xfrm>
          <a:prstGeom prst="rect">
            <a:avLst/>
          </a:prstGeom>
          <a:noFill/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578600" y="3695700"/>
            <a:ext cx="1790700" cy="13970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11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</a:pPr>
            <a:r>
              <a:rPr lang="en-US" altLang="zh-CN" sz="1596" b="1" dirty="0" smtClean="0">
                <a:solidFill>
                  <a:srgbClr val="FFFFFF"/>
                </a:solidFill>
                <a:cs typeface="Times New Roman" pitchFamily="18" charset="0"/>
              </a:rPr>
              <a:t>WS</a:t>
            </a:r>
            <a:r>
              <a:rPr lang="en-US" altLang="zh-CN" sz="1596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cs typeface="Times New Roman" pitchFamily="18" charset="0"/>
              </a:rPr>
              <a:t>14/15</a:t>
            </a:r>
          </a:p>
        </p:txBody>
      </p:sp>
      <p:sp>
        <p:nvSpPr>
          <p:cNvPr id="12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cs typeface="Times New Roman" pitchFamily="18" charset="0"/>
              </a:rPr>
              <a:t>Computer</a:t>
            </a:r>
            <a:r>
              <a:rPr lang="en-US" altLang="zh-CN" sz="1596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cs typeface="Times New Roman" pitchFamily="18" charset="0"/>
              </a:rPr>
              <a:t>Vision</a:t>
            </a:r>
          </a:p>
        </p:txBody>
      </p:sp>
      <p:sp>
        <p:nvSpPr>
          <p:cNvPr id="14" name="TextBox 1"/>
          <p:cNvSpPr txBox="1"/>
          <p:nvPr/>
        </p:nvSpPr>
        <p:spPr>
          <a:xfrm>
            <a:off x="3886200" y="635000"/>
            <a:ext cx="1320800" cy="2540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US" altLang="zh-CN" sz="1802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[Beaudet78]</a:t>
            </a:r>
          </a:p>
        </p:txBody>
      </p:sp>
      <p:sp>
        <p:nvSpPr>
          <p:cNvPr id="15" name="TextBox 1"/>
          <p:cNvSpPr txBox="1"/>
          <p:nvPr/>
        </p:nvSpPr>
        <p:spPr>
          <a:xfrm>
            <a:off x="546100" y="508000"/>
            <a:ext cx="3276600" cy="11557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Hessian</a:t>
            </a:r>
            <a:r>
              <a:rPr lang="en-US" altLang="zh-CN" sz="3206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Detector</a:t>
            </a:r>
          </a:p>
          <a:p>
            <a:pPr>
              <a:lnSpc>
                <a:spcPts val="1000"/>
              </a:lnSpc>
            </a:pPr>
            <a:endParaRPr lang="en-US" altLang="zh-CN" dirty="0" smtClean="0">
              <a:solidFill>
                <a:srgbClr val="000000"/>
              </a:solidFill>
            </a:endParaRPr>
          </a:p>
          <a:p>
            <a:pPr>
              <a:lnSpc>
                <a:spcPts val="1000"/>
              </a:lnSpc>
            </a:pPr>
            <a:endParaRPr lang="en-US" altLang="zh-CN" dirty="0" smtClean="0">
              <a:solidFill>
                <a:srgbClr val="000000"/>
              </a:solidFill>
            </a:endParaRPr>
          </a:p>
          <a:p>
            <a:pPr>
              <a:lnSpc>
                <a:spcPts val="3400"/>
              </a:lnSpc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Hessian</a:t>
            </a: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determinant</a:t>
            </a:r>
          </a:p>
        </p:txBody>
      </p:sp>
      <p:sp>
        <p:nvSpPr>
          <p:cNvPr id="16" name="TextBox 1"/>
          <p:cNvSpPr txBox="1"/>
          <p:nvPr/>
        </p:nvSpPr>
        <p:spPr>
          <a:xfrm>
            <a:off x="8864600" y="6451600"/>
            <a:ext cx="1778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56</a:t>
            </a:r>
          </a:p>
        </p:txBody>
      </p:sp>
      <p:sp>
        <p:nvSpPr>
          <p:cNvPr id="17" name="TextBox 1"/>
          <p:cNvSpPr txBox="1"/>
          <p:nvPr/>
        </p:nvSpPr>
        <p:spPr>
          <a:xfrm>
            <a:off x="4381500" y="6604000"/>
            <a:ext cx="5588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465450" y="6217191"/>
            <a:ext cx="2657779" cy="469359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300"/>
              </a:lnSpc>
              <a:tabLst>
                <a:tab pos="1181100" algn="l"/>
              </a:tabLst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lide</a:t>
            </a:r>
            <a:r>
              <a:rPr lang="en-US" altLang="zh-CN" sz="1403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redit:</a:t>
            </a:r>
            <a:r>
              <a:rPr lang="en-US" altLang="zh-CN" sz="1403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Krystian</a:t>
            </a:r>
            <a:r>
              <a:rPr lang="en-US" altLang="zh-CN" sz="1403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Mikolajczyk</a:t>
            </a:r>
          </a:p>
        </p:txBody>
      </p:sp>
      <p:sp>
        <p:nvSpPr>
          <p:cNvPr id="22" name="TextBox 1"/>
          <p:cNvSpPr txBox="1"/>
          <p:nvPr/>
        </p:nvSpPr>
        <p:spPr>
          <a:xfrm>
            <a:off x="6616700" y="3746500"/>
            <a:ext cx="254000" cy="330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600"/>
              </a:lnSpc>
            </a:pPr>
            <a:r>
              <a:rPr lang="en-US" altLang="zh-CN" sz="2004" b="1" i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</a:t>
            </a:r>
            <a:r>
              <a:rPr lang="en-US" altLang="zh-CN" sz="1331" b="1" i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yy</a:t>
            </a:r>
          </a:p>
        </p:txBody>
      </p:sp>
      <p:sp>
        <p:nvSpPr>
          <p:cNvPr id="23" name="TextBox 1"/>
          <p:cNvSpPr txBox="1"/>
          <p:nvPr/>
        </p:nvSpPr>
        <p:spPr>
          <a:xfrm>
            <a:off x="4813300" y="2374900"/>
            <a:ext cx="279400" cy="1752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600"/>
              </a:lnSpc>
              <a:tabLst>
                <a:tab pos="25400" algn="l"/>
              </a:tabLst>
            </a:pPr>
            <a:r>
              <a:rPr lang="en-US" altLang="zh-CN" dirty="0" smtClean="0">
                <a:solidFill>
                  <a:srgbClr val="000000"/>
                </a:solidFill>
              </a:rPr>
              <a:t>	</a:t>
            </a:r>
            <a:r>
              <a:rPr lang="en-US" altLang="zh-CN" sz="2006" b="1" i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</a:t>
            </a:r>
            <a:r>
              <a:rPr lang="en-US" altLang="zh-CN" sz="1334" b="1" i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xx</a:t>
            </a:r>
          </a:p>
          <a:p>
            <a:pPr>
              <a:lnSpc>
                <a:spcPts val="1000"/>
              </a:lnSpc>
            </a:pPr>
            <a:endParaRPr lang="en-US" altLang="zh-CN" dirty="0" smtClean="0">
              <a:solidFill>
                <a:srgbClr val="000000"/>
              </a:solidFill>
            </a:endParaRPr>
          </a:p>
          <a:p>
            <a:pPr>
              <a:lnSpc>
                <a:spcPts val="1000"/>
              </a:lnSpc>
            </a:pPr>
            <a:endParaRPr lang="en-US" altLang="zh-CN" dirty="0" smtClean="0">
              <a:solidFill>
                <a:srgbClr val="000000"/>
              </a:solidFill>
            </a:endParaRPr>
          </a:p>
          <a:p>
            <a:pPr>
              <a:lnSpc>
                <a:spcPts val="1000"/>
              </a:lnSpc>
            </a:pPr>
            <a:endParaRPr lang="en-US" altLang="zh-CN" dirty="0" smtClean="0">
              <a:solidFill>
                <a:srgbClr val="000000"/>
              </a:solidFill>
            </a:endParaRPr>
          </a:p>
          <a:p>
            <a:pPr>
              <a:lnSpc>
                <a:spcPts val="1000"/>
              </a:lnSpc>
            </a:pPr>
            <a:endParaRPr lang="en-US" altLang="zh-CN" dirty="0" smtClean="0">
              <a:solidFill>
                <a:srgbClr val="000000"/>
              </a:solidFill>
            </a:endParaRPr>
          </a:p>
          <a:p>
            <a:pPr>
              <a:lnSpc>
                <a:spcPts val="1000"/>
              </a:lnSpc>
            </a:pPr>
            <a:endParaRPr lang="en-US" altLang="zh-CN" dirty="0" smtClean="0">
              <a:solidFill>
                <a:srgbClr val="000000"/>
              </a:solidFill>
            </a:endParaRPr>
          </a:p>
          <a:p>
            <a:pPr>
              <a:lnSpc>
                <a:spcPts val="1000"/>
              </a:lnSpc>
            </a:pPr>
            <a:endParaRPr lang="en-US" altLang="zh-CN" dirty="0" smtClean="0">
              <a:solidFill>
                <a:srgbClr val="000000"/>
              </a:solidFill>
            </a:endParaRPr>
          </a:p>
          <a:p>
            <a:pPr>
              <a:lnSpc>
                <a:spcPts val="1000"/>
              </a:lnSpc>
            </a:pPr>
            <a:endParaRPr lang="en-US" altLang="zh-CN" dirty="0" smtClean="0">
              <a:solidFill>
                <a:srgbClr val="000000"/>
              </a:solidFill>
            </a:endParaRPr>
          </a:p>
          <a:p>
            <a:pPr>
              <a:lnSpc>
                <a:spcPts val="1000"/>
              </a:lnSpc>
            </a:pPr>
            <a:endParaRPr lang="en-US" altLang="zh-CN" dirty="0" smtClean="0">
              <a:solidFill>
                <a:srgbClr val="000000"/>
              </a:solidFill>
            </a:endParaRPr>
          </a:p>
          <a:p>
            <a:pPr>
              <a:lnSpc>
                <a:spcPts val="3100"/>
              </a:lnSpc>
              <a:tabLst>
                <a:tab pos="25400" algn="l"/>
              </a:tabLst>
            </a:pPr>
            <a:r>
              <a:rPr lang="en-US" altLang="zh-CN" sz="2004" b="1" i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</a:t>
            </a:r>
            <a:r>
              <a:rPr lang="en-US" altLang="zh-CN" sz="1331" b="1" i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xy</a:t>
            </a:r>
          </a:p>
        </p:txBody>
      </p:sp>
      <p:sp>
        <p:nvSpPr>
          <p:cNvPr id="25" name="TextBox 1"/>
          <p:cNvSpPr txBox="1"/>
          <p:nvPr/>
        </p:nvSpPr>
        <p:spPr>
          <a:xfrm>
            <a:off x="673100" y="2743200"/>
            <a:ext cx="1617430" cy="48218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</a:pPr>
            <a:r>
              <a:rPr lang="en-US" altLang="zh-CN" sz="2392" i="1" dirty="0" smtClean="0">
                <a:solidFill>
                  <a:srgbClr val="000000"/>
                </a:solidFill>
                <a:cs typeface="Times New Roman" pitchFamily="18" charset="0"/>
              </a:rPr>
              <a:t>Hessian</a:t>
            </a:r>
            <a:r>
              <a:rPr lang="en-US" altLang="zh-CN" sz="2392" dirty="0" smtClean="0">
                <a:solidFill>
                  <a:srgbClr val="000000"/>
                </a:solidFill>
                <a:cs typeface="Times New Roman" pitchFamily="18" charset="0"/>
              </a:rPr>
              <a:t>(</a:t>
            </a:r>
            <a:r>
              <a:rPr lang="en-US" altLang="zh-CN" sz="2392" i="1" dirty="0" smtClean="0">
                <a:solidFill>
                  <a:srgbClr val="000000"/>
                </a:solidFill>
                <a:cs typeface="Times New Roman" pitchFamily="18" charset="0"/>
              </a:rPr>
              <a:t>I</a:t>
            </a:r>
            <a:r>
              <a:rPr lang="en-US" altLang="zh-CN" sz="2392" dirty="0" smtClean="0">
                <a:solidFill>
                  <a:srgbClr val="000000"/>
                </a:solidFill>
                <a:cs typeface="Times New Roman" pitchFamily="18" charset="0"/>
              </a:rPr>
              <a:t>) </a:t>
            </a:r>
            <a:r>
              <a:rPr lang="en-US" altLang="zh-CN" sz="2392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</a:t>
            </a:r>
            <a:r>
              <a:rPr lang="en-US" altLang="zh-CN" sz="2392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endParaRPr lang="en-US" altLang="zh-CN" sz="2392" dirty="0" smtClean="0">
              <a:solidFill>
                <a:srgbClr val="000000"/>
              </a:solidFill>
              <a:latin typeface="Symbol" pitchFamily="18" charset="0"/>
              <a:cs typeface="Symbol" pitchFamily="18" charset="0"/>
            </a:endParaRPr>
          </a:p>
        </p:txBody>
      </p:sp>
      <p:sp>
        <p:nvSpPr>
          <p:cNvPr id="26" name="TextBox 1"/>
          <p:cNvSpPr txBox="1"/>
          <p:nvPr/>
        </p:nvSpPr>
        <p:spPr>
          <a:xfrm>
            <a:off x="3136900" y="2552700"/>
            <a:ext cx="424796" cy="969496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100"/>
              </a:lnSpc>
            </a:pPr>
            <a:r>
              <a:rPr lang="en-US" altLang="zh-CN" sz="2392" i="1" dirty="0" smtClean="0">
                <a:solidFill>
                  <a:srgbClr val="000000"/>
                </a:solidFill>
                <a:cs typeface="Times New Roman" pitchFamily="18" charset="0"/>
              </a:rPr>
              <a:t>I</a:t>
            </a:r>
            <a:r>
              <a:rPr lang="en-US" altLang="zh-CN" sz="1397" i="1" dirty="0" smtClean="0">
                <a:solidFill>
                  <a:srgbClr val="000000"/>
                </a:solidFill>
                <a:cs typeface="Times New Roman" pitchFamily="18" charset="0"/>
              </a:rPr>
              <a:t>xy</a:t>
            </a:r>
            <a:r>
              <a:rPr lang="en-US" altLang="zh-CN" sz="2392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</a:t>
            </a:r>
          </a:p>
          <a:p>
            <a:pPr>
              <a:lnSpc>
                <a:spcPts val="4100"/>
              </a:lnSpc>
            </a:pPr>
            <a:r>
              <a:rPr lang="en-US" altLang="zh-CN" sz="2392" i="1" dirty="0" smtClean="0">
                <a:solidFill>
                  <a:srgbClr val="000000"/>
                </a:solidFill>
                <a:cs typeface="Times New Roman" pitchFamily="18" charset="0"/>
              </a:rPr>
              <a:t>I</a:t>
            </a:r>
            <a:r>
              <a:rPr lang="en-US" altLang="zh-CN" sz="1397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1397" i="1" dirty="0" err="1" smtClean="0">
                <a:solidFill>
                  <a:srgbClr val="000000"/>
                </a:solidFill>
                <a:cs typeface="Times New Roman" pitchFamily="18" charset="0"/>
              </a:rPr>
              <a:t>yy</a:t>
            </a:r>
            <a:r>
              <a:rPr lang="en-US" altLang="zh-CN" sz="2392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</a:t>
            </a:r>
          </a:p>
        </p:txBody>
      </p:sp>
      <p:sp>
        <p:nvSpPr>
          <p:cNvPr id="27" name="TextBox 1"/>
          <p:cNvSpPr txBox="1"/>
          <p:nvPr/>
        </p:nvSpPr>
        <p:spPr>
          <a:xfrm>
            <a:off x="2374900" y="2552700"/>
            <a:ext cx="419100" cy="9144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100"/>
              </a:lnSpc>
            </a:pPr>
            <a:r>
              <a:rPr lang="en-US" altLang="zh-CN" sz="2392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</a:t>
            </a:r>
            <a:r>
              <a:rPr lang="en-US" altLang="zh-CN" sz="2392" i="1" dirty="0" smtClean="0">
                <a:solidFill>
                  <a:srgbClr val="000000"/>
                </a:solidFill>
                <a:cs typeface="Times New Roman" pitchFamily="18" charset="0"/>
              </a:rPr>
              <a:t>I</a:t>
            </a:r>
            <a:r>
              <a:rPr lang="en-US" altLang="zh-CN" sz="1397" i="1" dirty="0" smtClean="0">
                <a:solidFill>
                  <a:srgbClr val="000000"/>
                </a:solidFill>
                <a:cs typeface="Times New Roman" pitchFamily="18" charset="0"/>
              </a:rPr>
              <a:t>xx</a:t>
            </a:r>
          </a:p>
          <a:p>
            <a:pPr>
              <a:lnSpc>
                <a:spcPts val="1000"/>
              </a:lnSpc>
            </a:pPr>
            <a:endParaRPr lang="en-US" altLang="zh-CN" dirty="0" smtClean="0">
              <a:solidFill>
                <a:srgbClr val="000000"/>
              </a:solidFill>
            </a:endParaRPr>
          </a:p>
          <a:p>
            <a:pPr>
              <a:lnSpc>
                <a:spcPts val="3100"/>
              </a:lnSpc>
            </a:pPr>
            <a:r>
              <a:rPr lang="en-US" altLang="zh-CN" sz="2392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</a:t>
            </a:r>
            <a:r>
              <a:rPr lang="en-US" altLang="zh-CN" sz="2392" i="1" dirty="0" smtClean="0">
                <a:solidFill>
                  <a:srgbClr val="000000"/>
                </a:solidFill>
                <a:cs typeface="Times New Roman" pitchFamily="18" charset="0"/>
              </a:rPr>
              <a:t>I</a:t>
            </a:r>
            <a:r>
              <a:rPr lang="en-US" altLang="zh-CN" sz="1397" i="1" dirty="0" smtClean="0">
                <a:solidFill>
                  <a:srgbClr val="000000"/>
                </a:solidFill>
                <a:cs typeface="Times New Roman" pitchFamily="18" charset="0"/>
              </a:rPr>
              <a:t>xy</a:t>
            </a: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/>
          </p:nvPr>
        </p:nvGraphicFramePr>
        <p:xfrm>
          <a:off x="599472" y="4569963"/>
          <a:ext cx="3631363" cy="563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10" imgW="1638000" imgH="253800" progId="Equation.DSMT4">
                  <p:embed/>
                </p:oleObj>
              </mc:Choice>
              <mc:Fallback>
                <p:oleObj name="Equation" r:id="rId10" imgW="1638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9472" y="4569963"/>
                        <a:ext cx="3631363" cy="5630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418416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8000" y="1003300"/>
            <a:ext cx="8636000" cy="58547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6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</a:pPr>
            <a:r>
              <a:rPr lang="en-US" altLang="zh-CN" sz="1596" b="1" dirty="0" smtClean="0">
                <a:solidFill>
                  <a:srgbClr val="FFFFFF"/>
                </a:solidFill>
                <a:cs typeface="Times New Roman" pitchFamily="18" charset="0"/>
              </a:rPr>
              <a:t>WS</a:t>
            </a:r>
            <a:r>
              <a:rPr lang="en-US" altLang="zh-CN" sz="1596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cs typeface="Times New Roman" pitchFamily="18" charset="0"/>
              </a:rPr>
              <a:t>14/15</a:t>
            </a:r>
          </a:p>
        </p:txBody>
      </p:sp>
      <p:sp>
        <p:nvSpPr>
          <p:cNvPr id="7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cs typeface="Times New Roman" pitchFamily="18" charset="0"/>
              </a:rPr>
              <a:t>Computer</a:t>
            </a:r>
            <a:r>
              <a:rPr lang="en-US" altLang="zh-CN" sz="1596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cs typeface="Times New Roman" pitchFamily="18" charset="0"/>
              </a:rPr>
              <a:t>Vision</a:t>
            </a:r>
          </a:p>
        </p:txBody>
      </p:sp>
      <p:sp>
        <p:nvSpPr>
          <p:cNvPr id="8" name="TextBox 1"/>
          <p:cNvSpPr txBox="1"/>
          <p:nvPr/>
        </p:nvSpPr>
        <p:spPr>
          <a:xfrm>
            <a:off x="546100" y="482600"/>
            <a:ext cx="7010400" cy="457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Hessian</a:t>
            </a:r>
            <a:r>
              <a:rPr lang="en-US" altLang="zh-CN" sz="3206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Detector</a:t>
            </a:r>
            <a:r>
              <a:rPr lang="en-US" altLang="zh-CN" sz="3206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–</a:t>
            </a:r>
            <a:r>
              <a:rPr lang="en-US" altLang="zh-CN" sz="3206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Responses</a:t>
            </a:r>
            <a:r>
              <a:rPr lang="en-US" altLang="zh-CN" sz="1802" dirty="0" smtClean="0">
                <a:solidFill>
                  <a:srgbClr val="000000"/>
                </a:solidFill>
                <a:cs typeface="Times New Roman" pitchFamily="18" charset="0"/>
              </a:rPr>
              <a:t>  </a:t>
            </a:r>
            <a:r>
              <a:rPr lang="en-US" altLang="zh-CN" sz="1802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[Beaudet78]</a:t>
            </a:r>
          </a:p>
        </p:txBody>
      </p:sp>
      <p:sp>
        <p:nvSpPr>
          <p:cNvPr id="9" name="TextBox 1"/>
          <p:cNvSpPr txBox="1"/>
          <p:nvPr/>
        </p:nvSpPr>
        <p:spPr>
          <a:xfrm>
            <a:off x="8864600" y="6451600"/>
            <a:ext cx="1778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57</a:t>
            </a:r>
          </a:p>
        </p:txBody>
      </p:sp>
      <p:sp>
        <p:nvSpPr>
          <p:cNvPr id="10" name="TextBox 1"/>
          <p:cNvSpPr txBox="1"/>
          <p:nvPr/>
        </p:nvSpPr>
        <p:spPr>
          <a:xfrm>
            <a:off x="584200" y="4711700"/>
            <a:ext cx="3124200" cy="939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400"/>
              </a:lnSpc>
            </a:pPr>
            <a:r>
              <a:rPr lang="en-US" altLang="zh-CN" sz="2102" b="1" i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Effect:</a:t>
            </a:r>
            <a:r>
              <a:rPr lang="en-US" altLang="zh-CN" sz="2102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21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esponses</a:t>
            </a:r>
            <a:r>
              <a:rPr lang="en-US" altLang="zh-CN" sz="2102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21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mainly</a:t>
            </a:r>
          </a:p>
          <a:p>
            <a:pPr>
              <a:lnSpc>
                <a:spcPts val="2500"/>
              </a:lnSpc>
            </a:pPr>
            <a:r>
              <a:rPr lang="en-US" altLang="zh-CN" sz="21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n</a:t>
            </a:r>
            <a:r>
              <a:rPr lang="en-US" altLang="zh-CN" sz="2100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21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orners</a:t>
            </a:r>
            <a:r>
              <a:rPr lang="en-US" altLang="zh-CN" sz="2100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21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nd</a:t>
            </a:r>
            <a:r>
              <a:rPr lang="en-US" altLang="zh-CN" sz="2100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21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trongly</a:t>
            </a:r>
          </a:p>
          <a:p>
            <a:pPr>
              <a:lnSpc>
                <a:spcPts val="2500"/>
              </a:lnSpc>
            </a:pPr>
            <a:r>
              <a:rPr lang="en-US" altLang="zh-CN" sz="21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extured</a:t>
            </a:r>
            <a:r>
              <a:rPr lang="en-US" altLang="zh-CN" sz="2100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21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reas.</a:t>
            </a:r>
          </a:p>
        </p:txBody>
      </p:sp>
      <p:sp>
        <p:nvSpPr>
          <p:cNvPr id="11" name="TextBox 1"/>
          <p:cNvSpPr txBox="1"/>
          <p:nvPr/>
        </p:nvSpPr>
        <p:spPr>
          <a:xfrm>
            <a:off x="393700" y="6654800"/>
            <a:ext cx="26416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lide</a:t>
            </a:r>
            <a:r>
              <a:rPr lang="en-US" altLang="zh-CN" sz="1403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redit:</a:t>
            </a:r>
            <a:r>
              <a:rPr lang="en-US" altLang="zh-CN" sz="1403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Krystian</a:t>
            </a:r>
            <a:r>
              <a:rPr lang="en-US" altLang="zh-CN" sz="1403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Mikolajczyk</a:t>
            </a:r>
          </a:p>
        </p:txBody>
      </p:sp>
    </p:spTree>
    <p:extLst>
      <p:ext uri="{BB962C8B-B14F-4D97-AF65-F5344CB8AC3E}">
        <p14:creationId xmlns:p14="http://schemas.microsoft.com/office/powerpoint/2010/main" val="260906404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6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</a:pPr>
            <a:r>
              <a:rPr lang="en-US" altLang="zh-CN" sz="1596" b="1" dirty="0" smtClean="0">
                <a:solidFill>
                  <a:srgbClr val="FFFFFF"/>
                </a:solidFill>
                <a:cs typeface="Times New Roman" pitchFamily="18" charset="0"/>
              </a:rPr>
              <a:t>WS</a:t>
            </a:r>
            <a:r>
              <a:rPr lang="en-US" altLang="zh-CN" sz="1596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cs typeface="Times New Roman" pitchFamily="18" charset="0"/>
              </a:rPr>
              <a:t>14/15</a:t>
            </a:r>
          </a:p>
        </p:txBody>
      </p:sp>
      <p:sp>
        <p:nvSpPr>
          <p:cNvPr id="7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cs typeface="Times New Roman" pitchFamily="18" charset="0"/>
              </a:rPr>
              <a:t>Computer</a:t>
            </a:r>
            <a:r>
              <a:rPr lang="en-US" altLang="zh-CN" sz="1596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cs typeface="Times New Roman" pitchFamily="18" charset="0"/>
              </a:rPr>
              <a:t>Vision</a:t>
            </a:r>
          </a:p>
        </p:txBody>
      </p:sp>
      <p:sp>
        <p:nvSpPr>
          <p:cNvPr id="8" name="TextBox 1"/>
          <p:cNvSpPr txBox="1"/>
          <p:nvPr/>
        </p:nvSpPr>
        <p:spPr>
          <a:xfrm>
            <a:off x="546100" y="482600"/>
            <a:ext cx="7010400" cy="457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Hessian</a:t>
            </a:r>
            <a:r>
              <a:rPr lang="en-US" altLang="zh-CN" sz="3206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Detector</a:t>
            </a:r>
            <a:r>
              <a:rPr lang="en-US" altLang="zh-CN" sz="3206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–</a:t>
            </a:r>
            <a:r>
              <a:rPr lang="en-US" altLang="zh-CN" sz="3206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Responses</a:t>
            </a:r>
            <a:r>
              <a:rPr lang="en-US" altLang="zh-CN" sz="1802" dirty="0" smtClean="0">
                <a:solidFill>
                  <a:srgbClr val="000000"/>
                </a:solidFill>
                <a:cs typeface="Times New Roman" pitchFamily="18" charset="0"/>
              </a:rPr>
              <a:t>  </a:t>
            </a:r>
            <a:r>
              <a:rPr lang="en-US" altLang="zh-CN" sz="1802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[Beaudet78]</a:t>
            </a:r>
          </a:p>
        </p:txBody>
      </p:sp>
      <p:sp>
        <p:nvSpPr>
          <p:cNvPr id="9" name="TextBox 1"/>
          <p:cNvSpPr txBox="1"/>
          <p:nvPr/>
        </p:nvSpPr>
        <p:spPr>
          <a:xfrm>
            <a:off x="8864600" y="6451600"/>
            <a:ext cx="1778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58</a:t>
            </a:r>
          </a:p>
        </p:txBody>
      </p:sp>
      <p:sp>
        <p:nvSpPr>
          <p:cNvPr id="10" name="TextBox 1"/>
          <p:cNvSpPr txBox="1"/>
          <p:nvPr/>
        </p:nvSpPr>
        <p:spPr>
          <a:xfrm>
            <a:off x="393700" y="6654800"/>
            <a:ext cx="26416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lide</a:t>
            </a:r>
            <a:r>
              <a:rPr lang="en-US" altLang="zh-CN" sz="1403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redit:</a:t>
            </a:r>
            <a:r>
              <a:rPr lang="en-US" altLang="zh-CN" sz="1403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Krystian</a:t>
            </a:r>
            <a:r>
              <a:rPr lang="en-US" altLang="zh-CN" sz="1403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Mikolajczyk</a:t>
            </a:r>
          </a:p>
        </p:txBody>
      </p:sp>
      <p:pic>
        <p:nvPicPr>
          <p:cNvPr id="3074" name="Picture 2" descr="Airport image from a bird's eye view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007" y="1697608"/>
            <a:ext cx="4142149" cy="37887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Determinant response of the airport image at scale level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9451" y="1697608"/>
            <a:ext cx="4142149" cy="37887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6527619" y="5647895"/>
          <a:ext cx="78581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7" imgW="380880" imgH="177480" progId="Equation.DSMT4">
                  <p:embed/>
                </p:oleObj>
              </mc:Choice>
              <mc:Fallback>
                <p:oleObj name="Equation" r:id="rId7" imgW="380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27619" y="5647895"/>
                        <a:ext cx="785812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691511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6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</a:pPr>
            <a:r>
              <a:rPr lang="en-US" altLang="zh-CN" sz="1596" b="1" dirty="0" smtClean="0">
                <a:solidFill>
                  <a:srgbClr val="FFFFFF"/>
                </a:solidFill>
                <a:cs typeface="Times New Roman" pitchFamily="18" charset="0"/>
              </a:rPr>
              <a:t>WS</a:t>
            </a:r>
            <a:r>
              <a:rPr lang="en-US" altLang="zh-CN" sz="1596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cs typeface="Times New Roman" pitchFamily="18" charset="0"/>
              </a:rPr>
              <a:t>14/15</a:t>
            </a:r>
          </a:p>
        </p:txBody>
      </p:sp>
      <p:sp>
        <p:nvSpPr>
          <p:cNvPr id="7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cs typeface="Times New Roman" pitchFamily="18" charset="0"/>
              </a:rPr>
              <a:t>Computer</a:t>
            </a:r>
            <a:r>
              <a:rPr lang="en-US" altLang="zh-CN" sz="1596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cs typeface="Times New Roman" pitchFamily="18" charset="0"/>
              </a:rPr>
              <a:t>Vision</a:t>
            </a:r>
          </a:p>
        </p:txBody>
      </p:sp>
      <p:sp>
        <p:nvSpPr>
          <p:cNvPr id="8" name="TextBox 1"/>
          <p:cNvSpPr txBox="1"/>
          <p:nvPr/>
        </p:nvSpPr>
        <p:spPr>
          <a:xfrm>
            <a:off x="546100" y="482600"/>
            <a:ext cx="7010400" cy="457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Hessian</a:t>
            </a:r>
            <a:r>
              <a:rPr lang="en-US" altLang="zh-CN" sz="3206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Detector</a:t>
            </a:r>
            <a:r>
              <a:rPr lang="en-US" altLang="zh-CN" sz="3206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–</a:t>
            </a:r>
            <a:r>
              <a:rPr lang="en-US" altLang="zh-CN" sz="3206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Responses</a:t>
            </a:r>
            <a:r>
              <a:rPr lang="en-US" altLang="zh-CN" sz="1802" dirty="0" smtClean="0">
                <a:solidFill>
                  <a:srgbClr val="000000"/>
                </a:solidFill>
                <a:cs typeface="Times New Roman" pitchFamily="18" charset="0"/>
              </a:rPr>
              <a:t>  </a:t>
            </a:r>
            <a:r>
              <a:rPr lang="en-US" altLang="zh-CN" sz="1802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[Beaudet78]</a:t>
            </a:r>
          </a:p>
        </p:txBody>
      </p:sp>
      <p:sp>
        <p:nvSpPr>
          <p:cNvPr id="9" name="TextBox 1"/>
          <p:cNvSpPr txBox="1"/>
          <p:nvPr/>
        </p:nvSpPr>
        <p:spPr>
          <a:xfrm>
            <a:off x="8864600" y="6451600"/>
            <a:ext cx="1778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58</a:t>
            </a:r>
          </a:p>
        </p:txBody>
      </p:sp>
      <p:sp>
        <p:nvSpPr>
          <p:cNvPr id="10" name="TextBox 1"/>
          <p:cNvSpPr txBox="1"/>
          <p:nvPr/>
        </p:nvSpPr>
        <p:spPr>
          <a:xfrm>
            <a:off x="393700" y="6654800"/>
            <a:ext cx="26416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lide</a:t>
            </a:r>
            <a:r>
              <a:rPr lang="en-US" altLang="zh-CN" sz="1403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redit:</a:t>
            </a:r>
            <a:r>
              <a:rPr lang="en-US" altLang="zh-CN" sz="1403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Krystian</a:t>
            </a:r>
            <a:r>
              <a:rPr lang="en-US" altLang="zh-CN" sz="1403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Mikolajczyk</a:t>
            </a:r>
          </a:p>
        </p:txBody>
      </p:sp>
      <p:pic>
        <p:nvPicPr>
          <p:cNvPr id="3074" name="Picture 2" descr="Airport image from a bird's eye view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007" y="1697608"/>
            <a:ext cx="4142149" cy="37887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90463" y="1676400"/>
            <a:ext cx="4211073" cy="3863809"/>
          </a:xfrm>
          <a:prstGeom prst="rect">
            <a:avLst/>
          </a:prstGeom>
        </p:spPr>
      </p:pic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6477000" y="5638800"/>
          <a:ext cx="943190" cy="366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7" imgW="457200" imgH="177480" progId="Equation.DSMT4">
                  <p:embed/>
                </p:oleObj>
              </mc:Choice>
              <mc:Fallback>
                <p:oleObj name="Equation" r:id="rId7" imgW="457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77000" y="5638800"/>
                        <a:ext cx="943190" cy="366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913675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990600"/>
            <a:ext cx="8332788" cy="973138"/>
          </a:xfrm>
        </p:spPr>
        <p:txBody>
          <a:bodyPr/>
          <a:lstStyle/>
          <a:p>
            <a:pPr algn="ctr"/>
            <a:r>
              <a:rPr lang="en-US" altLang="zh-CN" dirty="0" smtClean="0"/>
              <a:t>Hessian</a:t>
            </a:r>
            <a:r>
              <a:rPr lang="zh-CN" altLang="en-US" dirty="0" smtClean="0"/>
              <a:t>对光照变化和几何变换的稳定性？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00" y="2362200"/>
            <a:ext cx="5373027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72330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??</a:t>
            </a:r>
            <a:endParaRPr lang="zh-CN" altLang="en-US" dirty="0"/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1600200"/>
            <a:ext cx="8674100" cy="43434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9180310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819400"/>
            <a:ext cx="8332788" cy="973138"/>
          </a:xfrm>
        </p:spPr>
        <p:txBody>
          <a:bodyPr/>
          <a:lstStyle/>
          <a:p>
            <a:pPr algn="ctr"/>
            <a:r>
              <a:rPr lang="zh-CN" altLang="en-US" dirty="0" smtClean="0"/>
              <a:t>如何实现“尺度不变”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5243430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尺度空间与图像金字塔</a:t>
            </a:r>
            <a:r>
              <a:rPr lang="en-US" altLang="zh-CN" dirty="0" smtClean="0"/>
              <a:t> (Image Pyramid)</a:t>
            </a:r>
            <a:endParaRPr lang="zh-CN" altLang="en-US" dirty="0"/>
          </a:p>
        </p:txBody>
      </p:sp>
      <p:sp>
        <p:nvSpPr>
          <p:cNvPr id="4" name="Freeform 3"/>
          <p:cNvSpPr/>
          <p:nvPr/>
        </p:nvSpPr>
        <p:spPr>
          <a:xfrm>
            <a:off x="4217923" y="1606192"/>
            <a:ext cx="133352" cy="152388"/>
          </a:xfrm>
          <a:custGeom>
            <a:avLst/>
            <a:gdLst>
              <a:gd name="connsiteX0" fmla="*/ 0 w 133352"/>
              <a:gd name="connsiteY0" fmla="*/ 152388 h 152388"/>
              <a:gd name="connsiteX1" fmla="*/ 133352 w 133352"/>
              <a:gd name="connsiteY1" fmla="*/ 152388 h 152388"/>
              <a:gd name="connsiteX2" fmla="*/ 133352 w 133352"/>
              <a:gd name="connsiteY2" fmla="*/ 0 h 152388"/>
              <a:gd name="connsiteX3" fmla="*/ 0 w 133352"/>
              <a:gd name="connsiteY3" fmla="*/ 0 h 152388"/>
              <a:gd name="connsiteX4" fmla="*/ 0 w 133352"/>
              <a:gd name="connsiteY4" fmla="*/ 152388 h 15238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33352" h="152388">
                <a:moveTo>
                  <a:pt x="0" y="152388"/>
                </a:moveTo>
                <a:lnTo>
                  <a:pt x="133352" y="152388"/>
                </a:lnTo>
                <a:lnTo>
                  <a:pt x="133352" y="0"/>
                </a:lnTo>
                <a:lnTo>
                  <a:pt x="0" y="0"/>
                </a:lnTo>
                <a:lnTo>
                  <a:pt x="0" y="152388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4141723" y="1904538"/>
            <a:ext cx="285893" cy="292100"/>
          </a:xfrm>
          <a:custGeom>
            <a:avLst/>
            <a:gdLst>
              <a:gd name="connsiteX0" fmla="*/ 0 w 285893"/>
              <a:gd name="connsiteY0" fmla="*/ 0 h 292100"/>
              <a:gd name="connsiteX1" fmla="*/ 285893 w 285893"/>
              <a:gd name="connsiteY1" fmla="*/ 0 h 292100"/>
              <a:gd name="connsiteX2" fmla="*/ 285893 w 285893"/>
              <a:gd name="connsiteY2" fmla="*/ 292100 h 292100"/>
              <a:gd name="connsiteX3" fmla="*/ 0 w 285893"/>
              <a:gd name="connsiteY3" fmla="*/ 292100 h 292100"/>
              <a:gd name="connsiteX4" fmla="*/ 0 w 285893"/>
              <a:gd name="connsiteY4" fmla="*/ 0 h 2921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85893" h="292100">
                <a:moveTo>
                  <a:pt x="0" y="0"/>
                </a:moveTo>
                <a:lnTo>
                  <a:pt x="285893" y="0"/>
                </a:lnTo>
                <a:lnTo>
                  <a:pt x="285893" y="292100"/>
                </a:lnTo>
                <a:lnTo>
                  <a:pt x="0" y="29210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Freeform 3"/>
          <p:cNvSpPr/>
          <p:nvPr/>
        </p:nvSpPr>
        <p:spPr>
          <a:xfrm>
            <a:off x="3989323" y="2336360"/>
            <a:ext cx="590474" cy="584200"/>
          </a:xfrm>
          <a:custGeom>
            <a:avLst/>
            <a:gdLst>
              <a:gd name="connsiteX0" fmla="*/ 0 w 590474"/>
              <a:gd name="connsiteY0" fmla="*/ 0 h 584200"/>
              <a:gd name="connsiteX1" fmla="*/ 590474 w 590474"/>
              <a:gd name="connsiteY1" fmla="*/ 0 h 584200"/>
              <a:gd name="connsiteX2" fmla="*/ 590474 w 590474"/>
              <a:gd name="connsiteY2" fmla="*/ 584200 h 584200"/>
              <a:gd name="connsiteX3" fmla="*/ 0 w 590474"/>
              <a:gd name="connsiteY3" fmla="*/ 584200 h 584200"/>
              <a:gd name="connsiteX4" fmla="*/ 0 w 590474"/>
              <a:gd name="connsiteY4" fmla="*/ 0 h 5842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590474" h="584200">
                <a:moveTo>
                  <a:pt x="0" y="0"/>
                </a:moveTo>
                <a:lnTo>
                  <a:pt x="590474" y="0"/>
                </a:lnTo>
                <a:lnTo>
                  <a:pt x="590474" y="584200"/>
                </a:lnTo>
                <a:lnTo>
                  <a:pt x="0" y="58420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3695700" y="3099838"/>
            <a:ext cx="1199122" cy="1193800"/>
          </a:xfrm>
          <a:custGeom>
            <a:avLst/>
            <a:gdLst>
              <a:gd name="connsiteX0" fmla="*/ 0 w 1199122"/>
              <a:gd name="connsiteY0" fmla="*/ 0 h 1193800"/>
              <a:gd name="connsiteX1" fmla="*/ 1199122 w 1199122"/>
              <a:gd name="connsiteY1" fmla="*/ 0 h 1193800"/>
              <a:gd name="connsiteX2" fmla="*/ 1199122 w 1199122"/>
              <a:gd name="connsiteY2" fmla="*/ 1193799 h 1193800"/>
              <a:gd name="connsiteX3" fmla="*/ 0 w 1199122"/>
              <a:gd name="connsiteY3" fmla="*/ 1193799 h 1193800"/>
              <a:gd name="connsiteX4" fmla="*/ 0 w 1199122"/>
              <a:gd name="connsiteY4" fmla="*/ 0 h 11938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199122" h="1193800">
                <a:moveTo>
                  <a:pt x="0" y="0"/>
                </a:moveTo>
                <a:lnTo>
                  <a:pt x="1199122" y="0"/>
                </a:lnTo>
                <a:lnTo>
                  <a:pt x="1199122" y="1193799"/>
                </a:lnTo>
                <a:lnTo>
                  <a:pt x="0" y="1193799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Freeform 3"/>
          <p:cNvSpPr/>
          <p:nvPr/>
        </p:nvSpPr>
        <p:spPr>
          <a:xfrm>
            <a:off x="3152775" y="4395079"/>
            <a:ext cx="2418434" cy="2413000"/>
          </a:xfrm>
          <a:custGeom>
            <a:avLst/>
            <a:gdLst>
              <a:gd name="connsiteX0" fmla="*/ 0 w 2418434"/>
              <a:gd name="connsiteY0" fmla="*/ 0 h 2413000"/>
              <a:gd name="connsiteX1" fmla="*/ 2418434 w 2418434"/>
              <a:gd name="connsiteY1" fmla="*/ 0 h 2413000"/>
              <a:gd name="connsiteX2" fmla="*/ 2418434 w 2418434"/>
              <a:gd name="connsiteY2" fmla="*/ 2413000 h 2413000"/>
              <a:gd name="connsiteX3" fmla="*/ 0 w 2418434"/>
              <a:gd name="connsiteY3" fmla="*/ 2413000 h 2413000"/>
              <a:gd name="connsiteX4" fmla="*/ 0 w 2418434"/>
              <a:gd name="connsiteY4" fmla="*/ 0 h 2413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418434" h="2413000">
                <a:moveTo>
                  <a:pt x="0" y="0"/>
                </a:moveTo>
                <a:lnTo>
                  <a:pt x="2418434" y="0"/>
                </a:lnTo>
                <a:lnTo>
                  <a:pt x="2418434" y="2413000"/>
                </a:lnTo>
                <a:lnTo>
                  <a:pt x="0" y="241300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03700" y="1590303"/>
            <a:ext cx="177800" cy="177800"/>
          </a:xfrm>
          <a:prstGeom prst="rect">
            <a:avLst/>
          </a:prstGeom>
          <a:noFill/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27500" y="1895103"/>
            <a:ext cx="330200" cy="330200"/>
          </a:xfrm>
          <a:prstGeom prst="rect">
            <a:avLst/>
          </a:prstGeom>
          <a:noFill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75100" y="2314203"/>
            <a:ext cx="635000" cy="635000"/>
          </a:xfrm>
          <a:prstGeom prst="rect">
            <a:avLst/>
          </a:prstGeom>
          <a:noFill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683000" y="3076203"/>
            <a:ext cx="1244600" cy="1244600"/>
          </a:xfrm>
          <a:prstGeom prst="rect">
            <a:avLst/>
          </a:prstGeom>
          <a:noFill/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136900" y="4371603"/>
            <a:ext cx="2463800" cy="2463800"/>
          </a:xfrm>
          <a:prstGeom prst="rect">
            <a:avLst/>
          </a:prstGeom>
          <a:noFill/>
        </p:spPr>
      </p:pic>
      <p:cxnSp>
        <p:nvCxnSpPr>
          <p:cNvPr id="22" name="直接箭头连接符 21"/>
          <p:cNvCxnSpPr/>
          <p:nvPr/>
        </p:nvCxnSpPr>
        <p:spPr bwMode="auto">
          <a:xfrm flipV="1">
            <a:off x="2057400" y="1590303"/>
            <a:ext cx="0" cy="5217776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4" name="文本框 23"/>
          <p:cNvSpPr txBox="1"/>
          <p:nvPr/>
        </p:nvSpPr>
        <p:spPr>
          <a:xfrm>
            <a:off x="1650124" y="6409572"/>
            <a:ext cx="461665" cy="398507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dirty="0"/>
              <a:t>高</a:t>
            </a:r>
          </a:p>
        </p:txBody>
      </p:sp>
      <p:sp>
        <p:nvSpPr>
          <p:cNvPr id="25" name="文本框 24"/>
          <p:cNvSpPr txBox="1"/>
          <p:nvPr/>
        </p:nvSpPr>
        <p:spPr>
          <a:xfrm>
            <a:off x="1557019" y="3673756"/>
            <a:ext cx="492443" cy="1092607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2000" b="1" dirty="0" smtClean="0">
                <a:solidFill>
                  <a:srgbClr val="0070C0"/>
                </a:solidFill>
              </a:rPr>
              <a:t>分辨率</a:t>
            </a:r>
            <a:endParaRPr lang="zh-CN" altLang="en-US" sz="2000" b="1" dirty="0">
              <a:solidFill>
                <a:srgbClr val="0070C0"/>
              </a:solidFill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1644079" y="1568849"/>
            <a:ext cx="461665" cy="398507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dirty="0" smtClean="0"/>
              <a:t>低</a:t>
            </a:r>
            <a:endParaRPr lang="zh-CN" altLang="en-US" dirty="0"/>
          </a:p>
        </p:txBody>
      </p:sp>
      <p:cxnSp>
        <p:nvCxnSpPr>
          <p:cNvPr id="27" name="直接箭头连接符 26"/>
          <p:cNvCxnSpPr/>
          <p:nvPr/>
        </p:nvCxnSpPr>
        <p:spPr bwMode="auto">
          <a:xfrm>
            <a:off x="6553200" y="1568849"/>
            <a:ext cx="0" cy="5217776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8" name="文本框 27"/>
          <p:cNvSpPr txBox="1"/>
          <p:nvPr/>
        </p:nvSpPr>
        <p:spPr>
          <a:xfrm>
            <a:off x="6568758" y="3846851"/>
            <a:ext cx="492443" cy="75918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2000" b="1" dirty="0">
                <a:solidFill>
                  <a:srgbClr val="0070C0"/>
                </a:solidFill>
              </a:rPr>
              <a:t>尺度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6599535" y="1590303"/>
            <a:ext cx="461665" cy="398507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dirty="0"/>
              <a:t>大</a:t>
            </a:r>
          </a:p>
        </p:txBody>
      </p:sp>
      <p:sp>
        <p:nvSpPr>
          <p:cNvPr id="30" name="文本框 29"/>
          <p:cNvSpPr txBox="1"/>
          <p:nvPr/>
        </p:nvSpPr>
        <p:spPr>
          <a:xfrm>
            <a:off x="6553200" y="6459493"/>
            <a:ext cx="461665" cy="398507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dirty="0" smtClean="0"/>
              <a:t>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0408625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2300" y="1231900"/>
            <a:ext cx="5346700" cy="5359400"/>
          </a:xfrm>
          <a:prstGeom prst="rect">
            <a:avLst/>
          </a:prstGeom>
          <a:noFill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6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7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8" name="TextBox 1"/>
          <p:cNvSpPr txBox="1"/>
          <p:nvPr/>
        </p:nvSpPr>
        <p:spPr>
          <a:xfrm>
            <a:off x="4381500" y="6604000"/>
            <a:ext cx="5588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9" name="TextBox 1"/>
          <p:cNvSpPr txBox="1"/>
          <p:nvPr/>
        </p:nvSpPr>
        <p:spPr>
          <a:xfrm>
            <a:off x="546100" y="660400"/>
            <a:ext cx="8470900" cy="54483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>
                <a:tab pos="5499100" algn="l"/>
              </a:tabLst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How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Should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We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Go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About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Resampling?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600"/>
              </a:lnSpc>
              <a:tabLst>
                <a:tab pos="5499100" algn="l"/>
              </a:tabLst>
            </a:pPr>
            <a:r>
              <a:rPr lang="en-US" altLang="zh-CN" dirty="0" smtClean="0"/>
              <a:t>	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t’s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esample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e</a:t>
            </a:r>
          </a:p>
          <a:p>
            <a:pPr>
              <a:lnSpc>
                <a:spcPts val="2400"/>
              </a:lnSpc>
              <a:tabLst>
                <a:tab pos="5499100" algn="l"/>
              </a:tabLst>
            </a:pPr>
            <a:r>
              <a:rPr lang="en-US" altLang="zh-CN" dirty="0" smtClean="0"/>
              <a:t>	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heckerboard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y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aking</a:t>
            </a:r>
          </a:p>
          <a:p>
            <a:pPr>
              <a:lnSpc>
                <a:spcPts val="2300"/>
              </a:lnSpc>
              <a:tabLst>
                <a:tab pos="5499100" algn="l"/>
              </a:tabLst>
            </a:pPr>
            <a:r>
              <a:rPr lang="en-US" altLang="zh-CN" dirty="0" smtClean="0"/>
              <a:t>	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ne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ample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t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each</a:t>
            </a:r>
          </a:p>
          <a:p>
            <a:pPr>
              <a:lnSpc>
                <a:spcPts val="2300"/>
              </a:lnSpc>
              <a:tabLst>
                <a:tab pos="5499100" algn="l"/>
              </a:tabLst>
            </a:pPr>
            <a:r>
              <a:rPr lang="en-US" altLang="zh-CN" dirty="0" smtClean="0"/>
              <a:t>	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ircle.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800"/>
              </a:lnSpc>
              <a:tabLst>
                <a:tab pos="5499100" algn="l"/>
              </a:tabLst>
            </a:pPr>
            <a:r>
              <a:rPr lang="en-US" altLang="zh-CN" dirty="0" smtClean="0"/>
              <a:t>	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n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e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op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ft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oard,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e</a:t>
            </a:r>
          </a:p>
          <a:p>
            <a:pPr>
              <a:lnSpc>
                <a:spcPts val="2300"/>
              </a:lnSpc>
              <a:tabLst>
                <a:tab pos="5499100" algn="l"/>
              </a:tabLst>
            </a:pPr>
            <a:r>
              <a:rPr lang="en-US" altLang="zh-CN" dirty="0" smtClean="0"/>
              <a:t>	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new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epresentation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s</a:t>
            </a:r>
          </a:p>
          <a:p>
            <a:pPr>
              <a:lnSpc>
                <a:spcPts val="2400"/>
              </a:lnSpc>
              <a:tabLst>
                <a:tab pos="5499100" algn="l"/>
              </a:tabLst>
            </a:pPr>
            <a:r>
              <a:rPr lang="en-US" altLang="zh-CN" dirty="0" smtClean="0"/>
              <a:t>	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easonable.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op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ight</a:t>
            </a:r>
          </a:p>
          <a:p>
            <a:pPr>
              <a:lnSpc>
                <a:spcPts val="2400"/>
              </a:lnSpc>
              <a:tabLst>
                <a:tab pos="5499100" algn="l"/>
              </a:tabLst>
            </a:pPr>
            <a:r>
              <a:rPr lang="en-US" altLang="zh-CN" dirty="0" smtClean="0"/>
              <a:t>	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lso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yields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easonable</a:t>
            </a:r>
          </a:p>
          <a:p>
            <a:pPr>
              <a:lnSpc>
                <a:spcPts val="2400"/>
              </a:lnSpc>
              <a:tabLst>
                <a:tab pos="5499100" algn="l"/>
              </a:tabLst>
            </a:pPr>
            <a:r>
              <a:rPr lang="en-US" altLang="zh-CN" dirty="0" smtClean="0"/>
              <a:t>	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epresentation.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800"/>
              </a:lnSpc>
              <a:tabLst>
                <a:tab pos="5499100" algn="l"/>
              </a:tabLst>
            </a:pPr>
            <a:r>
              <a:rPr lang="en-US" altLang="zh-CN" dirty="0" smtClean="0"/>
              <a:t>	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ottom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ft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s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ll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lack</a:t>
            </a:r>
          </a:p>
          <a:p>
            <a:pPr>
              <a:lnSpc>
                <a:spcPts val="2400"/>
              </a:lnSpc>
              <a:tabLst>
                <a:tab pos="5499100" algn="l"/>
              </a:tabLst>
            </a:pPr>
            <a:r>
              <a:rPr lang="en-US" altLang="zh-CN" dirty="0" smtClean="0"/>
              <a:t>	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(dubious)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nd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ottom</a:t>
            </a:r>
          </a:p>
          <a:p>
            <a:pPr>
              <a:lnSpc>
                <a:spcPts val="2400"/>
              </a:lnSpc>
              <a:tabLst>
                <a:tab pos="5499100" algn="l"/>
              </a:tabLst>
            </a:pPr>
            <a:r>
              <a:rPr lang="en-US" altLang="zh-CN" dirty="0" smtClean="0"/>
              <a:t>	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ight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has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hecks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at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re</a:t>
            </a:r>
          </a:p>
          <a:p>
            <a:pPr>
              <a:lnSpc>
                <a:spcPts val="2400"/>
              </a:lnSpc>
              <a:tabLst>
                <a:tab pos="5499100" algn="l"/>
              </a:tabLst>
            </a:pPr>
            <a:r>
              <a:rPr lang="en-US" altLang="zh-CN" dirty="0" smtClean="0"/>
              <a:t>	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oo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ig.</a:t>
            </a:r>
          </a:p>
        </p:txBody>
      </p:sp>
      <p:sp>
        <p:nvSpPr>
          <p:cNvPr id="10" name="TextBox 1"/>
          <p:cNvSpPr txBox="1"/>
          <p:nvPr/>
        </p:nvSpPr>
        <p:spPr>
          <a:xfrm>
            <a:off x="6997700" y="6464300"/>
            <a:ext cx="2108200" cy="3937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>
                <a:tab pos="1866900" algn="l"/>
              </a:tabLst>
            </a:pPr>
            <a:r>
              <a:rPr lang="en-US" altLang="zh-CN" dirty="0" smtClean="0"/>
              <a:t>	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59</a:t>
            </a:r>
          </a:p>
          <a:p>
            <a:pPr>
              <a:lnSpc>
                <a:spcPts val="1500"/>
              </a:lnSpc>
              <a:tabLst>
                <a:tab pos="1866900" algn="l"/>
              </a:tabLst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mage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ource: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orsyth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&amp;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Ponce</a:t>
            </a:r>
          </a:p>
        </p:txBody>
      </p:sp>
    </p:spTree>
    <p:extLst>
      <p:ext uri="{BB962C8B-B14F-4D97-AF65-F5344CB8AC3E}">
        <p14:creationId xmlns:p14="http://schemas.microsoft.com/office/powerpoint/2010/main" val="131336063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11300" y="1384300"/>
            <a:ext cx="6121400" cy="40894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6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7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8" name="TextBox 1"/>
          <p:cNvSpPr txBox="1"/>
          <p:nvPr/>
        </p:nvSpPr>
        <p:spPr>
          <a:xfrm>
            <a:off x="546100" y="482600"/>
            <a:ext cx="3695700" cy="457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/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Aliasing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in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Graphics</a:t>
            </a:r>
          </a:p>
        </p:txBody>
      </p:sp>
      <p:sp>
        <p:nvSpPr>
          <p:cNvPr id="9" name="TextBox 1"/>
          <p:cNvSpPr txBox="1"/>
          <p:nvPr/>
        </p:nvSpPr>
        <p:spPr>
          <a:xfrm>
            <a:off x="4381500" y="6604000"/>
            <a:ext cx="5588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10" name="TextBox 1"/>
          <p:cNvSpPr txBox="1"/>
          <p:nvPr/>
        </p:nvSpPr>
        <p:spPr>
          <a:xfrm>
            <a:off x="7289800" y="6464300"/>
            <a:ext cx="1816100" cy="3937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>
                <a:tab pos="1574800" algn="l"/>
              </a:tabLst>
            </a:pPr>
            <a:r>
              <a:rPr lang="en-US" altLang="zh-CN" dirty="0" smtClean="0"/>
              <a:t>	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65</a:t>
            </a:r>
          </a:p>
          <a:p>
            <a:pPr>
              <a:lnSpc>
                <a:spcPts val="1500"/>
              </a:lnSpc>
              <a:tabLst>
                <a:tab pos="1574800" algn="l"/>
              </a:tabLst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mage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ource: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lexej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Efros</a:t>
            </a:r>
          </a:p>
        </p:txBody>
      </p:sp>
    </p:spTree>
    <p:extLst>
      <p:ext uri="{BB962C8B-B14F-4D97-AF65-F5344CB8AC3E}">
        <p14:creationId xmlns:p14="http://schemas.microsoft.com/office/powerpoint/2010/main" val="326197566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77900" y="1231900"/>
            <a:ext cx="7683500" cy="2832100"/>
          </a:xfrm>
          <a:prstGeom prst="rect">
            <a:avLst/>
          </a:prstGeom>
          <a:noFill/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77900" y="4076700"/>
            <a:ext cx="7683500" cy="13208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7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8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9" name="TextBox 1"/>
          <p:cNvSpPr txBox="1"/>
          <p:nvPr/>
        </p:nvSpPr>
        <p:spPr>
          <a:xfrm>
            <a:off x="546100" y="673100"/>
            <a:ext cx="8140700" cy="59055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>
                <a:tab pos="342900" algn="l"/>
              </a:tabLst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Resampling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with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Prior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Smoothing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4000"/>
              </a:lnSpc>
              <a:tabLst>
                <a:tab pos="342900" algn="l"/>
              </a:tabLst>
            </a:pPr>
            <a:r>
              <a:rPr lang="en-US" altLang="zh-CN" sz="2762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Note: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We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annot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ecover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e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high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requencies,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ut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we</a:t>
            </a:r>
          </a:p>
          <a:p>
            <a:pPr>
              <a:lnSpc>
                <a:spcPts val="2800"/>
              </a:lnSpc>
              <a:tabLst>
                <a:tab pos="342900" algn="l"/>
              </a:tabLst>
            </a:pPr>
            <a:r>
              <a:rPr lang="en-US" altLang="zh-CN" dirty="0" smtClean="0"/>
              <a:t>	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a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void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rtifact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y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moothing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efor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esampling.</a:t>
            </a:r>
          </a:p>
        </p:txBody>
      </p:sp>
      <p:sp>
        <p:nvSpPr>
          <p:cNvPr id="10" name="TextBox 1"/>
          <p:cNvSpPr txBox="1"/>
          <p:nvPr/>
        </p:nvSpPr>
        <p:spPr>
          <a:xfrm>
            <a:off x="4381500" y="6604000"/>
            <a:ext cx="5588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11" name="TextBox 1"/>
          <p:cNvSpPr txBox="1"/>
          <p:nvPr/>
        </p:nvSpPr>
        <p:spPr>
          <a:xfrm>
            <a:off x="6997700" y="6464300"/>
            <a:ext cx="2108200" cy="3937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>
                <a:tab pos="1866900" algn="l"/>
              </a:tabLst>
            </a:pPr>
            <a:r>
              <a:rPr lang="en-US" altLang="zh-CN" dirty="0" smtClean="0"/>
              <a:t>	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66</a:t>
            </a:r>
          </a:p>
          <a:p>
            <a:pPr>
              <a:lnSpc>
                <a:spcPts val="1500"/>
              </a:lnSpc>
              <a:tabLst>
                <a:tab pos="1866900" algn="l"/>
              </a:tabLst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mage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ource: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orsyth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&amp;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Ponce</a:t>
            </a:r>
          </a:p>
        </p:txBody>
      </p:sp>
    </p:spTree>
    <p:extLst>
      <p:ext uri="{BB962C8B-B14F-4D97-AF65-F5344CB8AC3E}">
        <p14:creationId xmlns:p14="http://schemas.microsoft.com/office/powerpoint/2010/main" val="356230896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3671823" y="1273189"/>
            <a:ext cx="133352" cy="152388"/>
          </a:xfrm>
          <a:custGeom>
            <a:avLst/>
            <a:gdLst>
              <a:gd name="connsiteX0" fmla="*/ 0 w 133352"/>
              <a:gd name="connsiteY0" fmla="*/ 152388 h 152388"/>
              <a:gd name="connsiteX1" fmla="*/ 133352 w 133352"/>
              <a:gd name="connsiteY1" fmla="*/ 152388 h 152388"/>
              <a:gd name="connsiteX2" fmla="*/ 133352 w 133352"/>
              <a:gd name="connsiteY2" fmla="*/ 0 h 152388"/>
              <a:gd name="connsiteX3" fmla="*/ 0 w 133352"/>
              <a:gd name="connsiteY3" fmla="*/ 0 h 152388"/>
              <a:gd name="connsiteX4" fmla="*/ 0 w 133352"/>
              <a:gd name="connsiteY4" fmla="*/ 152388 h 15238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33352" h="152388">
                <a:moveTo>
                  <a:pt x="0" y="152388"/>
                </a:moveTo>
                <a:lnTo>
                  <a:pt x="133352" y="152388"/>
                </a:lnTo>
                <a:lnTo>
                  <a:pt x="133352" y="0"/>
                </a:lnTo>
                <a:lnTo>
                  <a:pt x="0" y="0"/>
                </a:lnTo>
                <a:lnTo>
                  <a:pt x="0" y="152388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595623" y="1571535"/>
            <a:ext cx="285893" cy="292100"/>
          </a:xfrm>
          <a:custGeom>
            <a:avLst/>
            <a:gdLst>
              <a:gd name="connsiteX0" fmla="*/ 0 w 285893"/>
              <a:gd name="connsiteY0" fmla="*/ 0 h 292100"/>
              <a:gd name="connsiteX1" fmla="*/ 285893 w 285893"/>
              <a:gd name="connsiteY1" fmla="*/ 0 h 292100"/>
              <a:gd name="connsiteX2" fmla="*/ 285893 w 285893"/>
              <a:gd name="connsiteY2" fmla="*/ 292100 h 292100"/>
              <a:gd name="connsiteX3" fmla="*/ 0 w 285893"/>
              <a:gd name="connsiteY3" fmla="*/ 292100 h 292100"/>
              <a:gd name="connsiteX4" fmla="*/ 0 w 285893"/>
              <a:gd name="connsiteY4" fmla="*/ 0 h 2921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85893" h="292100">
                <a:moveTo>
                  <a:pt x="0" y="0"/>
                </a:moveTo>
                <a:lnTo>
                  <a:pt x="285893" y="0"/>
                </a:lnTo>
                <a:lnTo>
                  <a:pt x="285893" y="292100"/>
                </a:lnTo>
                <a:lnTo>
                  <a:pt x="0" y="29210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Freeform 3"/>
          <p:cNvSpPr/>
          <p:nvPr/>
        </p:nvSpPr>
        <p:spPr>
          <a:xfrm>
            <a:off x="3443223" y="2003357"/>
            <a:ext cx="590474" cy="584200"/>
          </a:xfrm>
          <a:custGeom>
            <a:avLst/>
            <a:gdLst>
              <a:gd name="connsiteX0" fmla="*/ 0 w 590474"/>
              <a:gd name="connsiteY0" fmla="*/ 0 h 584200"/>
              <a:gd name="connsiteX1" fmla="*/ 590474 w 590474"/>
              <a:gd name="connsiteY1" fmla="*/ 0 h 584200"/>
              <a:gd name="connsiteX2" fmla="*/ 590474 w 590474"/>
              <a:gd name="connsiteY2" fmla="*/ 584200 h 584200"/>
              <a:gd name="connsiteX3" fmla="*/ 0 w 590474"/>
              <a:gd name="connsiteY3" fmla="*/ 584200 h 584200"/>
              <a:gd name="connsiteX4" fmla="*/ 0 w 590474"/>
              <a:gd name="connsiteY4" fmla="*/ 0 h 5842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590474" h="584200">
                <a:moveTo>
                  <a:pt x="0" y="0"/>
                </a:moveTo>
                <a:lnTo>
                  <a:pt x="590474" y="0"/>
                </a:lnTo>
                <a:lnTo>
                  <a:pt x="590474" y="584200"/>
                </a:lnTo>
                <a:lnTo>
                  <a:pt x="0" y="58420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3149600" y="2766835"/>
            <a:ext cx="1199122" cy="1193800"/>
          </a:xfrm>
          <a:custGeom>
            <a:avLst/>
            <a:gdLst>
              <a:gd name="connsiteX0" fmla="*/ 0 w 1199122"/>
              <a:gd name="connsiteY0" fmla="*/ 0 h 1193800"/>
              <a:gd name="connsiteX1" fmla="*/ 1199122 w 1199122"/>
              <a:gd name="connsiteY1" fmla="*/ 0 h 1193800"/>
              <a:gd name="connsiteX2" fmla="*/ 1199122 w 1199122"/>
              <a:gd name="connsiteY2" fmla="*/ 1193799 h 1193800"/>
              <a:gd name="connsiteX3" fmla="*/ 0 w 1199122"/>
              <a:gd name="connsiteY3" fmla="*/ 1193799 h 1193800"/>
              <a:gd name="connsiteX4" fmla="*/ 0 w 1199122"/>
              <a:gd name="connsiteY4" fmla="*/ 0 h 11938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199122" h="1193800">
                <a:moveTo>
                  <a:pt x="0" y="0"/>
                </a:moveTo>
                <a:lnTo>
                  <a:pt x="1199122" y="0"/>
                </a:lnTo>
                <a:lnTo>
                  <a:pt x="1199122" y="1193799"/>
                </a:lnTo>
                <a:lnTo>
                  <a:pt x="0" y="1193799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Freeform 3"/>
          <p:cNvSpPr/>
          <p:nvPr/>
        </p:nvSpPr>
        <p:spPr>
          <a:xfrm>
            <a:off x="2606675" y="4062076"/>
            <a:ext cx="2418434" cy="2413000"/>
          </a:xfrm>
          <a:custGeom>
            <a:avLst/>
            <a:gdLst>
              <a:gd name="connsiteX0" fmla="*/ 0 w 2418434"/>
              <a:gd name="connsiteY0" fmla="*/ 0 h 2413000"/>
              <a:gd name="connsiteX1" fmla="*/ 2418434 w 2418434"/>
              <a:gd name="connsiteY1" fmla="*/ 0 h 2413000"/>
              <a:gd name="connsiteX2" fmla="*/ 2418434 w 2418434"/>
              <a:gd name="connsiteY2" fmla="*/ 2413000 h 2413000"/>
              <a:gd name="connsiteX3" fmla="*/ 0 w 2418434"/>
              <a:gd name="connsiteY3" fmla="*/ 2413000 h 2413000"/>
              <a:gd name="connsiteX4" fmla="*/ 0 w 2418434"/>
              <a:gd name="connsiteY4" fmla="*/ 0 h 2413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418434" h="2413000">
                <a:moveTo>
                  <a:pt x="0" y="0"/>
                </a:moveTo>
                <a:lnTo>
                  <a:pt x="2418434" y="0"/>
                </a:lnTo>
                <a:lnTo>
                  <a:pt x="2418434" y="2413000"/>
                </a:lnTo>
                <a:lnTo>
                  <a:pt x="0" y="241300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Freeform 3"/>
          <p:cNvSpPr/>
          <p:nvPr/>
        </p:nvSpPr>
        <p:spPr>
          <a:xfrm>
            <a:off x="6623050" y="4043389"/>
            <a:ext cx="2421611" cy="2425700"/>
          </a:xfrm>
          <a:custGeom>
            <a:avLst/>
            <a:gdLst>
              <a:gd name="connsiteX0" fmla="*/ 0 w 2421611"/>
              <a:gd name="connsiteY0" fmla="*/ 0 h 2425700"/>
              <a:gd name="connsiteX1" fmla="*/ 2421611 w 2421611"/>
              <a:gd name="connsiteY1" fmla="*/ 0 h 2425700"/>
              <a:gd name="connsiteX2" fmla="*/ 2421611 w 2421611"/>
              <a:gd name="connsiteY2" fmla="*/ 2425700 h 2425700"/>
              <a:gd name="connsiteX3" fmla="*/ 0 w 2421611"/>
              <a:gd name="connsiteY3" fmla="*/ 2425700 h 2425700"/>
              <a:gd name="connsiteX4" fmla="*/ 0 w 2421611"/>
              <a:gd name="connsiteY4" fmla="*/ 0 h 24257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421611" h="2425700">
                <a:moveTo>
                  <a:pt x="0" y="0"/>
                </a:moveTo>
                <a:lnTo>
                  <a:pt x="2421611" y="0"/>
                </a:lnTo>
                <a:lnTo>
                  <a:pt x="2421611" y="2425700"/>
                </a:lnTo>
                <a:lnTo>
                  <a:pt x="0" y="242570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Freeform 3"/>
          <p:cNvSpPr/>
          <p:nvPr/>
        </p:nvSpPr>
        <p:spPr>
          <a:xfrm>
            <a:off x="7761223" y="2671810"/>
            <a:ext cx="1216341" cy="1206500"/>
          </a:xfrm>
          <a:custGeom>
            <a:avLst/>
            <a:gdLst>
              <a:gd name="connsiteX0" fmla="*/ 0 w 1216341"/>
              <a:gd name="connsiteY0" fmla="*/ 0 h 1206500"/>
              <a:gd name="connsiteX1" fmla="*/ 1216341 w 1216341"/>
              <a:gd name="connsiteY1" fmla="*/ 0 h 1206500"/>
              <a:gd name="connsiteX2" fmla="*/ 1216341 w 1216341"/>
              <a:gd name="connsiteY2" fmla="*/ 1206500 h 1206500"/>
              <a:gd name="connsiteX3" fmla="*/ 0 w 1216341"/>
              <a:gd name="connsiteY3" fmla="*/ 1206500 h 1206500"/>
              <a:gd name="connsiteX4" fmla="*/ 0 w 1216341"/>
              <a:gd name="connsiteY4" fmla="*/ 0 h 12065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216341" h="1206500">
                <a:moveTo>
                  <a:pt x="0" y="0"/>
                </a:moveTo>
                <a:lnTo>
                  <a:pt x="1216341" y="0"/>
                </a:lnTo>
                <a:lnTo>
                  <a:pt x="1216341" y="1206500"/>
                </a:lnTo>
                <a:lnTo>
                  <a:pt x="0" y="120650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Freeform 3"/>
          <p:cNvSpPr/>
          <p:nvPr/>
        </p:nvSpPr>
        <p:spPr>
          <a:xfrm>
            <a:off x="8288273" y="1897124"/>
            <a:ext cx="617608" cy="609600"/>
          </a:xfrm>
          <a:custGeom>
            <a:avLst/>
            <a:gdLst>
              <a:gd name="connsiteX0" fmla="*/ 0 w 617608"/>
              <a:gd name="connsiteY0" fmla="*/ 0 h 609600"/>
              <a:gd name="connsiteX1" fmla="*/ 617608 w 617608"/>
              <a:gd name="connsiteY1" fmla="*/ 0 h 609600"/>
              <a:gd name="connsiteX2" fmla="*/ 617608 w 617608"/>
              <a:gd name="connsiteY2" fmla="*/ 609600 h 609600"/>
              <a:gd name="connsiteX3" fmla="*/ 0 w 617608"/>
              <a:gd name="connsiteY3" fmla="*/ 609600 h 609600"/>
              <a:gd name="connsiteX4" fmla="*/ 0 w 617608"/>
              <a:gd name="connsiteY4" fmla="*/ 0 h 6096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17608" h="609600">
                <a:moveTo>
                  <a:pt x="0" y="0"/>
                </a:moveTo>
                <a:lnTo>
                  <a:pt x="617608" y="0"/>
                </a:lnTo>
                <a:lnTo>
                  <a:pt x="617608" y="609600"/>
                </a:lnTo>
                <a:lnTo>
                  <a:pt x="0" y="60960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Freeform 3"/>
          <p:cNvSpPr/>
          <p:nvPr/>
        </p:nvSpPr>
        <p:spPr>
          <a:xfrm>
            <a:off x="8523223" y="1497075"/>
            <a:ext cx="308808" cy="292100"/>
          </a:xfrm>
          <a:custGeom>
            <a:avLst/>
            <a:gdLst>
              <a:gd name="connsiteX0" fmla="*/ 0 w 308808"/>
              <a:gd name="connsiteY0" fmla="*/ 0 h 292100"/>
              <a:gd name="connsiteX1" fmla="*/ 308809 w 308808"/>
              <a:gd name="connsiteY1" fmla="*/ 0 h 292100"/>
              <a:gd name="connsiteX2" fmla="*/ 308809 w 308808"/>
              <a:gd name="connsiteY2" fmla="*/ 292100 h 292100"/>
              <a:gd name="connsiteX3" fmla="*/ 0 w 308808"/>
              <a:gd name="connsiteY3" fmla="*/ 292100 h 292100"/>
              <a:gd name="connsiteX4" fmla="*/ 0 w 308808"/>
              <a:gd name="connsiteY4" fmla="*/ 0 h 2921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308808" h="292100">
                <a:moveTo>
                  <a:pt x="0" y="0"/>
                </a:moveTo>
                <a:lnTo>
                  <a:pt x="308809" y="0"/>
                </a:lnTo>
                <a:lnTo>
                  <a:pt x="308809" y="292100"/>
                </a:lnTo>
                <a:lnTo>
                  <a:pt x="0" y="29210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Freeform 3"/>
          <p:cNvSpPr/>
          <p:nvPr/>
        </p:nvSpPr>
        <p:spPr>
          <a:xfrm>
            <a:off x="5663565" y="4288154"/>
            <a:ext cx="82169" cy="66421"/>
          </a:xfrm>
          <a:custGeom>
            <a:avLst/>
            <a:gdLst>
              <a:gd name="connsiteX0" fmla="*/ 66928 w 82169"/>
              <a:gd name="connsiteY0" fmla="*/ 66421 h 66421"/>
              <a:gd name="connsiteX1" fmla="*/ 0 w 82169"/>
              <a:gd name="connsiteY1" fmla="*/ 23748 h 66421"/>
              <a:gd name="connsiteX2" fmla="*/ 15239 w 82169"/>
              <a:gd name="connsiteY2" fmla="*/ 0 h 66421"/>
              <a:gd name="connsiteX3" fmla="*/ 82169 w 82169"/>
              <a:gd name="connsiteY3" fmla="*/ 42672 h 66421"/>
              <a:gd name="connsiteX4" fmla="*/ 66928 w 82169"/>
              <a:gd name="connsiteY4" fmla="*/ 66421 h 6642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82169" h="66421">
                <a:moveTo>
                  <a:pt x="66928" y="66421"/>
                </a:moveTo>
                <a:lnTo>
                  <a:pt x="0" y="23748"/>
                </a:lnTo>
                <a:lnTo>
                  <a:pt x="15239" y="0"/>
                </a:lnTo>
                <a:lnTo>
                  <a:pt x="82169" y="42672"/>
                </a:lnTo>
                <a:lnTo>
                  <a:pt x="66928" y="66421"/>
                </a:lnTo>
              </a:path>
            </a:pathLst>
          </a:custGeom>
          <a:solidFill>
            <a:srgbClr val="FF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Freeform 3"/>
          <p:cNvSpPr/>
          <p:nvPr/>
        </p:nvSpPr>
        <p:spPr>
          <a:xfrm>
            <a:off x="6590410" y="2814573"/>
            <a:ext cx="84074" cy="48133"/>
          </a:xfrm>
          <a:custGeom>
            <a:avLst/>
            <a:gdLst>
              <a:gd name="connsiteX0" fmla="*/ 0 w 84074"/>
              <a:gd name="connsiteY0" fmla="*/ 24066 h 48133"/>
              <a:gd name="connsiteX1" fmla="*/ 84074 w 84074"/>
              <a:gd name="connsiteY1" fmla="*/ 24066 h 4813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4074" h="48133">
                <a:moveTo>
                  <a:pt x="0" y="24066"/>
                </a:moveTo>
                <a:lnTo>
                  <a:pt x="84074" y="24066"/>
                </a:lnTo>
              </a:path>
            </a:pathLst>
          </a:custGeom>
          <a:ln w="50800">
            <a:solidFill>
              <a:srgbClr val="FF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Freeform 3"/>
          <p:cNvSpPr/>
          <p:nvPr/>
        </p:nvSpPr>
        <p:spPr>
          <a:xfrm>
            <a:off x="7586598" y="1480058"/>
            <a:ext cx="81280" cy="34163"/>
          </a:xfrm>
          <a:custGeom>
            <a:avLst/>
            <a:gdLst>
              <a:gd name="connsiteX0" fmla="*/ 0 w 81280"/>
              <a:gd name="connsiteY0" fmla="*/ 17081 h 34163"/>
              <a:gd name="connsiteX1" fmla="*/ 81280 w 81280"/>
              <a:gd name="connsiteY1" fmla="*/ 17081 h 3416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1280" h="34163">
                <a:moveTo>
                  <a:pt x="0" y="17081"/>
                </a:moveTo>
                <a:lnTo>
                  <a:pt x="81280" y="17081"/>
                </a:lnTo>
              </a:path>
            </a:pathLst>
          </a:custGeom>
          <a:ln w="38100">
            <a:solidFill>
              <a:srgbClr val="FF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Freeform 3"/>
          <p:cNvSpPr/>
          <p:nvPr/>
        </p:nvSpPr>
        <p:spPr>
          <a:xfrm>
            <a:off x="7285101" y="1978532"/>
            <a:ext cx="82042" cy="36830"/>
          </a:xfrm>
          <a:custGeom>
            <a:avLst/>
            <a:gdLst>
              <a:gd name="connsiteX0" fmla="*/ 0 w 82042"/>
              <a:gd name="connsiteY0" fmla="*/ 18414 h 36830"/>
              <a:gd name="connsiteX1" fmla="*/ 82042 w 82042"/>
              <a:gd name="connsiteY1" fmla="*/ 18414 h 3683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2042" h="36830">
                <a:moveTo>
                  <a:pt x="0" y="18414"/>
                </a:moveTo>
                <a:lnTo>
                  <a:pt x="82042" y="18414"/>
                </a:lnTo>
              </a:path>
            </a:pathLst>
          </a:custGeom>
          <a:ln w="38100">
            <a:solidFill>
              <a:srgbClr val="FF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39900" y="1485900"/>
            <a:ext cx="101600" cy="4648200"/>
          </a:xfrm>
          <a:prstGeom prst="rect">
            <a:avLst/>
          </a:prstGeom>
          <a:noFill/>
        </p:spPr>
      </p:pic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590800" y="1257300"/>
            <a:ext cx="6489700" cy="52451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20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21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22" name="TextBox 1"/>
          <p:cNvSpPr txBox="1"/>
          <p:nvPr/>
        </p:nvSpPr>
        <p:spPr>
          <a:xfrm>
            <a:off x="4178300" y="1384300"/>
            <a:ext cx="2679700" cy="4064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200"/>
              </a:lnSpc>
              <a:tabLst/>
            </a:pPr>
            <a:r>
              <a:rPr lang="en-US" altLang="zh-CN" sz="2312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154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31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312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</a:t>
            </a:r>
            <a:r>
              <a:rPr lang="en-US" altLang="zh-CN" sz="2312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312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154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312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zh-CN" sz="2312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aussian</a:t>
            </a:r>
            <a:r>
              <a:rPr lang="en-US" altLang="zh-CN" sz="2312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312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</a:t>
            </a:r>
            <a:r>
              <a:rPr lang="en-US" altLang="zh-CN" sz="2312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3" name="TextBox 1"/>
          <p:cNvSpPr txBox="1"/>
          <p:nvPr/>
        </p:nvSpPr>
        <p:spPr>
          <a:xfrm>
            <a:off x="4368800" y="2044700"/>
            <a:ext cx="2667000" cy="4064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200"/>
              </a:lnSpc>
              <a:tabLst/>
            </a:pPr>
            <a:r>
              <a:rPr lang="en-US" altLang="zh-CN" sz="232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1546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3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320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</a:t>
            </a:r>
            <a:r>
              <a:rPr lang="en-US" altLang="zh-CN" sz="232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32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1546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32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zh-CN" sz="232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aussian</a:t>
            </a:r>
            <a:r>
              <a:rPr lang="en-US" altLang="zh-CN" sz="232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320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</a:t>
            </a:r>
            <a:r>
              <a:rPr lang="en-US" altLang="zh-CN" sz="232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4" name="TextBox 1"/>
          <p:cNvSpPr txBox="1"/>
          <p:nvPr/>
        </p:nvSpPr>
        <p:spPr>
          <a:xfrm>
            <a:off x="4622800" y="3149600"/>
            <a:ext cx="2654300" cy="4064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200"/>
              </a:lnSpc>
              <a:tabLst/>
            </a:pPr>
            <a:r>
              <a:rPr lang="en-US" altLang="zh-CN" sz="230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1534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31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312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</a:t>
            </a:r>
            <a:r>
              <a:rPr lang="en-US" altLang="zh-CN" sz="2312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312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154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312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zh-CN" sz="2312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aussian</a:t>
            </a:r>
            <a:r>
              <a:rPr lang="en-US" altLang="zh-CN" sz="2312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312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</a:t>
            </a:r>
            <a:r>
              <a:rPr lang="en-US" altLang="zh-CN" sz="2312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5" name="TextBox 1"/>
          <p:cNvSpPr txBox="1"/>
          <p:nvPr/>
        </p:nvSpPr>
        <p:spPr>
          <a:xfrm>
            <a:off x="546100" y="482600"/>
            <a:ext cx="4165600" cy="457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/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The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Gaussian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Pyramid</a:t>
            </a:r>
          </a:p>
        </p:txBody>
      </p:sp>
      <p:sp>
        <p:nvSpPr>
          <p:cNvPr id="26" name="TextBox 1"/>
          <p:cNvSpPr txBox="1"/>
          <p:nvPr/>
        </p:nvSpPr>
        <p:spPr>
          <a:xfrm>
            <a:off x="4381500" y="6604000"/>
            <a:ext cx="5588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27" name="TextBox 1"/>
          <p:cNvSpPr txBox="1"/>
          <p:nvPr/>
        </p:nvSpPr>
        <p:spPr>
          <a:xfrm>
            <a:off x="469900" y="6350000"/>
            <a:ext cx="1803400" cy="2794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200"/>
              </a:lnSpc>
              <a:tabLst/>
            </a:pP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High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esolution</a:t>
            </a:r>
          </a:p>
        </p:txBody>
      </p:sp>
      <p:sp>
        <p:nvSpPr>
          <p:cNvPr id="28" name="TextBox 1"/>
          <p:cNvSpPr txBox="1"/>
          <p:nvPr/>
        </p:nvSpPr>
        <p:spPr>
          <a:xfrm>
            <a:off x="508000" y="1104900"/>
            <a:ext cx="1765300" cy="2794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200"/>
              </a:lnSpc>
              <a:tabLst/>
            </a:pP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ow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esolution</a:t>
            </a:r>
          </a:p>
        </p:txBody>
      </p:sp>
      <p:sp>
        <p:nvSpPr>
          <p:cNvPr id="29" name="TextBox 1"/>
          <p:cNvSpPr txBox="1"/>
          <p:nvPr/>
        </p:nvSpPr>
        <p:spPr>
          <a:xfrm>
            <a:off x="4127500" y="1130300"/>
            <a:ext cx="2679700" cy="40513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200"/>
              </a:lnSpc>
              <a:tabLst>
                <a:tab pos="901700" algn="l"/>
                <a:tab pos="1003300" algn="l"/>
                <a:tab pos="1282700" algn="l"/>
                <a:tab pos="1358900" algn="l"/>
                <a:tab pos="1435100" algn="l"/>
              </a:tabLst>
            </a:pPr>
            <a:r>
              <a:rPr lang="en-US" altLang="zh-CN" sz="2312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154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31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312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</a:t>
            </a:r>
            <a:r>
              <a:rPr lang="en-US" altLang="zh-CN" sz="2312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G</a:t>
            </a:r>
            <a:r>
              <a:rPr lang="en-US" altLang="zh-CN" sz="154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312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*gaussian)</a:t>
            </a:r>
            <a:r>
              <a:rPr lang="en-US" altLang="zh-CN" sz="2312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</a:t>
            </a:r>
            <a:r>
              <a:rPr lang="en-US" altLang="zh-CN" sz="2312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>
              <a:lnSpc>
                <a:spcPts val="2200"/>
              </a:lnSpc>
              <a:tabLst>
                <a:tab pos="901700" algn="l"/>
                <a:tab pos="1003300" algn="l"/>
                <a:tab pos="1282700" algn="l"/>
                <a:tab pos="1358900" algn="l"/>
                <a:tab pos="1435100" algn="l"/>
              </a:tabLst>
            </a:pPr>
            <a:r>
              <a:rPr lang="en-US" altLang="zh-CN" dirty="0" smtClean="0"/>
              <a:t>					</a:t>
            </a:r>
            <a:r>
              <a:rPr lang="en-US" altLang="zh-CN" sz="2195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lur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200"/>
              </a:lnSpc>
              <a:tabLst>
                <a:tab pos="901700" algn="l"/>
                <a:tab pos="1003300" algn="l"/>
                <a:tab pos="1282700" algn="l"/>
                <a:tab pos="1358900" algn="l"/>
                <a:tab pos="1435100" algn="l"/>
              </a:tabLst>
            </a:pPr>
            <a:r>
              <a:rPr lang="en-US" altLang="zh-CN" dirty="0" smtClean="0"/>
              <a:t>				</a:t>
            </a:r>
            <a:r>
              <a:rPr lang="en-US" altLang="zh-CN" sz="2195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lur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400"/>
              </a:lnSpc>
              <a:tabLst>
                <a:tab pos="901700" algn="l"/>
                <a:tab pos="1003300" algn="l"/>
                <a:tab pos="1282700" algn="l"/>
                <a:tab pos="1358900" algn="l"/>
                <a:tab pos="1435100" algn="l"/>
              </a:tabLst>
            </a:pPr>
            <a:r>
              <a:rPr lang="en-US" altLang="zh-CN" dirty="0" smtClean="0"/>
              <a:t>			</a:t>
            </a:r>
            <a:r>
              <a:rPr lang="en-US" altLang="zh-CN" sz="2198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lur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300"/>
              </a:lnSpc>
              <a:tabLst>
                <a:tab pos="901700" algn="l"/>
                <a:tab pos="1003300" algn="l"/>
                <a:tab pos="1282700" algn="l"/>
                <a:tab pos="1358900" algn="l"/>
                <a:tab pos="1435100" algn="l"/>
              </a:tabLst>
            </a:pPr>
            <a:r>
              <a:rPr lang="en-US" altLang="zh-CN" dirty="0" smtClean="0"/>
              <a:t>		</a:t>
            </a:r>
            <a:r>
              <a:rPr lang="en-US" altLang="zh-CN" sz="229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1527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29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91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</a:t>
            </a:r>
            <a:r>
              <a:rPr lang="en-US" altLang="zh-CN" sz="229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mage</a:t>
            </a:r>
          </a:p>
          <a:p>
            <a:pPr>
              <a:lnSpc>
                <a:spcPts val="1400"/>
              </a:lnSpc>
              <a:tabLst>
                <a:tab pos="901700" algn="l"/>
                <a:tab pos="1003300" algn="l"/>
                <a:tab pos="1282700" algn="l"/>
                <a:tab pos="1358900" algn="l"/>
                <a:tab pos="1435100" algn="l"/>
              </a:tabLst>
            </a:pPr>
            <a:r>
              <a:rPr lang="en-US" altLang="zh-CN" dirty="0" smtClean="0"/>
              <a:t>	</a:t>
            </a:r>
            <a:r>
              <a:rPr lang="en-US" altLang="zh-CN" sz="2195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lur</a:t>
            </a:r>
          </a:p>
        </p:txBody>
      </p:sp>
      <p:sp>
        <p:nvSpPr>
          <p:cNvPr id="30" name="TextBox 1"/>
          <p:cNvSpPr txBox="1"/>
          <p:nvPr/>
        </p:nvSpPr>
        <p:spPr>
          <a:xfrm>
            <a:off x="7708900" y="6464300"/>
            <a:ext cx="1384300" cy="3937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>
                <a:tab pos="1155700" algn="l"/>
              </a:tabLst>
            </a:pPr>
            <a:r>
              <a:rPr lang="en-US" altLang="zh-CN" dirty="0" smtClean="0"/>
              <a:t>	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67</a:t>
            </a:r>
          </a:p>
          <a:p>
            <a:pPr>
              <a:lnSpc>
                <a:spcPts val="1500"/>
              </a:lnSpc>
              <a:tabLst>
                <a:tab pos="1155700" algn="l"/>
              </a:tabLst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ource: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rani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&amp;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asri</a:t>
            </a:r>
          </a:p>
        </p:txBody>
      </p:sp>
    </p:spTree>
    <p:extLst>
      <p:ext uri="{BB962C8B-B14F-4D97-AF65-F5344CB8AC3E}">
        <p14:creationId xmlns:p14="http://schemas.microsoft.com/office/powerpoint/2010/main" val="344804022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31800" y="1193800"/>
            <a:ext cx="8712200" cy="49149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6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7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8" name="TextBox 1"/>
          <p:cNvSpPr txBox="1"/>
          <p:nvPr/>
        </p:nvSpPr>
        <p:spPr>
          <a:xfrm>
            <a:off x="4381500" y="6604000"/>
            <a:ext cx="5588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9" name="TextBox 1"/>
          <p:cNvSpPr txBox="1"/>
          <p:nvPr/>
        </p:nvSpPr>
        <p:spPr>
          <a:xfrm>
            <a:off x="546100" y="546100"/>
            <a:ext cx="8242300" cy="23114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>
                <a:tab pos="6464300" algn="l"/>
              </a:tabLst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Gaussian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Pyramid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–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Stored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Information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900"/>
              </a:lnSpc>
              <a:tabLst>
                <a:tab pos="6464300" algn="l"/>
              </a:tabLst>
            </a:pPr>
            <a:r>
              <a:rPr lang="en-US" altLang="zh-CN" dirty="0" smtClean="0"/>
              <a:t>	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ll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e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extra</a:t>
            </a:r>
          </a:p>
          <a:p>
            <a:pPr>
              <a:lnSpc>
                <a:spcPts val="2400"/>
              </a:lnSpc>
              <a:tabLst>
                <a:tab pos="6464300" algn="l"/>
              </a:tabLst>
            </a:pPr>
            <a:r>
              <a:rPr lang="en-US" altLang="zh-CN" dirty="0" smtClean="0"/>
              <a:t>	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vels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dd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very</a:t>
            </a:r>
          </a:p>
          <a:p>
            <a:pPr>
              <a:lnSpc>
                <a:spcPts val="2400"/>
              </a:lnSpc>
              <a:tabLst>
                <a:tab pos="6464300" algn="l"/>
              </a:tabLst>
            </a:pPr>
            <a:r>
              <a:rPr lang="en-US" altLang="zh-CN" dirty="0" smtClean="0"/>
              <a:t>	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ittle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verhead</a:t>
            </a:r>
          </a:p>
          <a:p>
            <a:pPr>
              <a:lnSpc>
                <a:spcPts val="2300"/>
              </a:lnSpc>
              <a:tabLst>
                <a:tab pos="6464300" algn="l"/>
              </a:tabLst>
            </a:pPr>
            <a:r>
              <a:rPr lang="en-US" altLang="zh-CN" dirty="0" smtClean="0"/>
              <a:t>	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or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memory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r</a:t>
            </a:r>
          </a:p>
          <a:p>
            <a:pPr>
              <a:lnSpc>
                <a:spcPts val="2300"/>
              </a:lnSpc>
              <a:tabLst>
                <a:tab pos="6464300" algn="l"/>
              </a:tabLst>
            </a:pPr>
            <a:r>
              <a:rPr lang="en-US" altLang="zh-CN" dirty="0" smtClean="0"/>
              <a:t>	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omputation!</a:t>
            </a:r>
          </a:p>
        </p:txBody>
      </p:sp>
      <p:sp>
        <p:nvSpPr>
          <p:cNvPr id="10" name="TextBox 1"/>
          <p:cNvSpPr txBox="1"/>
          <p:nvPr/>
        </p:nvSpPr>
        <p:spPr>
          <a:xfrm>
            <a:off x="7708900" y="6464300"/>
            <a:ext cx="1384300" cy="3937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>
                <a:tab pos="1155700" algn="l"/>
              </a:tabLst>
            </a:pPr>
            <a:r>
              <a:rPr lang="en-US" altLang="zh-CN" dirty="0" smtClean="0"/>
              <a:t>	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68</a:t>
            </a:r>
          </a:p>
          <a:p>
            <a:pPr>
              <a:lnSpc>
                <a:spcPts val="1500"/>
              </a:lnSpc>
              <a:tabLst>
                <a:tab pos="1155700" algn="l"/>
              </a:tabLst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ource: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rani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&amp;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asri</a:t>
            </a:r>
          </a:p>
        </p:txBody>
      </p:sp>
    </p:spTree>
    <p:extLst>
      <p:ext uri="{BB962C8B-B14F-4D97-AF65-F5344CB8AC3E}">
        <p14:creationId xmlns:p14="http://schemas.microsoft.com/office/powerpoint/2010/main" val="32096333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5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6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7" name="TextBox 1"/>
          <p:cNvSpPr txBox="1"/>
          <p:nvPr/>
        </p:nvSpPr>
        <p:spPr>
          <a:xfrm>
            <a:off x="546100" y="508000"/>
            <a:ext cx="7511672" cy="1200329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/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Gaussian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Pyramid: Summary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400"/>
              </a:lnSpc>
              <a:tabLst/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onstruction: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reat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each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vel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rom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previou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ne</a:t>
            </a:r>
          </a:p>
        </p:txBody>
      </p:sp>
      <p:sp>
        <p:nvSpPr>
          <p:cNvPr id="8" name="TextBox 1"/>
          <p:cNvSpPr txBox="1"/>
          <p:nvPr/>
        </p:nvSpPr>
        <p:spPr>
          <a:xfrm>
            <a:off x="1003300" y="1828800"/>
            <a:ext cx="88900" cy="1270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000"/>
              </a:lnSpc>
              <a:tabLst/>
            </a:pPr>
            <a:r>
              <a:rPr lang="en-US" altLang="zh-CN" sz="996" dirty="0" smtClean="0">
                <a:solidFill>
                  <a:srgbClr val="000099"/>
                </a:solidFill>
                <a:latin typeface="Wingdings" pitchFamily="18" charset="0"/>
                <a:cs typeface="Wingdings" pitchFamily="18" charset="0"/>
              </a:rPr>
              <a:t></a:t>
            </a:r>
          </a:p>
        </p:txBody>
      </p:sp>
      <p:sp>
        <p:nvSpPr>
          <p:cNvPr id="9" name="TextBox 1"/>
          <p:cNvSpPr txBox="1"/>
          <p:nvPr/>
        </p:nvSpPr>
        <p:spPr>
          <a:xfrm>
            <a:off x="1282700" y="1701800"/>
            <a:ext cx="2298700" cy="2794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200"/>
              </a:lnSpc>
              <a:tabLst/>
            </a:pP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mooth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nd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ample</a:t>
            </a:r>
          </a:p>
        </p:txBody>
      </p:sp>
      <p:sp>
        <p:nvSpPr>
          <p:cNvPr id="10" name="TextBox 1"/>
          <p:cNvSpPr txBox="1"/>
          <p:nvPr/>
        </p:nvSpPr>
        <p:spPr>
          <a:xfrm>
            <a:off x="546100" y="2222500"/>
            <a:ext cx="5994400" cy="3937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100"/>
              </a:lnSpc>
              <a:tabLst/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mooth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with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Gaussians,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par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ecause</a:t>
            </a:r>
          </a:p>
        </p:txBody>
      </p:sp>
      <p:sp>
        <p:nvSpPr>
          <p:cNvPr id="11" name="TextBox 1"/>
          <p:cNvSpPr txBox="1"/>
          <p:nvPr/>
        </p:nvSpPr>
        <p:spPr>
          <a:xfrm>
            <a:off x="1003300" y="2819400"/>
            <a:ext cx="88900" cy="4953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000"/>
              </a:lnSpc>
              <a:tabLst/>
            </a:pPr>
            <a:r>
              <a:rPr lang="en-US" altLang="zh-CN" sz="996" dirty="0" smtClean="0">
                <a:solidFill>
                  <a:srgbClr val="000099"/>
                </a:solidFill>
                <a:latin typeface="Wingdings" pitchFamily="18" charset="0"/>
                <a:cs typeface="Wingdings" pitchFamily="18" charset="0"/>
              </a:rPr>
              <a:t>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800"/>
              </a:lnSpc>
              <a:tabLst/>
            </a:pPr>
            <a:r>
              <a:rPr lang="en-US" altLang="zh-CN" sz="996" dirty="0" smtClean="0">
                <a:solidFill>
                  <a:srgbClr val="000099"/>
                </a:solidFill>
                <a:latin typeface="Wingdings" pitchFamily="18" charset="0"/>
                <a:cs typeface="Wingdings" pitchFamily="18" charset="0"/>
              </a:rPr>
              <a:t></a:t>
            </a:r>
          </a:p>
        </p:txBody>
      </p:sp>
      <p:sp>
        <p:nvSpPr>
          <p:cNvPr id="12" name="TextBox 1"/>
          <p:cNvSpPr txBox="1"/>
          <p:nvPr/>
        </p:nvSpPr>
        <p:spPr>
          <a:xfrm>
            <a:off x="1282700" y="2705100"/>
            <a:ext cx="4737100" cy="6985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200"/>
              </a:lnSpc>
              <a:tabLst/>
            </a:pP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Gaussian*Gaussian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=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nother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Gaussian</a:t>
            </a:r>
          </a:p>
          <a:p>
            <a:pPr>
              <a:lnSpc>
                <a:spcPts val="3200"/>
              </a:lnSpc>
              <a:tabLst/>
            </a:pP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G(</a:t>
            </a:r>
            <a:r>
              <a:rPr lang="en-US" altLang="zh-CN" sz="2006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</a:t>
            </a:r>
            <a:r>
              <a:rPr lang="en-US" altLang="zh-CN" sz="1331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1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)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*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G(</a:t>
            </a:r>
            <a:r>
              <a:rPr lang="en-US" altLang="zh-CN" sz="2006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</a:t>
            </a:r>
            <a:r>
              <a:rPr lang="en-US" altLang="zh-CN" sz="1331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2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)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=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G(sqrt(</a:t>
            </a:r>
            <a:r>
              <a:rPr lang="en-US" altLang="zh-CN" sz="2006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</a:t>
            </a:r>
            <a:r>
              <a:rPr lang="en-US" altLang="zh-CN" sz="1331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1</a:t>
            </a:r>
            <a:r>
              <a:rPr lang="en-US" altLang="zh-CN" sz="133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331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2</a:t>
            </a:r>
            <a:r>
              <a:rPr lang="en-US" altLang="zh-CN" sz="133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331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+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</a:t>
            </a:r>
            <a:r>
              <a:rPr lang="en-US" altLang="zh-CN" sz="1331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2</a:t>
            </a:r>
            <a:r>
              <a:rPr lang="en-US" altLang="zh-CN" sz="133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331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2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))</a:t>
            </a:r>
          </a:p>
        </p:txBody>
      </p:sp>
      <p:sp>
        <p:nvSpPr>
          <p:cNvPr id="13" name="TextBox 1"/>
          <p:cNvSpPr txBox="1"/>
          <p:nvPr/>
        </p:nvSpPr>
        <p:spPr>
          <a:xfrm>
            <a:off x="546100" y="3556000"/>
            <a:ext cx="8128000" cy="14224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100"/>
              </a:lnSpc>
              <a:tabLst>
                <a:tab pos="342900" algn="l"/>
                <a:tab pos="457200" algn="l"/>
                <a:tab pos="812800" algn="l"/>
              </a:tabLst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Gaussian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r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ow-pas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ilters,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o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epresentatio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s</a:t>
            </a:r>
          </a:p>
          <a:p>
            <a:pPr>
              <a:lnSpc>
                <a:spcPts val="2800"/>
              </a:lnSpc>
              <a:tabLst>
                <a:tab pos="342900" algn="l"/>
                <a:tab pos="457200" algn="l"/>
                <a:tab pos="812800" algn="l"/>
              </a:tabLst>
            </a:pPr>
            <a:r>
              <a:rPr lang="en-US" altLang="zh-CN" dirty="0" smtClean="0"/>
              <a:t>	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edundan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nc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moothing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ha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ee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performed.</a:t>
            </a:r>
          </a:p>
          <a:p>
            <a:pPr>
              <a:lnSpc>
                <a:spcPts val="2900"/>
              </a:lnSpc>
              <a:tabLst>
                <a:tab pos="342900" algn="l"/>
                <a:tab pos="457200" algn="l"/>
                <a:tab pos="812800" algn="l"/>
              </a:tabLst>
            </a:pPr>
            <a:r>
              <a:rPr lang="en-US" altLang="zh-CN" dirty="0" smtClean="0"/>
              <a:t>		</a:t>
            </a:r>
            <a:r>
              <a:rPr lang="en-US" altLang="zh-CN" sz="2006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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ere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s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no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need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o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tore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moothed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mages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t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e</a:t>
            </a:r>
          </a:p>
          <a:p>
            <a:pPr>
              <a:lnSpc>
                <a:spcPts val="2300"/>
              </a:lnSpc>
              <a:tabLst>
                <a:tab pos="342900" algn="l"/>
                <a:tab pos="457200" algn="l"/>
                <a:tab pos="812800" algn="l"/>
              </a:tabLst>
            </a:pPr>
            <a:r>
              <a:rPr lang="en-US" altLang="zh-CN" dirty="0" smtClean="0"/>
              <a:t>			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ull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riginal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esolution.</a:t>
            </a:r>
          </a:p>
        </p:txBody>
      </p:sp>
      <p:sp>
        <p:nvSpPr>
          <p:cNvPr id="14" name="TextBox 1"/>
          <p:cNvSpPr txBox="1"/>
          <p:nvPr/>
        </p:nvSpPr>
        <p:spPr>
          <a:xfrm>
            <a:off x="4381500" y="6604000"/>
            <a:ext cx="5588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15" name="TextBox 1"/>
          <p:cNvSpPr txBox="1"/>
          <p:nvPr/>
        </p:nvSpPr>
        <p:spPr>
          <a:xfrm>
            <a:off x="495300" y="6642100"/>
            <a:ext cx="19304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lide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redit: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David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owe</a:t>
            </a:r>
          </a:p>
        </p:txBody>
      </p:sp>
      <p:sp>
        <p:nvSpPr>
          <p:cNvPr id="16" name="TextBox 1"/>
          <p:cNvSpPr txBox="1"/>
          <p:nvPr/>
        </p:nvSpPr>
        <p:spPr>
          <a:xfrm>
            <a:off x="8864600" y="6451600"/>
            <a:ext cx="1778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69</a:t>
            </a:r>
          </a:p>
        </p:txBody>
      </p:sp>
    </p:spTree>
    <p:extLst>
      <p:ext uri="{BB962C8B-B14F-4D97-AF65-F5344CB8AC3E}">
        <p14:creationId xmlns:p14="http://schemas.microsoft.com/office/powerpoint/2010/main" val="1238938506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3002026" y="6021387"/>
            <a:ext cx="3287648" cy="523875"/>
          </a:xfrm>
          <a:custGeom>
            <a:avLst/>
            <a:gdLst>
              <a:gd name="connsiteX0" fmla="*/ 0 w 3287648"/>
              <a:gd name="connsiteY0" fmla="*/ 523875 h 523875"/>
              <a:gd name="connsiteX1" fmla="*/ 3287648 w 3287648"/>
              <a:gd name="connsiteY1" fmla="*/ 523875 h 523875"/>
              <a:gd name="connsiteX2" fmla="*/ 3287648 w 3287648"/>
              <a:gd name="connsiteY2" fmla="*/ 0 h 523875"/>
              <a:gd name="connsiteX3" fmla="*/ 0 w 3287648"/>
              <a:gd name="connsiteY3" fmla="*/ 0 h 523875"/>
              <a:gd name="connsiteX4" fmla="*/ 0 w 3287648"/>
              <a:gd name="connsiteY4" fmla="*/ 523875 h 52387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3287648" h="523875">
                <a:moveTo>
                  <a:pt x="0" y="523875"/>
                </a:moveTo>
                <a:lnTo>
                  <a:pt x="3287648" y="523875"/>
                </a:lnTo>
                <a:lnTo>
                  <a:pt x="3287648" y="0"/>
                </a:lnTo>
                <a:lnTo>
                  <a:pt x="0" y="0"/>
                </a:lnTo>
                <a:lnTo>
                  <a:pt x="0" y="523875"/>
                </a:lnTo>
              </a:path>
            </a:pathLst>
          </a:custGeom>
          <a:solidFill>
            <a:srgbClr val="FFFF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" y="1981200"/>
            <a:ext cx="8331200" cy="48133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7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8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9" name="TextBox 1"/>
          <p:cNvSpPr txBox="1"/>
          <p:nvPr/>
        </p:nvSpPr>
        <p:spPr>
          <a:xfrm>
            <a:off x="546100" y="482600"/>
            <a:ext cx="4318000" cy="457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/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The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Laplacian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Pyramid</a:t>
            </a:r>
          </a:p>
        </p:txBody>
      </p:sp>
      <p:sp>
        <p:nvSpPr>
          <p:cNvPr id="10" name="TextBox 1"/>
          <p:cNvSpPr txBox="1"/>
          <p:nvPr/>
        </p:nvSpPr>
        <p:spPr>
          <a:xfrm>
            <a:off x="368300" y="3987800"/>
            <a:ext cx="355600" cy="3683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900"/>
              </a:lnSpc>
              <a:tabLst/>
            </a:pPr>
            <a:r>
              <a:rPr lang="en-US" altLang="zh-CN" sz="2742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1828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11" name="TextBox 1"/>
          <p:cNvSpPr txBox="1"/>
          <p:nvPr/>
        </p:nvSpPr>
        <p:spPr>
          <a:xfrm>
            <a:off x="482600" y="2400300"/>
            <a:ext cx="584200" cy="10414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900"/>
              </a:lnSpc>
              <a:tabLst>
                <a:tab pos="228600" algn="l"/>
              </a:tabLst>
            </a:pPr>
            <a:r>
              <a:rPr lang="en-US" altLang="zh-CN" dirty="0" smtClean="0"/>
              <a:t>	</a:t>
            </a:r>
            <a:r>
              <a:rPr lang="en-US" altLang="zh-CN" sz="2742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1828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300"/>
              </a:lnSpc>
              <a:tabLst>
                <a:tab pos="228600" algn="l"/>
              </a:tabLst>
            </a:pPr>
            <a:r>
              <a:rPr lang="en-US" altLang="zh-CN" sz="2742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1828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2" name="TextBox 1"/>
          <p:cNvSpPr txBox="1"/>
          <p:nvPr/>
        </p:nvSpPr>
        <p:spPr>
          <a:xfrm>
            <a:off x="584200" y="1435100"/>
            <a:ext cx="2273300" cy="863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500"/>
              </a:lnSpc>
              <a:tabLst>
                <a:tab pos="342900" algn="l"/>
              </a:tabLst>
            </a:pPr>
            <a:r>
              <a:rPr lang="en-US" altLang="zh-CN" sz="2195" b="1" dirty="0" smtClean="0">
                <a:solidFill>
                  <a:srgbClr val="FF0000"/>
                </a:solidFill>
                <a:latin typeface="Trebuchet MS" pitchFamily="18" charset="0"/>
                <a:cs typeface="Trebuchet MS" pitchFamily="18" charset="0"/>
              </a:rPr>
              <a:t>Gaussian</a:t>
            </a:r>
            <a:r>
              <a:rPr lang="en-US" altLang="zh-CN" sz="219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195" b="1" dirty="0" smtClean="0">
                <a:solidFill>
                  <a:srgbClr val="FF0000"/>
                </a:solidFill>
                <a:latin typeface="Trebuchet MS" pitchFamily="18" charset="0"/>
                <a:cs typeface="Trebuchet MS" pitchFamily="18" charset="0"/>
              </a:rPr>
              <a:t>Pyramid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200"/>
              </a:lnSpc>
              <a:tabLst>
                <a:tab pos="342900" algn="l"/>
              </a:tabLst>
            </a:pPr>
            <a:r>
              <a:rPr lang="en-US" altLang="zh-CN" dirty="0" smtClean="0"/>
              <a:t>	</a:t>
            </a:r>
            <a:r>
              <a:rPr lang="en-US" altLang="zh-CN" sz="2742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1828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13" name="TextBox 1"/>
          <p:cNvSpPr txBox="1"/>
          <p:nvPr/>
        </p:nvSpPr>
        <p:spPr>
          <a:xfrm>
            <a:off x="3022600" y="5334000"/>
            <a:ext cx="165100" cy="457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/>
            </a:pPr>
            <a:r>
              <a:rPr lang="en-US" altLang="zh-CN" sz="3995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</a:p>
        </p:txBody>
      </p:sp>
      <p:sp>
        <p:nvSpPr>
          <p:cNvPr id="14" name="TextBox 1"/>
          <p:cNvSpPr txBox="1"/>
          <p:nvPr/>
        </p:nvSpPr>
        <p:spPr>
          <a:xfrm>
            <a:off x="5969000" y="5359400"/>
            <a:ext cx="292100" cy="457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/>
            </a:pPr>
            <a:r>
              <a:rPr lang="en-US" altLang="zh-CN" sz="3998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</a:p>
        </p:txBody>
      </p:sp>
      <p:sp>
        <p:nvSpPr>
          <p:cNvPr id="15" name="TextBox 1"/>
          <p:cNvSpPr txBox="1"/>
          <p:nvPr/>
        </p:nvSpPr>
        <p:spPr>
          <a:xfrm>
            <a:off x="8826500" y="4343400"/>
            <a:ext cx="279400" cy="3683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900"/>
              </a:lnSpc>
              <a:tabLst/>
            </a:pPr>
            <a:r>
              <a:rPr lang="en-US" altLang="zh-CN" sz="2742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1828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16" name="TextBox 1"/>
          <p:cNvSpPr txBox="1"/>
          <p:nvPr/>
        </p:nvSpPr>
        <p:spPr>
          <a:xfrm>
            <a:off x="8331200" y="3136900"/>
            <a:ext cx="266700" cy="3683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900"/>
              </a:lnSpc>
              <a:tabLst/>
            </a:pPr>
            <a:r>
              <a:rPr lang="en-US" altLang="zh-CN" sz="2745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1828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7" name="TextBox 1"/>
          <p:cNvSpPr txBox="1"/>
          <p:nvPr/>
        </p:nvSpPr>
        <p:spPr>
          <a:xfrm>
            <a:off x="2997200" y="2489200"/>
            <a:ext cx="165100" cy="14097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/>
            </a:pPr>
            <a:r>
              <a:rPr lang="en-US" altLang="zh-CN" sz="3995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4500"/>
              </a:lnSpc>
              <a:tabLst/>
            </a:pPr>
            <a:r>
              <a:rPr lang="en-US" altLang="zh-CN" sz="3995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5905500" y="2540000"/>
            <a:ext cx="330200" cy="14097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>
                <a:tab pos="38100" algn="l"/>
              </a:tabLst>
            </a:pPr>
            <a:r>
              <a:rPr lang="en-US" altLang="zh-CN" sz="3998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4400"/>
              </a:lnSpc>
              <a:tabLst>
                <a:tab pos="38100" algn="l"/>
              </a:tabLst>
            </a:pPr>
            <a:r>
              <a:rPr lang="en-US" altLang="zh-CN" dirty="0" smtClean="0"/>
              <a:t>	</a:t>
            </a:r>
            <a:r>
              <a:rPr lang="en-US" altLang="zh-CN" sz="3995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</a:p>
        </p:txBody>
      </p:sp>
      <p:sp>
        <p:nvSpPr>
          <p:cNvPr id="19" name="TextBox 1"/>
          <p:cNvSpPr txBox="1"/>
          <p:nvPr/>
        </p:nvSpPr>
        <p:spPr>
          <a:xfrm>
            <a:off x="7886700" y="2451100"/>
            <a:ext cx="292100" cy="3683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900"/>
              </a:lnSpc>
              <a:tabLst/>
            </a:pPr>
            <a:r>
              <a:rPr lang="en-US" altLang="zh-CN" sz="2742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1828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0" name="TextBox 1"/>
          <p:cNvSpPr txBox="1"/>
          <p:nvPr/>
        </p:nvSpPr>
        <p:spPr>
          <a:xfrm>
            <a:off x="6565900" y="1435100"/>
            <a:ext cx="2374900" cy="863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500"/>
              </a:lnSpc>
              <a:tabLst>
                <a:tab pos="1079500" algn="l"/>
              </a:tabLst>
            </a:pPr>
            <a:r>
              <a:rPr lang="en-US" altLang="zh-CN" sz="2195" b="1" dirty="0" smtClean="0">
                <a:solidFill>
                  <a:srgbClr val="FF0000"/>
                </a:solidFill>
                <a:latin typeface="Trebuchet MS" pitchFamily="18" charset="0"/>
                <a:cs typeface="Trebuchet MS" pitchFamily="18" charset="0"/>
              </a:rPr>
              <a:t>Laplacian</a:t>
            </a:r>
            <a:r>
              <a:rPr lang="en-US" altLang="zh-CN" sz="219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195" b="1" dirty="0" smtClean="0">
                <a:solidFill>
                  <a:srgbClr val="FF0000"/>
                </a:solidFill>
                <a:latin typeface="Trebuchet MS" pitchFamily="18" charset="0"/>
                <a:cs typeface="Trebuchet MS" pitchFamily="18" charset="0"/>
              </a:rPr>
              <a:t>Pyramid</a:t>
            </a:r>
          </a:p>
          <a:p>
            <a:pPr>
              <a:lnSpc>
                <a:spcPts val="4200"/>
              </a:lnSpc>
              <a:tabLst>
                <a:tab pos="1079500" algn="l"/>
              </a:tabLst>
            </a:pPr>
            <a:r>
              <a:rPr lang="en-US" altLang="zh-CN" dirty="0" smtClean="0"/>
              <a:t>	</a:t>
            </a:r>
            <a:r>
              <a:rPr lang="en-US" altLang="zh-CN" sz="2742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1828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74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742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</a:t>
            </a:r>
            <a:r>
              <a:rPr lang="en-US" altLang="zh-CN" sz="2742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1828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3124200" y="1079500"/>
            <a:ext cx="3086100" cy="10414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900"/>
              </a:lnSpc>
              <a:tabLst>
                <a:tab pos="25400" algn="l"/>
              </a:tabLst>
            </a:pPr>
            <a:r>
              <a:rPr lang="en-US" altLang="zh-CN" dirty="0" smtClean="0"/>
              <a:t>	</a:t>
            </a:r>
            <a:r>
              <a:rPr lang="en-US" altLang="zh-CN" sz="283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1888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3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30" dirty="0" smtClean="0">
                <a:solidFill>
                  <a:srgbClr val="FF0000"/>
                </a:solidFill>
                <a:latin typeface="Symbol" pitchFamily="18" charset="0"/>
                <a:cs typeface="Symbol" pitchFamily="18" charset="0"/>
              </a:rPr>
              <a:t></a:t>
            </a:r>
            <a:r>
              <a:rPr lang="en-US" altLang="zh-CN" sz="283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3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1888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3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30" dirty="0" smtClean="0">
                <a:solidFill>
                  <a:srgbClr val="FF0000"/>
                </a:solidFill>
                <a:latin typeface="Symbol" pitchFamily="18" charset="0"/>
                <a:cs typeface="Symbol" pitchFamily="18" charset="0"/>
              </a:rPr>
              <a:t></a:t>
            </a:r>
            <a:r>
              <a:rPr lang="en-US" altLang="zh-CN" sz="283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3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pand(</a:t>
            </a:r>
            <a:r>
              <a:rPr lang="en-US" altLang="zh-CN" sz="283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1888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1888" dirty="0" smtClean="0">
                <a:solidFill>
                  <a:srgbClr val="FF0000"/>
                </a:solidFill>
                <a:latin typeface="Symbol" pitchFamily="18" charset="0"/>
                <a:cs typeface="Symbol" pitchFamily="18" charset="0"/>
              </a:rPr>
              <a:t></a:t>
            </a:r>
            <a:r>
              <a:rPr lang="en-US" altLang="zh-CN" sz="1888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3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ts val="4200"/>
              </a:lnSpc>
              <a:tabLst>
                <a:tab pos="25400" algn="l"/>
              </a:tabLst>
            </a:pPr>
            <a:r>
              <a:rPr lang="en-US" altLang="zh-CN" sz="283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1888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3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30" dirty="0" smtClean="0">
                <a:solidFill>
                  <a:srgbClr val="FF0000"/>
                </a:solidFill>
                <a:latin typeface="Symbol" pitchFamily="18" charset="0"/>
                <a:cs typeface="Symbol" pitchFamily="18" charset="0"/>
              </a:rPr>
              <a:t></a:t>
            </a:r>
            <a:r>
              <a:rPr lang="en-US" altLang="zh-CN" sz="283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3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1888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3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30" dirty="0" smtClean="0">
                <a:solidFill>
                  <a:srgbClr val="FF0000"/>
                </a:solidFill>
                <a:latin typeface="Symbol" pitchFamily="18" charset="0"/>
                <a:cs typeface="Symbol" pitchFamily="18" charset="0"/>
              </a:rPr>
              <a:t></a:t>
            </a:r>
            <a:r>
              <a:rPr lang="en-US" altLang="zh-CN" sz="283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3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pand(G</a:t>
            </a:r>
            <a:r>
              <a:rPr lang="en-US" altLang="zh-CN" sz="1888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1888" dirty="0" smtClean="0">
                <a:solidFill>
                  <a:srgbClr val="FF0000"/>
                </a:solidFill>
                <a:latin typeface="Symbol" pitchFamily="18" charset="0"/>
                <a:cs typeface="Symbol" pitchFamily="18" charset="0"/>
              </a:rPr>
              <a:t></a:t>
            </a:r>
            <a:r>
              <a:rPr lang="en-US" altLang="zh-CN" sz="1888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3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2" name="TextBox 1"/>
          <p:cNvSpPr txBox="1"/>
          <p:nvPr/>
        </p:nvSpPr>
        <p:spPr>
          <a:xfrm>
            <a:off x="3086100" y="6096000"/>
            <a:ext cx="3073400" cy="6985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100"/>
              </a:lnSpc>
              <a:tabLst>
                <a:tab pos="1295400" algn="l"/>
              </a:tabLst>
            </a:pPr>
            <a:r>
              <a:rPr lang="en-US" altLang="zh-CN" sz="2795" b="1" dirty="0" smtClean="0">
                <a:solidFill>
                  <a:srgbClr val="FF0000"/>
                </a:solidFill>
                <a:latin typeface="Trebuchet MS" pitchFamily="18" charset="0"/>
                <a:cs typeface="Trebuchet MS" pitchFamily="18" charset="0"/>
              </a:rPr>
              <a:t>Why</a:t>
            </a:r>
            <a:r>
              <a:rPr lang="en-US" altLang="zh-CN" sz="279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795" b="1" dirty="0" smtClean="0">
                <a:solidFill>
                  <a:srgbClr val="FF0000"/>
                </a:solidFill>
                <a:latin typeface="Trebuchet MS" pitchFamily="18" charset="0"/>
                <a:cs typeface="Trebuchet MS" pitchFamily="18" charset="0"/>
              </a:rPr>
              <a:t>is</a:t>
            </a:r>
            <a:r>
              <a:rPr lang="en-US" altLang="zh-CN" sz="279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795" b="1" dirty="0" smtClean="0">
                <a:solidFill>
                  <a:srgbClr val="FF0000"/>
                </a:solidFill>
                <a:latin typeface="Trebuchet MS" pitchFamily="18" charset="0"/>
                <a:cs typeface="Trebuchet MS" pitchFamily="18" charset="0"/>
              </a:rPr>
              <a:t>this</a:t>
            </a:r>
            <a:r>
              <a:rPr lang="en-US" altLang="zh-CN" sz="279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795" b="1" dirty="0" smtClean="0">
                <a:solidFill>
                  <a:srgbClr val="FF0000"/>
                </a:solidFill>
                <a:latin typeface="Trebuchet MS" pitchFamily="18" charset="0"/>
                <a:cs typeface="Trebuchet MS" pitchFamily="18" charset="0"/>
              </a:rPr>
              <a:t>useful?</a:t>
            </a:r>
          </a:p>
          <a:p>
            <a:pPr>
              <a:lnSpc>
                <a:spcPts val="2300"/>
              </a:lnSpc>
              <a:tabLst>
                <a:tab pos="1295400" algn="l"/>
              </a:tabLst>
            </a:pPr>
            <a:r>
              <a:rPr lang="en-US" altLang="zh-CN" dirty="0" smtClean="0"/>
              <a:t>	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23" name="TextBox 1"/>
          <p:cNvSpPr txBox="1"/>
          <p:nvPr/>
        </p:nvSpPr>
        <p:spPr>
          <a:xfrm>
            <a:off x="7708900" y="6464300"/>
            <a:ext cx="1384300" cy="3937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>
                <a:tab pos="1155700" algn="l"/>
              </a:tabLst>
            </a:pPr>
            <a:r>
              <a:rPr lang="en-US" altLang="zh-CN" dirty="0" smtClean="0"/>
              <a:t>	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70</a:t>
            </a:r>
          </a:p>
          <a:p>
            <a:pPr>
              <a:lnSpc>
                <a:spcPts val="1500"/>
              </a:lnSpc>
              <a:tabLst>
                <a:tab pos="1155700" algn="l"/>
              </a:tabLst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ource: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rani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&amp;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asri</a:t>
            </a:r>
          </a:p>
        </p:txBody>
      </p:sp>
    </p:spTree>
    <p:extLst>
      <p:ext uri="{BB962C8B-B14F-4D97-AF65-F5344CB8AC3E}">
        <p14:creationId xmlns:p14="http://schemas.microsoft.com/office/powerpoint/2010/main" val="46973023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677025" y="1285875"/>
            <a:ext cx="1618742" cy="875157"/>
          </a:xfrm>
          <a:custGeom>
            <a:avLst/>
            <a:gdLst>
              <a:gd name="connsiteX0" fmla="*/ 6350 w 1618742"/>
              <a:gd name="connsiteY0" fmla="*/ 603504 h 875157"/>
              <a:gd name="connsiteX1" fmla="*/ 12700 w 1618742"/>
              <a:gd name="connsiteY1" fmla="*/ 603504 h 875157"/>
              <a:gd name="connsiteX2" fmla="*/ 23241 w 1618742"/>
              <a:gd name="connsiteY2" fmla="*/ 603504 h 875157"/>
              <a:gd name="connsiteX3" fmla="*/ 27558 w 1618742"/>
              <a:gd name="connsiteY3" fmla="*/ 603504 h 875157"/>
              <a:gd name="connsiteX4" fmla="*/ 38100 w 1618742"/>
              <a:gd name="connsiteY4" fmla="*/ 603504 h 875157"/>
              <a:gd name="connsiteX5" fmla="*/ 48641 w 1618742"/>
              <a:gd name="connsiteY5" fmla="*/ 603504 h 875157"/>
              <a:gd name="connsiteX6" fmla="*/ 52958 w 1618742"/>
              <a:gd name="connsiteY6" fmla="*/ 603504 h 875157"/>
              <a:gd name="connsiteX7" fmla="*/ 63500 w 1618742"/>
              <a:gd name="connsiteY7" fmla="*/ 603504 h 875157"/>
              <a:gd name="connsiteX8" fmla="*/ 67691 w 1618742"/>
              <a:gd name="connsiteY8" fmla="*/ 603504 h 875157"/>
              <a:gd name="connsiteX9" fmla="*/ 78231 w 1618742"/>
              <a:gd name="connsiteY9" fmla="*/ 603504 h 875157"/>
              <a:gd name="connsiteX10" fmla="*/ 82550 w 1618742"/>
              <a:gd name="connsiteY10" fmla="*/ 603504 h 875157"/>
              <a:gd name="connsiteX11" fmla="*/ 93091 w 1618742"/>
              <a:gd name="connsiteY11" fmla="*/ 603504 h 875157"/>
              <a:gd name="connsiteX12" fmla="*/ 103631 w 1618742"/>
              <a:gd name="connsiteY12" fmla="*/ 603504 h 875157"/>
              <a:gd name="connsiteX13" fmla="*/ 107950 w 1618742"/>
              <a:gd name="connsiteY13" fmla="*/ 603504 h 875157"/>
              <a:gd name="connsiteX14" fmla="*/ 118491 w 1618742"/>
              <a:gd name="connsiteY14" fmla="*/ 603504 h 875157"/>
              <a:gd name="connsiteX15" fmla="*/ 124841 w 1618742"/>
              <a:gd name="connsiteY15" fmla="*/ 603504 h 875157"/>
              <a:gd name="connsiteX16" fmla="*/ 133350 w 1618742"/>
              <a:gd name="connsiteY16" fmla="*/ 603504 h 875157"/>
              <a:gd name="connsiteX17" fmla="*/ 143891 w 1618742"/>
              <a:gd name="connsiteY17" fmla="*/ 603504 h 875157"/>
              <a:gd name="connsiteX18" fmla="*/ 150241 w 1618742"/>
              <a:gd name="connsiteY18" fmla="*/ 603504 h 875157"/>
              <a:gd name="connsiteX19" fmla="*/ 158750 w 1618742"/>
              <a:gd name="connsiteY19" fmla="*/ 605917 h 875157"/>
              <a:gd name="connsiteX20" fmla="*/ 165100 w 1618742"/>
              <a:gd name="connsiteY20" fmla="*/ 605917 h 875157"/>
              <a:gd name="connsiteX21" fmla="*/ 175641 w 1618742"/>
              <a:gd name="connsiteY21" fmla="*/ 605917 h 875157"/>
              <a:gd name="connsiteX22" fmla="*/ 179831 w 1618742"/>
              <a:gd name="connsiteY22" fmla="*/ 605917 h 875157"/>
              <a:gd name="connsiteX23" fmla="*/ 190500 w 1618742"/>
              <a:gd name="connsiteY23" fmla="*/ 605917 h 875157"/>
              <a:gd name="connsiteX24" fmla="*/ 201041 w 1618742"/>
              <a:gd name="connsiteY24" fmla="*/ 609473 h 875157"/>
              <a:gd name="connsiteX25" fmla="*/ 205231 w 1618742"/>
              <a:gd name="connsiteY25" fmla="*/ 609473 h 875157"/>
              <a:gd name="connsiteX26" fmla="*/ 215772 w 1618742"/>
              <a:gd name="connsiteY26" fmla="*/ 609473 h 875157"/>
              <a:gd name="connsiteX27" fmla="*/ 220091 w 1618742"/>
              <a:gd name="connsiteY27" fmla="*/ 611758 h 875157"/>
              <a:gd name="connsiteX28" fmla="*/ 230631 w 1618742"/>
              <a:gd name="connsiteY28" fmla="*/ 611758 h 875157"/>
              <a:gd name="connsiteX29" fmla="*/ 241172 w 1618742"/>
              <a:gd name="connsiteY29" fmla="*/ 615442 h 875157"/>
              <a:gd name="connsiteX30" fmla="*/ 245491 w 1618742"/>
              <a:gd name="connsiteY30" fmla="*/ 617727 h 875157"/>
              <a:gd name="connsiteX31" fmla="*/ 256031 w 1618742"/>
              <a:gd name="connsiteY31" fmla="*/ 620141 h 875157"/>
              <a:gd name="connsiteX32" fmla="*/ 260222 w 1618742"/>
              <a:gd name="connsiteY32" fmla="*/ 620141 h 875157"/>
              <a:gd name="connsiteX33" fmla="*/ 270891 w 1618742"/>
              <a:gd name="connsiteY33" fmla="*/ 623697 h 875157"/>
              <a:gd name="connsiteX34" fmla="*/ 277241 w 1618742"/>
              <a:gd name="connsiteY34" fmla="*/ 629666 h 875157"/>
              <a:gd name="connsiteX35" fmla="*/ 285622 w 1618742"/>
              <a:gd name="connsiteY35" fmla="*/ 632079 h 875157"/>
              <a:gd name="connsiteX36" fmla="*/ 296291 w 1618742"/>
              <a:gd name="connsiteY36" fmla="*/ 634364 h 875157"/>
              <a:gd name="connsiteX37" fmla="*/ 302641 w 1618742"/>
              <a:gd name="connsiteY37" fmla="*/ 640333 h 875157"/>
              <a:gd name="connsiteX38" fmla="*/ 313181 w 1618742"/>
              <a:gd name="connsiteY38" fmla="*/ 643889 h 875157"/>
              <a:gd name="connsiteX39" fmla="*/ 317372 w 1618742"/>
              <a:gd name="connsiteY39" fmla="*/ 648716 h 875157"/>
              <a:gd name="connsiteX40" fmla="*/ 328041 w 1618742"/>
              <a:gd name="connsiteY40" fmla="*/ 654685 h 875157"/>
              <a:gd name="connsiteX41" fmla="*/ 338581 w 1618742"/>
              <a:gd name="connsiteY41" fmla="*/ 660654 h 875157"/>
              <a:gd name="connsiteX42" fmla="*/ 342772 w 1618742"/>
              <a:gd name="connsiteY42" fmla="*/ 668908 h 875157"/>
              <a:gd name="connsiteX43" fmla="*/ 353314 w 1618742"/>
              <a:gd name="connsiteY43" fmla="*/ 674877 h 875157"/>
              <a:gd name="connsiteX44" fmla="*/ 357631 w 1618742"/>
              <a:gd name="connsiteY44" fmla="*/ 683132 h 875157"/>
              <a:gd name="connsiteX45" fmla="*/ 368172 w 1618742"/>
              <a:gd name="connsiteY45" fmla="*/ 691514 h 875157"/>
              <a:gd name="connsiteX46" fmla="*/ 372364 w 1618742"/>
              <a:gd name="connsiteY46" fmla="*/ 701039 h 875157"/>
              <a:gd name="connsiteX47" fmla="*/ 383031 w 1618742"/>
              <a:gd name="connsiteY47" fmla="*/ 709422 h 875157"/>
              <a:gd name="connsiteX48" fmla="*/ 393572 w 1618742"/>
              <a:gd name="connsiteY48" fmla="*/ 720089 h 875157"/>
              <a:gd name="connsiteX49" fmla="*/ 397764 w 1618742"/>
              <a:gd name="connsiteY49" fmla="*/ 729614 h 875157"/>
              <a:gd name="connsiteX50" fmla="*/ 408431 w 1618742"/>
              <a:gd name="connsiteY50" fmla="*/ 740282 h 875157"/>
              <a:gd name="connsiteX51" fmla="*/ 414781 w 1618742"/>
              <a:gd name="connsiteY51" fmla="*/ 752220 h 875157"/>
              <a:gd name="connsiteX52" fmla="*/ 423164 w 1618742"/>
              <a:gd name="connsiteY52" fmla="*/ 760476 h 875157"/>
              <a:gd name="connsiteX53" fmla="*/ 433831 w 1618742"/>
              <a:gd name="connsiteY53" fmla="*/ 772414 h 875157"/>
              <a:gd name="connsiteX54" fmla="*/ 440181 w 1618742"/>
              <a:gd name="connsiteY54" fmla="*/ 783082 h 875157"/>
              <a:gd name="connsiteX55" fmla="*/ 448564 w 1618742"/>
              <a:gd name="connsiteY55" fmla="*/ 795020 h 875157"/>
              <a:gd name="connsiteX56" fmla="*/ 454914 w 1618742"/>
              <a:gd name="connsiteY56" fmla="*/ 805688 h 875157"/>
              <a:gd name="connsiteX57" fmla="*/ 465455 w 1618742"/>
              <a:gd name="connsiteY57" fmla="*/ 817626 h 875157"/>
              <a:gd name="connsiteX58" fmla="*/ 469772 w 1618742"/>
              <a:gd name="connsiteY58" fmla="*/ 825880 h 875157"/>
              <a:gd name="connsiteX59" fmla="*/ 480314 w 1618742"/>
              <a:gd name="connsiteY59" fmla="*/ 834263 h 875157"/>
              <a:gd name="connsiteX60" fmla="*/ 490855 w 1618742"/>
              <a:gd name="connsiteY60" fmla="*/ 843788 h 875157"/>
              <a:gd name="connsiteX61" fmla="*/ 495172 w 1618742"/>
              <a:gd name="connsiteY61" fmla="*/ 852170 h 875157"/>
              <a:gd name="connsiteX62" fmla="*/ 505714 w 1618742"/>
              <a:gd name="connsiteY62" fmla="*/ 858011 h 875157"/>
              <a:gd name="connsiteX63" fmla="*/ 509905 w 1618742"/>
              <a:gd name="connsiteY63" fmla="*/ 862838 h 875157"/>
              <a:gd name="connsiteX64" fmla="*/ 520572 w 1618742"/>
              <a:gd name="connsiteY64" fmla="*/ 866394 h 875157"/>
              <a:gd name="connsiteX65" fmla="*/ 531114 w 1618742"/>
              <a:gd name="connsiteY65" fmla="*/ 868807 h 875157"/>
              <a:gd name="connsiteX66" fmla="*/ 535305 w 1618742"/>
              <a:gd name="connsiteY66" fmla="*/ 868807 h 875157"/>
              <a:gd name="connsiteX67" fmla="*/ 545972 w 1618742"/>
              <a:gd name="connsiteY67" fmla="*/ 866394 h 875157"/>
              <a:gd name="connsiteX68" fmla="*/ 550164 w 1618742"/>
              <a:gd name="connsiteY68" fmla="*/ 860425 h 875157"/>
              <a:gd name="connsiteX69" fmla="*/ 560705 w 1618742"/>
              <a:gd name="connsiteY69" fmla="*/ 854455 h 875157"/>
              <a:gd name="connsiteX70" fmla="*/ 567055 w 1618742"/>
              <a:gd name="connsiteY70" fmla="*/ 843788 h 875157"/>
              <a:gd name="connsiteX71" fmla="*/ 575564 w 1618742"/>
              <a:gd name="connsiteY71" fmla="*/ 831850 h 875157"/>
              <a:gd name="connsiteX72" fmla="*/ 586105 w 1618742"/>
              <a:gd name="connsiteY72" fmla="*/ 817626 h 875157"/>
              <a:gd name="connsiteX73" fmla="*/ 592455 w 1618742"/>
              <a:gd name="connsiteY73" fmla="*/ 800989 h 875157"/>
              <a:gd name="connsiteX74" fmla="*/ 600964 w 1618742"/>
              <a:gd name="connsiteY74" fmla="*/ 780795 h 875157"/>
              <a:gd name="connsiteX75" fmla="*/ 607314 w 1618742"/>
              <a:gd name="connsiteY75" fmla="*/ 754507 h 875157"/>
              <a:gd name="connsiteX76" fmla="*/ 617855 w 1618742"/>
              <a:gd name="connsiteY76" fmla="*/ 729614 h 875157"/>
              <a:gd name="connsiteX77" fmla="*/ 626364 w 1618742"/>
              <a:gd name="connsiteY77" fmla="*/ 701039 h 875157"/>
              <a:gd name="connsiteX78" fmla="*/ 632714 w 1618742"/>
              <a:gd name="connsiteY78" fmla="*/ 672464 h 875157"/>
              <a:gd name="connsiteX79" fmla="*/ 643255 w 1618742"/>
              <a:gd name="connsiteY79" fmla="*/ 638048 h 875157"/>
              <a:gd name="connsiteX80" fmla="*/ 647445 w 1618742"/>
              <a:gd name="connsiteY80" fmla="*/ 603504 h 875157"/>
              <a:gd name="connsiteX81" fmla="*/ 658114 w 1618742"/>
              <a:gd name="connsiteY81" fmla="*/ 566673 h 875157"/>
              <a:gd name="connsiteX82" fmla="*/ 662305 w 1618742"/>
              <a:gd name="connsiteY82" fmla="*/ 526160 h 875157"/>
              <a:gd name="connsiteX83" fmla="*/ 672845 w 1618742"/>
              <a:gd name="connsiteY83" fmla="*/ 486917 h 875157"/>
              <a:gd name="connsiteX84" fmla="*/ 683514 w 1618742"/>
              <a:gd name="connsiteY84" fmla="*/ 446532 h 875157"/>
              <a:gd name="connsiteX85" fmla="*/ 687705 w 1618742"/>
              <a:gd name="connsiteY85" fmla="*/ 406019 h 875157"/>
              <a:gd name="connsiteX86" fmla="*/ 698245 w 1618742"/>
              <a:gd name="connsiteY86" fmla="*/ 363220 h 875157"/>
              <a:gd name="connsiteX87" fmla="*/ 702564 w 1618742"/>
              <a:gd name="connsiteY87" fmla="*/ 323977 h 875157"/>
              <a:gd name="connsiteX88" fmla="*/ 713105 w 1618742"/>
              <a:gd name="connsiteY88" fmla="*/ 283463 h 875157"/>
              <a:gd name="connsiteX89" fmla="*/ 723645 w 1618742"/>
              <a:gd name="connsiteY89" fmla="*/ 246633 h 875157"/>
              <a:gd name="connsiteX90" fmla="*/ 727836 w 1618742"/>
              <a:gd name="connsiteY90" fmla="*/ 209803 h 875157"/>
              <a:gd name="connsiteX91" fmla="*/ 738505 w 1618742"/>
              <a:gd name="connsiteY91" fmla="*/ 172847 h 875157"/>
              <a:gd name="connsiteX92" fmla="*/ 744855 w 1618742"/>
              <a:gd name="connsiteY92" fmla="*/ 140716 h 875157"/>
              <a:gd name="connsiteX93" fmla="*/ 753236 w 1618742"/>
              <a:gd name="connsiteY93" fmla="*/ 109855 h 875157"/>
              <a:gd name="connsiteX94" fmla="*/ 759586 w 1618742"/>
              <a:gd name="connsiteY94" fmla="*/ 83692 h 875157"/>
              <a:gd name="connsiteX95" fmla="*/ 770255 w 1618742"/>
              <a:gd name="connsiteY95" fmla="*/ 61086 h 875157"/>
              <a:gd name="connsiteX96" fmla="*/ 778636 w 1618742"/>
              <a:gd name="connsiteY96" fmla="*/ 40894 h 875157"/>
              <a:gd name="connsiteX97" fmla="*/ 784986 w 1618742"/>
              <a:gd name="connsiteY97" fmla="*/ 26542 h 875157"/>
              <a:gd name="connsiteX98" fmla="*/ 795655 w 1618742"/>
              <a:gd name="connsiteY98" fmla="*/ 15875 h 875157"/>
              <a:gd name="connsiteX99" fmla="*/ 799845 w 1618742"/>
              <a:gd name="connsiteY99" fmla="*/ 9905 h 875157"/>
              <a:gd name="connsiteX100" fmla="*/ 810386 w 1618742"/>
              <a:gd name="connsiteY100" fmla="*/ 6350 h 875157"/>
              <a:gd name="connsiteX101" fmla="*/ 821055 w 1618742"/>
              <a:gd name="connsiteY101" fmla="*/ 9905 h 875157"/>
              <a:gd name="connsiteX102" fmla="*/ 825245 w 1618742"/>
              <a:gd name="connsiteY102" fmla="*/ 15875 h 875157"/>
              <a:gd name="connsiteX103" fmla="*/ 835786 w 1618742"/>
              <a:gd name="connsiteY103" fmla="*/ 26542 h 875157"/>
              <a:gd name="connsiteX104" fmla="*/ 840105 w 1618742"/>
              <a:gd name="connsiteY104" fmla="*/ 40894 h 875157"/>
              <a:gd name="connsiteX105" fmla="*/ 850645 w 1618742"/>
              <a:gd name="connsiteY105" fmla="*/ 61086 h 875157"/>
              <a:gd name="connsiteX106" fmla="*/ 854836 w 1618742"/>
              <a:gd name="connsiteY106" fmla="*/ 83692 h 875157"/>
              <a:gd name="connsiteX107" fmla="*/ 865378 w 1618742"/>
              <a:gd name="connsiteY107" fmla="*/ 109855 h 875157"/>
              <a:gd name="connsiteX108" fmla="*/ 876045 w 1618742"/>
              <a:gd name="connsiteY108" fmla="*/ 140716 h 875157"/>
              <a:gd name="connsiteX109" fmla="*/ 880236 w 1618742"/>
              <a:gd name="connsiteY109" fmla="*/ 172847 h 875157"/>
              <a:gd name="connsiteX110" fmla="*/ 890778 w 1618742"/>
              <a:gd name="connsiteY110" fmla="*/ 209803 h 875157"/>
              <a:gd name="connsiteX111" fmla="*/ 897128 w 1618742"/>
              <a:gd name="connsiteY111" fmla="*/ 246633 h 875157"/>
              <a:gd name="connsiteX112" fmla="*/ 905636 w 1618742"/>
              <a:gd name="connsiteY112" fmla="*/ 283463 h 875157"/>
              <a:gd name="connsiteX113" fmla="*/ 916178 w 1618742"/>
              <a:gd name="connsiteY113" fmla="*/ 323977 h 875157"/>
              <a:gd name="connsiteX114" fmla="*/ 922528 w 1618742"/>
              <a:gd name="connsiteY114" fmla="*/ 363220 h 875157"/>
              <a:gd name="connsiteX115" fmla="*/ 931036 w 1618742"/>
              <a:gd name="connsiteY115" fmla="*/ 406019 h 875157"/>
              <a:gd name="connsiteX116" fmla="*/ 937386 w 1618742"/>
              <a:gd name="connsiteY116" fmla="*/ 446532 h 875157"/>
              <a:gd name="connsiteX117" fmla="*/ 947928 w 1618742"/>
              <a:gd name="connsiteY117" fmla="*/ 486917 h 875157"/>
              <a:gd name="connsiteX118" fmla="*/ 952245 w 1618742"/>
              <a:gd name="connsiteY118" fmla="*/ 526160 h 875157"/>
              <a:gd name="connsiteX119" fmla="*/ 962786 w 1618742"/>
              <a:gd name="connsiteY119" fmla="*/ 566673 h 875157"/>
              <a:gd name="connsiteX120" fmla="*/ 973328 w 1618742"/>
              <a:gd name="connsiteY120" fmla="*/ 603504 h 875157"/>
              <a:gd name="connsiteX121" fmla="*/ 977518 w 1618742"/>
              <a:gd name="connsiteY121" fmla="*/ 638048 h 875157"/>
              <a:gd name="connsiteX122" fmla="*/ 988186 w 1618742"/>
              <a:gd name="connsiteY122" fmla="*/ 672464 h 875157"/>
              <a:gd name="connsiteX123" fmla="*/ 992378 w 1618742"/>
              <a:gd name="connsiteY123" fmla="*/ 701039 h 875157"/>
              <a:gd name="connsiteX124" fmla="*/ 1002918 w 1618742"/>
              <a:gd name="connsiteY124" fmla="*/ 729614 h 875157"/>
              <a:gd name="connsiteX125" fmla="*/ 1013586 w 1618742"/>
              <a:gd name="connsiteY125" fmla="*/ 754507 h 875157"/>
              <a:gd name="connsiteX126" fmla="*/ 1017778 w 1618742"/>
              <a:gd name="connsiteY126" fmla="*/ 780795 h 875157"/>
              <a:gd name="connsiteX127" fmla="*/ 1028318 w 1618742"/>
              <a:gd name="connsiteY127" fmla="*/ 800989 h 875157"/>
              <a:gd name="connsiteX128" fmla="*/ 1032636 w 1618742"/>
              <a:gd name="connsiteY128" fmla="*/ 817626 h 875157"/>
              <a:gd name="connsiteX129" fmla="*/ 1043178 w 1618742"/>
              <a:gd name="connsiteY129" fmla="*/ 831850 h 875157"/>
              <a:gd name="connsiteX130" fmla="*/ 1053718 w 1618742"/>
              <a:gd name="connsiteY130" fmla="*/ 843788 h 875157"/>
              <a:gd name="connsiteX131" fmla="*/ 1058036 w 1618742"/>
              <a:gd name="connsiteY131" fmla="*/ 854455 h 875157"/>
              <a:gd name="connsiteX132" fmla="*/ 1068578 w 1618742"/>
              <a:gd name="connsiteY132" fmla="*/ 860425 h 875157"/>
              <a:gd name="connsiteX133" fmla="*/ 1074928 w 1618742"/>
              <a:gd name="connsiteY133" fmla="*/ 866394 h 875157"/>
              <a:gd name="connsiteX134" fmla="*/ 1083436 w 1618742"/>
              <a:gd name="connsiteY134" fmla="*/ 868807 h 875157"/>
              <a:gd name="connsiteX135" fmla="*/ 1089786 w 1618742"/>
              <a:gd name="connsiteY135" fmla="*/ 868807 h 875157"/>
              <a:gd name="connsiteX136" fmla="*/ 1100328 w 1618742"/>
              <a:gd name="connsiteY136" fmla="*/ 866394 h 875157"/>
              <a:gd name="connsiteX137" fmla="*/ 1108709 w 1618742"/>
              <a:gd name="connsiteY137" fmla="*/ 862838 h 875157"/>
              <a:gd name="connsiteX138" fmla="*/ 1115059 w 1618742"/>
              <a:gd name="connsiteY138" fmla="*/ 858011 h 875157"/>
              <a:gd name="connsiteX139" fmla="*/ 1125728 w 1618742"/>
              <a:gd name="connsiteY139" fmla="*/ 852170 h 875157"/>
              <a:gd name="connsiteX140" fmla="*/ 1129918 w 1618742"/>
              <a:gd name="connsiteY140" fmla="*/ 843788 h 875157"/>
              <a:gd name="connsiteX141" fmla="*/ 1140459 w 1618742"/>
              <a:gd name="connsiteY141" fmla="*/ 834263 h 875157"/>
              <a:gd name="connsiteX142" fmla="*/ 1151128 w 1618742"/>
              <a:gd name="connsiteY142" fmla="*/ 825880 h 875157"/>
              <a:gd name="connsiteX143" fmla="*/ 1155318 w 1618742"/>
              <a:gd name="connsiteY143" fmla="*/ 817626 h 875157"/>
              <a:gd name="connsiteX144" fmla="*/ 1165859 w 1618742"/>
              <a:gd name="connsiteY144" fmla="*/ 805688 h 875157"/>
              <a:gd name="connsiteX145" fmla="*/ 1170178 w 1618742"/>
              <a:gd name="connsiteY145" fmla="*/ 795020 h 875157"/>
              <a:gd name="connsiteX146" fmla="*/ 1180718 w 1618742"/>
              <a:gd name="connsiteY146" fmla="*/ 783082 h 875157"/>
              <a:gd name="connsiteX147" fmla="*/ 1184909 w 1618742"/>
              <a:gd name="connsiteY147" fmla="*/ 772414 h 875157"/>
              <a:gd name="connsiteX148" fmla="*/ 1195578 w 1618742"/>
              <a:gd name="connsiteY148" fmla="*/ 760476 h 875157"/>
              <a:gd name="connsiteX149" fmla="*/ 1206118 w 1618742"/>
              <a:gd name="connsiteY149" fmla="*/ 752220 h 875157"/>
              <a:gd name="connsiteX150" fmla="*/ 1210309 w 1618742"/>
              <a:gd name="connsiteY150" fmla="*/ 740282 h 875157"/>
              <a:gd name="connsiteX151" fmla="*/ 1220978 w 1618742"/>
              <a:gd name="connsiteY151" fmla="*/ 729614 h 875157"/>
              <a:gd name="connsiteX152" fmla="*/ 1227328 w 1618742"/>
              <a:gd name="connsiteY152" fmla="*/ 720089 h 875157"/>
              <a:gd name="connsiteX153" fmla="*/ 1235709 w 1618742"/>
              <a:gd name="connsiteY153" fmla="*/ 709422 h 875157"/>
              <a:gd name="connsiteX154" fmla="*/ 1246251 w 1618742"/>
              <a:gd name="connsiteY154" fmla="*/ 701039 h 875157"/>
              <a:gd name="connsiteX155" fmla="*/ 1252601 w 1618742"/>
              <a:gd name="connsiteY155" fmla="*/ 691514 h 875157"/>
              <a:gd name="connsiteX156" fmla="*/ 1261109 w 1618742"/>
              <a:gd name="connsiteY156" fmla="*/ 683132 h 875157"/>
              <a:gd name="connsiteX157" fmla="*/ 1267459 w 1618742"/>
              <a:gd name="connsiteY157" fmla="*/ 674877 h 875157"/>
              <a:gd name="connsiteX158" fmla="*/ 1278001 w 1618742"/>
              <a:gd name="connsiteY158" fmla="*/ 668908 h 875157"/>
              <a:gd name="connsiteX159" fmla="*/ 1282318 w 1618742"/>
              <a:gd name="connsiteY159" fmla="*/ 660654 h 875157"/>
              <a:gd name="connsiteX160" fmla="*/ 1292859 w 1618742"/>
              <a:gd name="connsiteY160" fmla="*/ 654685 h 875157"/>
              <a:gd name="connsiteX161" fmla="*/ 1303401 w 1618742"/>
              <a:gd name="connsiteY161" fmla="*/ 648716 h 875157"/>
              <a:gd name="connsiteX162" fmla="*/ 1307718 w 1618742"/>
              <a:gd name="connsiteY162" fmla="*/ 643889 h 875157"/>
              <a:gd name="connsiteX163" fmla="*/ 1318259 w 1618742"/>
              <a:gd name="connsiteY163" fmla="*/ 640333 h 875157"/>
              <a:gd name="connsiteX164" fmla="*/ 1322451 w 1618742"/>
              <a:gd name="connsiteY164" fmla="*/ 634364 h 875157"/>
              <a:gd name="connsiteX165" fmla="*/ 1333118 w 1618742"/>
              <a:gd name="connsiteY165" fmla="*/ 632079 h 875157"/>
              <a:gd name="connsiteX166" fmla="*/ 1343659 w 1618742"/>
              <a:gd name="connsiteY166" fmla="*/ 629666 h 875157"/>
              <a:gd name="connsiteX167" fmla="*/ 1347851 w 1618742"/>
              <a:gd name="connsiteY167" fmla="*/ 623697 h 875157"/>
              <a:gd name="connsiteX168" fmla="*/ 1358392 w 1618742"/>
              <a:gd name="connsiteY168" fmla="*/ 620141 h 875157"/>
              <a:gd name="connsiteX169" fmla="*/ 1362709 w 1618742"/>
              <a:gd name="connsiteY169" fmla="*/ 620141 h 875157"/>
              <a:gd name="connsiteX170" fmla="*/ 1373251 w 1618742"/>
              <a:gd name="connsiteY170" fmla="*/ 617727 h 875157"/>
              <a:gd name="connsiteX171" fmla="*/ 1379601 w 1618742"/>
              <a:gd name="connsiteY171" fmla="*/ 615442 h 875157"/>
              <a:gd name="connsiteX172" fmla="*/ 1388109 w 1618742"/>
              <a:gd name="connsiteY172" fmla="*/ 611758 h 875157"/>
              <a:gd name="connsiteX173" fmla="*/ 1398651 w 1618742"/>
              <a:gd name="connsiteY173" fmla="*/ 611758 h 875157"/>
              <a:gd name="connsiteX174" fmla="*/ 1405001 w 1618742"/>
              <a:gd name="connsiteY174" fmla="*/ 609473 h 875157"/>
              <a:gd name="connsiteX175" fmla="*/ 1413509 w 1618742"/>
              <a:gd name="connsiteY175" fmla="*/ 609473 h 875157"/>
              <a:gd name="connsiteX176" fmla="*/ 1419859 w 1618742"/>
              <a:gd name="connsiteY176" fmla="*/ 609473 h 875157"/>
              <a:gd name="connsiteX177" fmla="*/ 1430401 w 1618742"/>
              <a:gd name="connsiteY177" fmla="*/ 605917 h 875157"/>
              <a:gd name="connsiteX178" fmla="*/ 1438909 w 1618742"/>
              <a:gd name="connsiteY178" fmla="*/ 605917 h 875157"/>
              <a:gd name="connsiteX179" fmla="*/ 1445259 w 1618742"/>
              <a:gd name="connsiteY179" fmla="*/ 605917 h 875157"/>
              <a:gd name="connsiteX180" fmla="*/ 1455801 w 1618742"/>
              <a:gd name="connsiteY180" fmla="*/ 605917 h 875157"/>
              <a:gd name="connsiteX181" fmla="*/ 1459992 w 1618742"/>
              <a:gd name="connsiteY181" fmla="*/ 605917 h 875157"/>
              <a:gd name="connsiteX182" fmla="*/ 1470659 w 1618742"/>
              <a:gd name="connsiteY182" fmla="*/ 603504 h 875157"/>
              <a:gd name="connsiteX183" fmla="*/ 1474851 w 1618742"/>
              <a:gd name="connsiteY183" fmla="*/ 603504 h 875157"/>
              <a:gd name="connsiteX184" fmla="*/ 1485392 w 1618742"/>
              <a:gd name="connsiteY184" fmla="*/ 603504 h 875157"/>
              <a:gd name="connsiteX185" fmla="*/ 1495932 w 1618742"/>
              <a:gd name="connsiteY185" fmla="*/ 603504 h 875157"/>
              <a:gd name="connsiteX186" fmla="*/ 1500251 w 1618742"/>
              <a:gd name="connsiteY186" fmla="*/ 603504 h 875157"/>
              <a:gd name="connsiteX187" fmla="*/ 1510792 w 1618742"/>
              <a:gd name="connsiteY187" fmla="*/ 603504 h 875157"/>
              <a:gd name="connsiteX188" fmla="*/ 1514982 w 1618742"/>
              <a:gd name="connsiteY188" fmla="*/ 603504 h 875157"/>
              <a:gd name="connsiteX189" fmla="*/ 1525651 w 1618742"/>
              <a:gd name="connsiteY189" fmla="*/ 603504 h 875157"/>
              <a:gd name="connsiteX190" fmla="*/ 1536192 w 1618742"/>
              <a:gd name="connsiteY190" fmla="*/ 603504 h 875157"/>
              <a:gd name="connsiteX191" fmla="*/ 1540382 w 1618742"/>
              <a:gd name="connsiteY191" fmla="*/ 603504 h 875157"/>
              <a:gd name="connsiteX192" fmla="*/ 1551051 w 1618742"/>
              <a:gd name="connsiteY192" fmla="*/ 603504 h 875157"/>
              <a:gd name="connsiteX193" fmla="*/ 1557401 w 1618742"/>
              <a:gd name="connsiteY193" fmla="*/ 603504 h 875157"/>
              <a:gd name="connsiteX194" fmla="*/ 1565782 w 1618742"/>
              <a:gd name="connsiteY194" fmla="*/ 603504 h 875157"/>
              <a:gd name="connsiteX195" fmla="*/ 1572132 w 1618742"/>
              <a:gd name="connsiteY195" fmla="*/ 603504 h 875157"/>
              <a:gd name="connsiteX196" fmla="*/ 1582801 w 1618742"/>
              <a:gd name="connsiteY196" fmla="*/ 603504 h 875157"/>
              <a:gd name="connsiteX197" fmla="*/ 1591182 w 1618742"/>
              <a:gd name="connsiteY197" fmla="*/ 603504 h 875157"/>
              <a:gd name="connsiteX198" fmla="*/ 1597532 w 1618742"/>
              <a:gd name="connsiteY198" fmla="*/ 603504 h 875157"/>
              <a:gd name="connsiteX199" fmla="*/ 1608201 w 1618742"/>
              <a:gd name="connsiteY199" fmla="*/ 603504 h 875157"/>
              <a:gd name="connsiteX200" fmla="*/ 1612392 w 1618742"/>
              <a:gd name="connsiteY200" fmla="*/ 603504 h 87515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  <a:cxn ang="37">
                <a:pos x="connsiteX37" y="connsiteY37"/>
              </a:cxn>
              <a:cxn ang="38">
                <a:pos x="connsiteX38" y="connsiteY38"/>
              </a:cxn>
              <a:cxn ang="39">
                <a:pos x="connsiteX39" y="connsiteY39"/>
              </a:cxn>
              <a:cxn ang="40">
                <a:pos x="connsiteX40" y="connsiteY40"/>
              </a:cxn>
              <a:cxn ang="41">
                <a:pos x="connsiteX41" y="connsiteY41"/>
              </a:cxn>
              <a:cxn ang="42">
                <a:pos x="connsiteX42" y="connsiteY42"/>
              </a:cxn>
              <a:cxn ang="43">
                <a:pos x="connsiteX43" y="connsiteY43"/>
              </a:cxn>
              <a:cxn ang="44">
                <a:pos x="connsiteX44" y="connsiteY44"/>
              </a:cxn>
              <a:cxn ang="45">
                <a:pos x="connsiteX45" y="connsiteY45"/>
              </a:cxn>
              <a:cxn ang="46">
                <a:pos x="connsiteX46" y="connsiteY46"/>
              </a:cxn>
              <a:cxn ang="47">
                <a:pos x="connsiteX47" y="connsiteY47"/>
              </a:cxn>
              <a:cxn ang="48">
                <a:pos x="connsiteX48" y="connsiteY48"/>
              </a:cxn>
              <a:cxn ang="49">
                <a:pos x="connsiteX49" y="connsiteY49"/>
              </a:cxn>
              <a:cxn ang="50">
                <a:pos x="connsiteX50" y="connsiteY50"/>
              </a:cxn>
              <a:cxn ang="51">
                <a:pos x="connsiteX51" y="connsiteY51"/>
              </a:cxn>
              <a:cxn ang="52">
                <a:pos x="connsiteX52" y="connsiteY52"/>
              </a:cxn>
              <a:cxn ang="53">
                <a:pos x="connsiteX53" y="connsiteY53"/>
              </a:cxn>
              <a:cxn ang="54">
                <a:pos x="connsiteX54" y="connsiteY54"/>
              </a:cxn>
              <a:cxn ang="55">
                <a:pos x="connsiteX55" y="connsiteY55"/>
              </a:cxn>
              <a:cxn ang="56">
                <a:pos x="connsiteX56" y="connsiteY56"/>
              </a:cxn>
              <a:cxn ang="57">
                <a:pos x="connsiteX57" y="connsiteY57"/>
              </a:cxn>
              <a:cxn ang="58">
                <a:pos x="connsiteX58" y="connsiteY58"/>
              </a:cxn>
              <a:cxn ang="59">
                <a:pos x="connsiteX59" y="connsiteY59"/>
              </a:cxn>
              <a:cxn ang="60">
                <a:pos x="connsiteX60" y="connsiteY60"/>
              </a:cxn>
              <a:cxn ang="61">
                <a:pos x="connsiteX61" y="connsiteY61"/>
              </a:cxn>
              <a:cxn ang="62">
                <a:pos x="connsiteX62" y="connsiteY62"/>
              </a:cxn>
              <a:cxn ang="63">
                <a:pos x="connsiteX63" y="connsiteY63"/>
              </a:cxn>
              <a:cxn ang="64">
                <a:pos x="connsiteX64" y="connsiteY64"/>
              </a:cxn>
              <a:cxn ang="65">
                <a:pos x="connsiteX65" y="connsiteY65"/>
              </a:cxn>
              <a:cxn ang="66">
                <a:pos x="connsiteX66" y="connsiteY66"/>
              </a:cxn>
              <a:cxn ang="67">
                <a:pos x="connsiteX67" y="connsiteY67"/>
              </a:cxn>
              <a:cxn ang="68">
                <a:pos x="connsiteX68" y="connsiteY68"/>
              </a:cxn>
              <a:cxn ang="69">
                <a:pos x="connsiteX69" y="connsiteY69"/>
              </a:cxn>
              <a:cxn ang="70">
                <a:pos x="connsiteX70" y="connsiteY70"/>
              </a:cxn>
              <a:cxn ang="71">
                <a:pos x="connsiteX71" y="connsiteY71"/>
              </a:cxn>
              <a:cxn ang="72">
                <a:pos x="connsiteX72" y="connsiteY72"/>
              </a:cxn>
              <a:cxn ang="73">
                <a:pos x="connsiteX73" y="connsiteY73"/>
              </a:cxn>
              <a:cxn ang="74">
                <a:pos x="connsiteX74" y="connsiteY74"/>
              </a:cxn>
              <a:cxn ang="75">
                <a:pos x="connsiteX75" y="connsiteY75"/>
              </a:cxn>
              <a:cxn ang="76">
                <a:pos x="connsiteX76" y="connsiteY76"/>
              </a:cxn>
              <a:cxn ang="77">
                <a:pos x="connsiteX77" y="connsiteY77"/>
              </a:cxn>
              <a:cxn ang="78">
                <a:pos x="connsiteX78" y="connsiteY78"/>
              </a:cxn>
              <a:cxn ang="79">
                <a:pos x="connsiteX79" y="connsiteY79"/>
              </a:cxn>
              <a:cxn ang="80">
                <a:pos x="connsiteX80" y="connsiteY80"/>
              </a:cxn>
              <a:cxn ang="81">
                <a:pos x="connsiteX81" y="connsiteY81"/>
              </a:cxn>
              <a:cxn ang="82">
                <a:pos x="connsiteX82" y="connsiteY82"/>
              </a:cxn>
              <a:cxn ang="83">
                <a:pos x="connsiteX83" y="connsiteY83"/>
              </a:cxn>
              <a:cxn ang="84">
                <a:pos x="connsiteX84" y="connsiteY84"/>
              </a:cxn>
              <a:cxn ang="85">
                <a:pos x="connsiteX85" y="connsiteY85"/>
              </a:cxn>
              <a:cxn ang="86">
                <a:pos x="connsiteX86" y="connsiteY86"/>
              </a:cxn>
              <a:cxn ang="87">
                <a:pos x="connsiteX87" y="connsiteY87"/>
              </a:cxn>
              <a:cxn ang="88">
                <a:pos x="connsiteX88" y="connsiteY88"/>
              </a:cxn>
              <a:cxn ang="89">
                <a:pos x="connsiteX89" y="connsiteY89"/>
              </a:cxn>
              <a:cxn ang="90">
                <a:pos x="connsiteX90" y="connsiteY90"/>
              </a:cxn>
              <a:cxn ang="91">
                <a:pos x="connsiteX91" y="connsiteY91"/>
              </a:cxn>
              <a:cxn ang="92">
                <a:pos x="connsiteX92" y="connsiteY92"/>
              </a:cxn>
              <a:cxn ang="93">
                <a:pos x="connsiteX93" y="connsiteY93"/>
              </a:cxn>
              <a:cxn ang="94">
                <a:pos x="connsiteX94" y="connsiteY94"/>
              </a:cxn>
              <a:cxn ang="95">
                <a:pos x="connsiteX95" y="connsiteY95"/>
              </a:cxn>
              <a:cxn ang="96">
                <a:pos x="connsiteX96" y="connsiteY96"/>
              </a:cxn>
              <a:cxn ang="97">
                <a:pos x="connsiteX97" y="connsiteY97"/>
              </a:cxn>
              <a:cxn ang="98">
                <a:pos x="connsiteX98" y="connsiteY98"/>
              </a:cxn>
              <a:cxn ang="99">
                <a:pos x="connsiteX99" y="connsiteY99"/>
              </a:cxn>
              <a:cxn ang="100">
                <a:pos x="connsiteX100" y="connsiteY100"/>
              </a:cxn>
              <a:cxn ang="101">
                <a:pos x="connsiteX101" y="connsiteY101"/>
              </a:cxn>
              <a:cxn ang="102">
                <a:pos x="connsiteX102" y="connsiteY102"/>
              </a:cxn>
              <a:cxn ang="103">
                <a:pos x="connsiteX103" y="connsiteY103"/>
              </a:cxn>
              <a:cxn ang="104">
                <a:pos x="connsiteX104" y="connsiteY104"/>
              </a:cxn>
              <a:cxn ang="105">
                <a:pos x="connsiteX105" y="connsiteY105"/>
              </a:cxn>
              <a:cxn ang="106">
                <a:pos x="connsiteX106" y="connsiteY106"/>
              </a:cxn>
              <a:cxn ang="107">
                <a:pos x="connsiteX107" y="connsiteY107"/>
              </a:cxn>
              <a:cxn ang="108">
                <a:pos x="connsiteX108" y="connsiteY108"/>
              </a:cxn>
              <a:cxn ang="109">
                <a:pos x="connsiteX109" y="connsiteY109"/>
              </a:cxn>
              <a:cxn ang="110">
                <a:pos x="connsiteX110" y="connsiteY110"/>
              </a:cxn>
              <a:cxn ang="111">
                <a:pos x="connsiteX111" y="connsiteY111"/>
              </a:cxn>
              <a:cxn ang="112">
                <a:pos x="connsiteX112" y="connsiteY112"/>
              </a:cxn>
              <a:cxn ang="113">
                <a:pos x="connsiteX113" y="connsiteY113"/>
              </a:cxn>
              <a:cxn ang="114">
                <a:pos x="connsiteX114" y="connsiteY114"/>
              </a:cxn>
              <a:cxn ang="115">
                <a:pos x="connsiteX115" y="connsiteY115"/>
              </a:cxn>
              <a:cxn ang="116">
                <a:pos x="connsiteX116" y="connsiteY116"/>
              </a:cxn>
              <a:cxn ang="117">
                <a:pos x="connsiteX117" y="connsiteY117"/>
              </a:cxn>
              <a:cxn ang="118">
                <a:pos x="connsiteX118" y="connsiteY118"/>
              </a:cxn>
              <a:cxn ang="119">
                <a:pos x="connsiteX119" y="connsiteY119"/>
              </a:cxn>
              <a:cxn ang="120">
                <a:pos x="connsiteX120" y="connsiteY120"/>
              </a:cxn>
              <a:cxn ang="121">
                <a:pos x="connsiteX121" y="connsiteY121"/>
              </a:cxn>
              <a:cxn ang="122">
                <a:pos x="connsiteX122" y="connsiteY122"/>
              </a:cxn>
              <a:cxn ang="123">
                <a:pos x="connsiteX123" y="connsiteY123"/>
              </a:cxn>
              <a:cxn ang="124">
                <a:pos x="connsiteX124" y="connsiteY124"/>
              </a:cxn>
              <a:cxn ang="125">
                <a:pos x="connsiteX125" y="connsiteY125"/>
              </a:cxn>
              <a:cxn ang="126">
                <a:pos x="connsiteX126" y="connsiteY126"/>
              </a:cxn>
              <a:cxn ang="127">
                <a:pos x="connsiteX127" y="connsiteY127"/>
              </a:cxn>
              <a:cxn ang="128">
                <a:pos x="connsiteX128" y="connsiteY128"/>
              </a:cxn>
              <a:cxn ang="129">
                <a:pos x="connsiteX129" y="connsiteY129"/>
              </a:cxn>
              <a:cxn ang="130">
                <a:pos x="connsiteX130" y="connsiteY130"/>
              </a:cxn>
              <a:cxn ang="131">
                <a:pos x="connsiteX131" y="connsiteY131"/>
              </a:cxn>
              <a:cxn ang="132">
                <a:pos x="connsiteX132" y="connsiteY132"/>
              </a:cxn>
              <a:cxn ang="133">
                <a:pos x="connsiteX133" y="connsiteY133"/>
              </a:cxn>
              <a:cxn ang="134">
                <a:pos x="connsiteX134" y="connsiteY134"/>
              </a:cxn>
              <a:cxn ang="135">
                <a:pos x="connsiteX135" y="connsiteY135"/>
              </a:cxn>
              <a:cxn ang="136">
                <a:pos x="connsiteX136" y="connsiteY136"/>
              </a:cxn>
              <a:cxn ang="137">
                <a:pos x="connsiteX137" y="connsiteY137"/>
              </a:cxn>
              <a:cxn ang="138">
                <a:pos x="connsiteX138" y="connsiteY138"/>
              </a:cxn>
              <a:cxn ang="139">
                <a:pos x="connsiteX139" y="connsiteY139"/>
              </a:cxn>
              <a:cxn ang="140">
                <a:pos x="connsiteX140" y="connsiteY140"/>
              </a:cxn>
              <a:cxn ang="141">
                <a:pos x="connsiteX141" y="connsiteY141"/>
              </a:cxn>
              <a:cxn ang="142">
                <a:pos x="connsiteX142" y="connsiteY142"/>
              </a:cxn>
              <a:cxn ang="143">
                <a:pos x="connsiteX143" y="connsiteY143"/>
              </a:cxn>
              <a:cxn ang="144">
                <a:pos x="connsiteX144" y="connsiteY144"/>
              </a:cxn>
              <a:cxn ang="145">
                <a:pos x="connsiteX145" y="connsiteY145"/>
              </a:cxn>
              <a:cxn ang="146">
                <a:pos x="connsiteX146" y="connsiteY146"/>
              </a:cxn>
              <a:cxn ang="147">
                <a:pos x="connsiteX147" y="connsiteY147"/>
              </a:cxn>
              <a:cxn ang="148">
                <a:pos x="connsiteX148" y="connsiteY148"/>
              </a:cxn>
              <a:cxn ang="149">
                <a:pos x="connsiteX149" y="connsiteY149"/>
              </a:cxn>
              <a:cxn ang="150">
                <a:pos x="connsiteX150" y="connsiteY150"/>
              </a:cxn>
              <a:cxn ang="151">
                <a:pos x="connsiteX151" y="connsiteY151"/>
              </a:cxn>
              <a:cxn ang="152">
                <a:pos x="connsiteX152" y="connsiteY152"/>
              </a:cxn>
              <a:cxn ang="153">
                <a:pos x="connsiteX153" y="connsiteY153"/>
              </a:cxn>
              <a:cxn ang="154">
                <a:pos x="connsiteX154" y="connsiteY154"/>
              </a:cxn>
              <a:cxn ang="155">
                <a:pos x="connsiteX155" y="connsiteY155"/>
              </a:cxn>
              <a:cxn ang="156">
                <a:pos x="connsiteX156" y="connsiteY156"/>
              </a:cxn>
              <a:cxn ang="157">
                <a:pos x="connsiteX157" y="connsiteY157"/>
              </a:cxn>
              <a:cxn ang="158">
                <a:pos x="connsiteX158" y="connsiteY158"/>
              </a:cxn>
              <a:cxn ang="159">
                <a:pos x="connsiteX159" y="connsiteY159"/>
              </a:cxn>
              <a:cxn ang="160">
                <a:pos x="connsiteX160" y="connsiteY160"/>
              </a:cxn>
              <a:cxn ang="161">
                <a:pos x="connsiteX161" y="connsiteY161"/>
              </a:cxn>
              <a:cxn ang="162">
                <a:pos x="connsiteX162" y="connsiteY162"/>
              </a:cxn>
              <a:cxn ang="163">
                <a:pos x="connsiteX163" y="connsiteY163"/>
              </a:cxn>
              <a:cxn ang="164">
                <a:pos x="connsiteX164" y="connsiteY164"/>
              </a:cxn>
              <a:cxn ang="165">
                <a:pos x="connsiteX165" y="connsiteY165"/>
              </a:cxn>
              <a:cxn ang="166">
                <a:pos x="connsiteX166" y="connsiteY166"/>
              </a:cxn>
              <a:cxn ang="167">
                <a:pos x="connsiteX167" y="connsiteY167"/>
              </a:cxn>
              <a:cxn ang="168">
                <a:pos x="connsiteX168" y="connsiteY168"/>
              </a:cxn>
              <a:cxn ang="169">
                <a:pos x="connsiteX169" y="connsiteY169"/>
              </a:cxn>
              <a:cxn ang="170">
                <a:pos x="connsiteX170" y="connsiteY170"/>
              </a:cxn>
              <a:cxn ang="171">
                <a:pos x="connsiteX171" y="connsiteY171"/>
              </a:cxn>
              <a:cxn ang="172">
                <a:pos x="connsiteX172" y="connsiteY172"/>
              </a:cxn>
              <a:cxn ang="173">
                <a:pos x="connsiteX173" y="connsiteY173"/>
              </a:cxn>
              <a:cxn ang="174">
                <a:pos x="connsiteX174" y="connsiteY174"/>
              </a:cxn>
              <a:cxn ang="175">
                <a:pos x="connsiteX175" y="connsiteY175"/>
              </a:cxn>
              <a:cxn ang="176">
                <a:pos x="connsiteX176" y="connsiteY176"/>
              </a:cxn>
              <a:cxn ang="177">
                <a:pos x="connsiteX177" y="connsiteY177"/>
              </a:cxn>
              <a:cxn ang="178">
                <a:pos x="connsiteX178" y="connsiteY178"/>
              </a:cxn>
              <a:cxn ang="179">
                <a:pos x="connsiteX179" y="connsiteY179"/>
              </a:cxn>
              <a:cxn ang="180">
                <a:pos x="connsiteX180" y="connsiteY180"/>
              </a:cxn>
              <a:cxn ang="181">
                <a:pos x="connsiteX181" y="connsiteY181"/>
              </a:cxn>
              <a:cxn ang="182">
                <a:pos x="connsiteX182" y="connsiteY182"/>
              </a:cxn>
              <a:cxn ang="183">
                <a:pos x="connsiteX183" y="connsiteY183"/>
              </a:cxn>
              <a:cxn ang="184">
                <a:pos x="connsiteX184" y="connsiteY184"/>
              </a:cxn>
              <a:cxn ang="185">
                <a:pos x="connsiteX185" y="connsiteY185"/>
              </a:cxn>
              <a:cxn ang="186">
                <a:pos x="connsiteX186" y="connsiteY186"/>
              </a:cxn>
              <a:cxn ang="187">
                <a:pos x="connsiteX187" y="connsiteY187"/>
              </a:cxn>
              <a:cxn ang="188">
                <a:pos x="connsiteX188" y="connsiteY188"/>
              </a:cxn>
              <a:cxn ang="189">
                <a:pos x="connsiteX189" y="connsiteY189"/>
              </a:cxn>
              <a:cxn ang="190">
                <a:pos x="connsiteX190" y="connsiteY190"/>
              </a:cxn>
              <a:cxn ang="191">
                <a:pos x="connsiteX191" y="connsiteY191"/>
              </a:cxn>
              <a:cxn ang="192">
                <a:pos x="connsiteX192" y="connsiteY192"/>
              </a:cxn>
              <a:cxn ang="193">
                <a:pos x="connsiteX193" y="connsiteY193"/>
              </a:cxn>
              <a:cxn ang="194">
                <a:pos x="connsiteX194" y="connsiteY194"/>
              </a:cxn>
              <a:cxn ang="195">
                <a:pos x="connsiteX195" y="connsiteY195"/>
              </a:cxn>
              <a:cxn ang="196">
                <a:pos x="connsiteX196" y="connsiteY196"/>
              </a:cxn>
              <a:cxn ang="197">
                <a:pos x="connsiteX197" y="connsiteY197"/>
              </a:cxn>
              <a:cxn ang="198">
                <a:pos x="connsiteX198" y="connsiteY198"/>
              </a:cxn>
              <a:cxn ang="199">
                <a:pos x="connsiteX199" y="connsiteY199"/>
              </a:cxn>
              <a:cxn ang="200">
                <a:pos x="connsiteX200" y="connsiteY200"/>
              </a:cxn>
            </a:cxnLst>
            <a:rect l="l" t="t" r="r" b="b"/>
            <a:pathLst>
              <a:path w="1618742" h="875157">
                <a:moveTo>
                  <a:pt x="6350" y="603504"/>
                </a:moveTo>
                <a:lnTo>
                  <a:pt x="12700" y="603504"/>
                </a:lnTo>
                <a:lnTo>
                  <a:pt x="23241" y="603504"/>
                </a:lnTo>
                <a:lnTo>
                  <a:pt x="27558" y="603504"/>
                </a:lnTo>
                <a:lnTo>
                  <a:pt x="38100" y="603504"/>
                </a:lnTo>
                <a:lnTo>
                  <a:pt x="48641" y="603504"/>
                </a:lnTo>
                <a:lnTo>
                  <a:pt x="52958" y="603504"/>
                </a:lnTo>
                <a:lnTo>
                  <a:pt x="63500" y="603504"/>
                </a:lnTo>
                <a:lnTo>
                  <a:pt x="67691" y="603504"/>
                </a:lnTo>
                <a:lnTo>
                  <a:pt x="78231" y="603504"/>
                </a:lnTo>
                <a:lnTo>
                  <a:pt x="82550" y="603504"/>
                </a:lnTo>
                <a:lnTo>
                  <a:pt x="93091" y="603504"/>
                </a:lnTo>
                <a:lnTo>
                  <a:pt x="103631" y="603504"/>
                </a:lnTo>
                <a:lnTo>
                  <a:pt x="107950" y="603504"/>
                </a:lnTo>
                <a:lnTo>
                  <a:pt x="118491" y="603504"/>
                </a:lnTo>
                <a:lnTo>
                  <a:pt x="124841" y="603504"/>
                </a:lnTo>
                <a:lnTo>
                  <a:pt x="133350" y="603504"/>
                </a:lnTo>
                <a:lnTo>
                  <a:pt x="143891" y="603504"/>
                </a:lnTo>
                <a:lnTo>
                  <a:pt x="150241" y="603504"/>
                </a:lnTo>
                <a:lnTo>
                  <a:pt x="158750" y="605917"/>
                </a:lnTo>
                <a:lnTo>
                  <a:pt x="165100" y="605917"/>
                </a:lnTo>
                <a:lnTo>
                  <a:pt x="175641" y="605917"/>
                </a:lnTo>
                <a:lnTo>
                  <a:pt x="179831" y="605917"/>
                </a:lnTo>
                <a:lnTo>
                  <a:pt x="190500" y="605917"/>
                </a:lnTo>
                <a:lnTo>
                  <a:pt x="201041" y="609473"/>
                </a:lnTo>
                <a:lnTo>
                  <a:pt x="205231" y="609473"/>
                </a:lnTo>
                <a:lnTo>
                  <a:pt x="215772" y="609473"/>
                </a:lnTo>
                <a:lnTo>
                  <a:pt x="220091" y="611758"/>
                </a:lnTo>
                <a:lnTo>
                  <a:pt x="230631" y="611758"/>
                </a:lnTo>
                <a:lnTo>
                  <a:pt x="241172" y="615442"/>
                </a:lnTo>
                <a:lnTo>
                  <a:pt x="245491" y="617727"/>
                </a:lnTo>
                <a:lnTo>
                  <a:pt x="256031" y="620141"/>
                </a:lnTo>
                <a:lnTo>
                  <a:pt x="260222" y="620141"/>
                </a:lnTo>
                <a:lnTo>
                  <a:pt x="270891" y="623697"/>
                </a:lnTo>
                <a:lnTo>
                  <a:pt x="277241" y="629666"/>
                </a:lnTo>
                <a:lnTo>
                  <a:pt x="285622" y="632079"/>
                </a:lnTo>
                <a:lnTo>
                  <a:pt x="296291" y="634364"/>
                </a:lnTo>
                <a:lnTo>
                  <a:pt x="302641" y="640333"/>
                </a:lnTo>
                <a:lnTo>
                  <a:pt x="313181" y="643889"/>
                </a:lnTo>
                <a:lnTo>
                  <a:pt x="317372" y="648716"/>
                </a:lnTo>
                <a:lnTo>
                  <a:pt x="328041" y="654685"/>
                </a:lnTo>
                <a:lnTo>
                  <a:pt x="338581" y="660654"/>
                </a:lnTo>
                <a:lnTo>
                  <a:pt x="342772" y="668908"/>
                </a:lnTo>
                <a:lnTo>
                  <a:pt x="353314" y="674877"/>
                </a:lnTo>
                <a:lnTo>
                  <a:pt x="357631" y="683132"/>
                </a:lnTo>
                <a:lnTo>
                  <a:pt x="368172" y="691514"/>
                </a:lnTo>
                <a:lnTo>
                  <a:pt x="372364" y="701039"/>
                </a:lnTo>
                <a:lnTo>
                  <a:pt x="383031" y="709422"/>
                </a:lnTo>
                <a:lnTo>
                  <a:pt x="393572" y="720089"/>
                </a:lnTo>
                <a:lnTo>
                  <a:pt x="397764" y="729614"/>
                </a:lnTo>
                <a:lnTo>
                  <a:pt x="408431" y="740282"/>
                </a:lnTo>
                <a:lnTo>
                  <a:pt x="414781" y="752220"/>
                </a:lnTo>
                <a:lnTo>
                  <a:pt x="423164" y="760476"/>
                </a:lnTo>
                <a:lnTo>
                  <a:pt x="433831" y="772414"/>
                </a:lnTo>
                <a:lnTo>
                  <a:pt x="440181" y="783082"/>
                </a:lnTo>
                <a:lnTo>
                  <a:pt x="448564" y="795020"/>
                </a:lnTo>
                <a:lnTo>
                  <a:pt x="454914" y="805688"/>
                </a:lnTo>
                <a:lnTo>
                  <a:pt x="465455" y="817626"/>
                </a:lnTo>
                <a:lnTo>
                  <a:pt x="469772" y="825880"/>
                </a:lnTo>
                <a:lnTo>
                  <a:pt x="480314" y="834263"/>
                </a:lnTo>
                <a:lnTo>
                  <a:pt x="490855" y="843788"/>
                </a:lnTo>
                <a:lnTo>
                  <a:pt x="495172" y="852170"/>
                </a:lnTo>
                <a:lnTo>
                  <a:pt x="505714" y="858011"/>
                </a:lnTo>
                <a:lnTo>
                  <a:pt x="509905" y="862838"/>
                </a:lnTo>
                <a:lnTo>
                  <a:pt x="520572" y="866394"/>
                </a:lnTo>
                <a:lnTo>
                  <a:pt x="531114" y="868807"/>
                </a:lnTo>
                <a:lnTo>
                  <a:pt x="535305" y="868807"/>
                </a:lnTo>
                <a:lnTo>
                  <a:pt x="545972" y="866394"/>
                </a:lnTo>
                <a:lnTo>
                  <a:pt x="550164" y="860425"/>
                </a:lnTo>
                <a:lnTo>
                  <a:pt x="560705" y="854455"/>
                </a:lnTo>
                <a:lnTo>
                  <a:pt x="567055" y="843788"/>
                </a:lnTo>
                <a:lnTo>
                  <a:pt x="575564" y="831850"/>
                </a:lnTo>
                <a:lnTo>
                  <a:pt x="586105" y="817626"/>
                </a:lnTo>
                <a:lnTo>
                  <a:pt x="592455" y="800989"/>
                </a:lnTo>
                <a:lnTo>
                  <a:pt x="600964" y="780795"/>
                </a:lnTo>
                <a:lnTo>
                  <a:pt x="607314" y="754507"/>
                </a:lnTo>
                <a:lnTo>
                  <a:pt x="617855" y="729614"/>
                </a:lnTo>
                <a:lnTo>
                  <a:pt x="626364" y="701039"/>
                </a:lnTo>
                <a:lnTo>
                  <a:pt x="632714" y="672464"/>
                </a:lnTo>
                <a:lnTo>
                  <a:pt x="643255" y="638048"/>
                </a:lnTo>
                <a:lnTo>
                  <a:pt x="647445" y="603504"/>
                </a:lnTo>
                <a:lnTo>
                  <a:pt x="658114" y="566673"/>
                </a:lnTo>
                <a:lnTo>
                  <a:pt x="662305" y="526160"/>
                </a:lnTo>
                <a:lnTo>
                  <a:pt x="672845" y="486917"/>
                </a:lnTo>
                <a:lnTo>
                  <a:pt x="683514" y="446532"/>
                </a:lnTo>
                <a:lnTo>
                  <a:pt x="687705" y="406019"/>
                </a:lnTo>
                <a:lnTo>
                  <a:pt x="698245" y="363220"/>
                </a:lnTo>
                <a:lnTo>
                  <a:pt x="702564" y="323977"/>
                </a:lnTo>
                <a:lnTo>
                  <a:pt x="713105" y="283463"/>
                </a:lnTo>
                <a:lnTo>
                  <a:pt x="723645" y="246633"/>
                </a:lnTo>
                <a:lnTo>
                  <a:pt x="727836" y="209803"/>
                </a:lnTo>
                <a:lnTo>
                  <a:pt x="738505" y="172847"/>
                </a:lnTo>
                <a:lnTo>
                  <a:pt x="744855" y="140716"/>
                </a:lnTo>
                <a:lnTo>
                  <a:pt x="753236" y="109855"/>
                </a:lnTo>
                <a:lnTo>
                  <a:pt x="759586" y="83692"/>
                </a:lnTo>
                <a:lnTo>
                  <a:pt x="770255" y="61086"/>
                </a:lnTo>
                <a:lnTo>
                  <a:pt x="778636" y="40894"/>
                </a:lnTo>
                <a:lnTo>
                  <a:pt x="784986" y="26542"/>
                </a:lnTo>
                <a:lnTo>
                  <a:pt x="795655" y="15875"/>
                </a:lnTo>
                <a:lnTo>
                  <a:pt x="799845" y="9905"/>
                </a:lnTo>
                <a:lnTo>
                  <a:pt x="810386" y="6350"/>
                </a:lnTo>
                <a:lnTo>
                  <a:pt x="821055" y="9905"/>
                </a:lnTo>
                <a:lnTo>
                  <a:pt x="825245" y="15875"/>
                </a:lnTo>
                <a:lnTo>
                  <a:pt x="835786" y="26542"/>
                </a:lnTo>
                <a:lnTo>
                  <a:pt x="840105" y="40894"/>
                </a:lnTo>
                <a:lnTo>
                  <a:pt x="850645" y="61086"/>
                </a:lnTo>
                <a:lnTo>
                  <a:pt x="854836" y="83692"/>
                </a:lnTo>
                <a:lnTo>
                  <a:pt x="865378" y="109855"/>
                </a:lnTo>
                <a:lnTo>
                  <a:pt x="876045" y="140716"/>
                </a:lnTo>
                <a:lnTo>
                  <a:pt x="880236" y="172847"/>
                </a:lnTo>
                <a:lnTo>
                  <a:pt x="890778" y="209803"/>
                </a:lnTo>
                <a:lnTo>
                  <a:pt x="897128" y="246633"/>
                </a:lnTo>
                <a:lnTo>
                  <a:pt x="905636" y="283463"/>
                </a:lnTo>
                <a:lnTo>
                  <a:pt x="916178" y="323977"/>
                </a:lnTo>
                <a:lnTo>
                  <a:pt x="922528" y="363220"/>
                </a:lnTo>
                <a:lnTo>
                  <a:pt x="931036" y="406019"/>
                </a:lnTo>
                <a:lnTo>
                  <a:pt x="937386" y="446532"/>
                </a:lnTo>
                <a:lnTo>
                  <a:pt x="947928" y="486917"/>
                </a:lnTo>
                <a:lnTo>
                  <a:pt x="952245" y="526160"/>
                </a:lnTo>
                <a:lnTo>
                  <a:pt x="962786" y="566673"/>
                </a:lnTo>
                <a:lnTo>
                  <a:pt x="973328" y="603504"/>
                </a:lnTo>
                <a:lnTo>
                  <a:pt x="977518" y="638048"/>
                </a:lnTo>
                <a:lnTo>
                  <a:pt x="988186" y="672464"/>
                </a:lnTo>
                <a:lnTo>
                  <a:pt x="992378" y="701039"/>
                </a:lnTo>
                <a:lnTo>
                  <a:pt x="1002918" y="729614"/>
                </a:lnTo>
                <a:lnTo>
                  <a:pt x="1013586" y="754507"/>
                </a:lnTo>
                <a:lnTo>
                  <a:pt x="1017778" y="780795"/>
                </a:lnTo>
                <a:lnTo>
                  <a:pt x="1028318" y="800989"/>
                </a:lnTo>
                <a:lnTo>
                  <a:pt x="1032636" y="817626"/>
                </a:lnTo>
                <a:lnTo>
                  <a:pt x="1043178" y="831850"/>
                </a:lnTo>
                <a:lnTo>
                  <a:pt x="1053718" y="843788"/>
                </a:lnTo>
                <a:lnTo>
                  <a:pt x="1058036" y="854455"/>
                </a:lnTo>
                <a:lnTo>
                  <a:pt x="1068578" y="860425"/>
                </a:lnTo>
                <a:lnTo>
                  <a:pt x="1074928" y="866394"/>
                </a:lnTo>
                <a:lnTo>
                  <a:pt x="1083436" y="868807"/>
                </a:lnTo>
                <a:lnTo>
                  <a:pt x="1089786" y="868807"/>
                </a:lnTo>
                <a:lnTo>
                  <a:pt x="1100328" y="866394"/>
                </a:lnTo>
                <a:lnTo>
                  <a:pt x="1108709" y="862838"/>
                </a:lnTo>
                <a:lnTo>
                  <a:pt x="1115059" y="858011"/>
                </a:lnTo>
                <a:lnTo>
                  <a:pt x="1125728" y="852170"/>
                </a:lnTo>
                <a:lnTo>
                  <a:pt x="1129918" y="843788"/>
                </a:lnTo>
                <a:lnTo>
                  <a:pt x="1140459" y="834263"/>
                </a:lnTo>
                <a:lnTo>
                  <a:pt x="1151128" y="825880"/>
                </a:lnTo>
                <a:lnTo>
                  <a:pt x="1155318" y="817626"/>
                </a:lnTo>
                <a:lnTo>
                  <a:pt x="1165859" y="805688"/>
                </a:lnTo>
                <a:lnTo>
                  <a:pt x="1170178" y="795020"/>
                </a:lnTo>
                <a:lnTo>
                  <a:pt x="1180718" y="783082"/>
                </a:lnTo>
                <a:lnTo>
                  <a:pt x="1184909" y="772414"/>
                </a:lnTo>
                <a:lnTo>
                  <a:pt x="1195578" y="760476"/>
                </a:lnTo>
                <a:lnTo>
                  <a:pt x="1206118" y="752220"/>
                </a:lnTo>
                <a:lnTo>
                  <a:pt x="1210309" y="740282"/>
                </a:lnTo>
                <a:lnTo>
                  <a:pt x="1220978" y="729614"/>
                </a:lnTo>
                <a:lnTo>
                  <a:pt x="1227328" y="720089"/>
                </a:lnTo>
                <a:lnTo>
                  <a:pt x="1235709" y="709422"/>
                </a:lnTo>
                <a:lnTo>
                  <a:pt x="1246251" y="701039"/>
                </a:lnTo>
                <a:lnTo>
                  <a:pt x="1252601" y="691514"/>
                </a:lnTo>
                <a:lnTo>
                  <a:pt x="1261109" y="683132"/>
                </a:lnTo>
                <a:lnTo>
                  <a:pt x="1267459" y="674877"/>
                </a:lnTo>
                <a:lnTo>
                  <a:pt x="1278001" y="668908"/>
                </a:lnTo>
                <a:lnTo>
                  <a:pt x="1282318" y="660654"/>
                </a:lnTo>
                <a:lnTo>
                  <a:pt x="1292859" y="654685"/>
                </a:lnTo>
                <a:lnTo>
                  <a:pt x="1303401" y="648716"/>
                </a:lnTo>
                <a:lnTo>
                  <a:pt x="1307718" y="643889"/>
                </a:lnTo>
                <a:lnTo>
                  <a:pt x="1318259" y="640333"/>
                </a:lnTo>
                <a:lnTo>
                  <a:pt x="1322451" y="634364"/>
                </a:lnTo>
                <a:lnTo>
                  <a:pt x="1333118" y="632079"/>
                </a:lnTo>
                <a:lnTo>
                  <a:pt x="1343659" y="629666"/>
                </a:lnTo>
                <a:lnTo>
                  <a:pt x="1347851" y="623697"/>
                </a:lnTo>
                <a:lnTo>
                  <a:pt x="1358392" y="620141"/>
                </a:lnTo>
                <a:lnTo>
                  <a:pt x="1362709" y="620141"/>
                </a:lnTo>
                <a:lnTo>
                  <a:pt x="1373251" y="617727"/>
                </a:lnTo>
                <a:lnTo>
                  <a:pt x="1379601" y="615442"/>
                </a:lnTo>
                <a:lnTo>
                  <a:pt x="1388109" y="611758"/>
                </a:lnTo>
                <a:lnTo>
                  <a:pt x="1398651" y="611758"/>
                </a:lnTo>
                <a:lnTo>
                  <a:pt x="1405001" y="609473"/>
                </a:lnTo>
                <a:lnTo>
                  <a:pt x="1413509" y="609473"/>
                </a:lnTo>
                <a:lnTo>
                  <a:pt x="1419859" y="609473"/>
                </a:lnTo>
                <a:lnTo>
                  <a:pt x="1430401" y="605917"/>
                </a:lnTo>
                <a:lnTo>
                  <a:pt x="1438909" y="605917"/>
                </a:lnTo>
                <a:lnTo>
                  <a:pt x="1445259" y="605917"/>
                </a:lnTo>
                <a:lnTo>
                  <a:pt x="1455801" y="605917"/>
                </a:lnTo>
                <a:lnTo>
                  <a:pt x="1459992" y="605917"/>
                </a:lnTo>
                <a:lnTo>
                  <a:pt x="1470659" y="603504"/>
                </a:lnTo>
                <a:lnTo>
                  <a:pt x="1474851" y="603504"/>
                </a:lnTo>
                <a:lnTo>
                  <a:pt x="1485392" y="603504"/>
                </a:lnTo>
                <a:lnTo>
                  <a:pt x="1495932" y="603504"/>
                </a:lnTo>
                <a:lnTo>
                  <a:pt x="1500251" y="603504"/>
                </a:lnTo>
                <a:lnTo>
                  <a:pt x="1510792" y="603504"/>
                </a:lnTo>
                <a:lnTo>
                  <a:pt x="1514982" y="603504"/>
                </a:lnTo>
                <a:lnTo>
                  <a:pt x="1525651" y="603504"/>
                </a:lnTo>
                <a:lnTo>
                  <a:pt x="1536192" y="603504"/>
                </a:lnTo>
                <a:lnTo>
                  <a:pt x="1540382" y="603504"/>
                </a:lnTo>
                <a:lnTo>
                  <a:pt x="1551051" y="603504"/>
                </a:lnTo>
                <a:lnTo>
                  <a:pt x="1557401" y="603504"/>
                </a:lnTo>
                <a:lnTo>
                  <a:pt x="1565782" y="603504"/>
                </a:lnTo>
                <a:lnTo>
                  <a:pt x="1572132" y="603504"/>
                </a:lnTo>
                <a:lnTo>
                  <a:pt x="1582801" y="603504"/>
                </a:lnTo>
                <a:lnTo>
                  <a:pt x="1591182" y="603504"/>
                </a:lnTo>
                <a:lnTo>
                  <a:pt x="1597532" y="603504"/>
                </a:lnTo>
                <a:lnTo>
                  <a:pt x="1608201" y="603504"/>
                </a:lnTo>
                <a:lnTo>
                  <a:pt x="1612392" y="603504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622300" y="1206500"/>
            <a:ext cx="1680591" cy="711580"/>
          </a:xfrm>
          <a:custGeom>
            <a:avLst/>
            <a:gdLst>
              <a:gd name="connsiteX0" fmla="*/ 6350 w 1680591"/>
              <a:gd name="connsiteY0" fmla="*/ 705230 h 711580"/>
              <a:gd name="connsiteX1" fmla="*/ 14820 w 1680591"/>
              <a:gd name="connsiteY1" fmla="*/ 705230 h 711580"/>
              <a:gd name="connsiteX2" fmla="*/ 23279 w 1680591"/>
              <a:gd name="connsiteY2" fmla="*/ 705230 h 711580"/>
              <a:gd name="connsiteX3" fmla="*/ 31750 w 1680591"/>
              <a:gd name="connsiteY3" fmla="*/ 705230 h 711580"/>
              <a:gd name="connsiteX4" fmla="*/ 40220 w 1680591"/>
              <a:gd name="connsiteY4" fmla="*/ 705230 h 711580"/>
              <a:gd name="connsiteX5" fmla="*/ 48679 w 1680591"/>
              <a:gd name="connsiteY5" fmla="*/ 705230 h 711580"/>
              <a:gd name="connsiteX6" fmla="*/ 57150 w 1680591"/>
              <a:gd name="connsiteY6" fmla="*/ 705230 h 711580"/>
              <a:gd name="connsiteX7" fmla="*/ 65620 w 1680591"/>
              <a:gd name="connsiteY7" fmla="*/ 705230 h 711580"/>
              <a:gd name="connsiteX8" fmla="*/ 74079 w 1680591"/>
              <a:gd name="connsiteY8" fmla="*/ 705230 h 711580"/>
              <a:gd name="connsiteX9" fmla="*/ 82550 w 1680591"/>
              <a:gd name="connsiteY9" fmla="*/ 705230 h 711580"/>
              <a:gd name="connsiteX10" fmla="*/ 91020 w 1680591"/>
              <a:gd name="connsiteY10" fmla="*/ 705230 h 711580"/>
              <a:gd name="connsiteX11" fmla="*/ 99479 w 1680591"/>
              <a:gd name="connsiteY11" fmla="*/ 705230 h 711580"/>
              <a:gd name="connsiteX12" fmla="*/ 107950 w 1680591"/>
              <a:gd name="connsiteY12" fmla="*/ 705230 h 711580"/>
              <a:gd name="connsiteX13" fmla="*/ 116420 w 1680591"/>
              <a:gd name="connsiteY13" fmla="*/ 705230 h 711580"/>
              <a:gd name="connsiteX14" fmla="*/ 124879 w 1680591"/>
              <a:gd name="connsiteY14" fmla="*/ 705230 h 711580"/>
              <a:gd name="connsiteX15" fmla="*/ 133350 w 1680591"/>
              <a:gd name="connsiteY15" fmla="*/ 705230 h 711580"/>
              <a:gd name="connsiteX16" fmla="*/ 141820 w 1680591"/>
              <a:gd name="connsiteY16" fmla="*/ 705230 h 711580"/>
              <a:gd name="connsiteX17" fmla="*/ 150279 w 1680591"/>
              <a:gd name="connsiteY17" fmla="*/ 705230 h 711580"/>
              <a:gd name="connsiteX18" fmla="*/ 158750 w 1680591"/>
              <a:gd name="connsiteY18" fmla="*/ 705230 h 711580"/>
              <a:gd name="connsiteX19" fmla="*/ 167220 w 1680591"/>
              <a:gd name="connsiteY19" fmla="*/ 705230 h 711580"/>
              <a:gd name="connsiteX20" fmla="*/ 175679 w 1680591"/>
              <a:gd name="connsiteY20" fmla="*/ 705230 h 711580"/>
              <a:gd name="connsiteX21" fmla="*/ 184150 w 1680591"/>
              <a:gd name="connsiteY21" fmla="*/ 705230 h 711580"/>
              <a:gd name="connsiteX22" fmla="*/ 192620 w 1680591"/>
              <a:gd name="connsiteY22" fmla="*/ 705230 h 711580"/>
              <a:gd name="connsiteX23" fmla="*/ 201079 w 1680591"/>
              <a:gd name="connsiteY23" fmla="*/ 705230 h 711580"/>
              <a:gd name="connsiteX24" fmla="*/ 209550 w 1680591"/>
              <a:gd name="connsiteY24" fmla="*/ 705230 h 711580"/>
              <a:gd name="connsiteX25" fmla="*/ 213779 w 1680591"/>
              <a:gd name="connsiteY25" fmla="*/ 705230 h 711580"/>
              <a:gd name="connsiteX26" fmla="*/ 222250 w 1680591"/>
              <a:gd name="connsiteY26" fmla="*/ 705230 h 711580"/>
              <a:gd name="connsiteX27" fmla="*/ 230720 w 1680591"/>
              <a:gd name="connsiteY27" fmla="*/ 705230 h 711580"/>
              <a:gd name="connsiteX28" fmla="*/ 239179 w 1680591"/>
              <a:gd name="connsiteY28" fmla="*/ 705230 h 711580"/>
              <a:gd name="connsiteX29" fmla="*/ 247650 w 1680591"/>
              <a:gd name="connsiteY29" fmla="*/ 705230 h 711580"/>
              <a:gd name="connsiteX30" fmla="*/ 256120 w 1680591"/>
              <a:gd name="connsiteY30" fmla="*/ 705230 h 711580"/>
              <a:gd name="connsiteX31" fmla="*/ 264579 w 1680591"/>
              <a:gd name="connsiteY31" fmla="*/ 705230 h 711580"/>
              <a:gd name="connsiteX32" fmla="*/ 273050 w 1680591"/>
              <a:gd name="connsiteY32" fmla="*/ 705230 h 711580"/>
              <a:gd name="connsiteX33" fmla="*/ 281520 w 1680591"/>
              <a:gd name="connsiteY33" fmla="*/ 705230 h 711580"/>
              <a:gd name="connsiteX34" fmla="*/ 289979 w 1680591"/>
              <a:gd name="connsiteY34" fmla="*/ 705230 h 711580"/>
              <a:gd name="connsiteX35" fmla="*/ 298450 w 1680591"/>
              <a:gd name="connsiteY35" fmla="*/ 705230 h 711580"/>
              <a:gd name="connsiteX36" fmla="*/ 306920 w 1680591"/>
              <a:gd name="connsiteY36" fmla="*/ 705230 h 711580"/>
              <a:gd name="connsiteX37" fmla="*/ 315379 w 1680591"/>
              <a:gd name="connsiteY37" fmla="*/ 705230 h 711580"/>
              <a:gd name="connsiteX38" fmla="*/ 323850 w 1680591"/>
              <a:gd name="connsiteY38" fmla="*/ 705230 h 711580"/>
              <a:gd name="connsiteX39" fmla="*/ 332320 w 1680591"/>
              <a:gd name="connsiteY39" fmla="*/ 705230 h 711580"/>
              <a:gd name="connsiteX40" fmla="*/ 340779 w 1680591"/>
              <a:gd name="connsiteY40" fmla="*/ 705230 h 711580"/>
              <a:gd name="connsiteX41" fmla="*/ 349250 w 1680591"/>
              <a:gd name="connsiteY41" fmla="*/ 705230 h 711580"/>
              <a:gd name="connsiteX42" fmla="*/ 357720 w 1680591"/>
              <a:gd name="connsiteY42" fmla="*/ 705230 h 711580"/>
              <a:gd name="connsiteX43" fmla="*/ 366179 w 1680591"/>
              <a:gd name="connsiteY43" fmla="*/ 705230 h 711580"/>
              <a:gd name="connsiteX44" fmla="*/ 374650 w 1680591"/>
              <a:gd name="connsiteY44" fmla="*/ 705230 h 711580"/>
              <a:gd name="connsiteX45" fmla="*/ 383120 w 1680591"/>
              <a:gd name="connsiteY45" fmla="*/ 705230 h 711580"/>
              <a:gd name="connsiteX46" fmla="*/ 391579 w 1680591"/>
              <a:gd name="connsiteY46" fmla="*/ 705230 h 711580"/>
              <a:gd name="connsiteX47" fmla="*/ 400050 w 1680591"/>
              <a:gd name="connsiteY47" fmla="*/ 705230 h 711580"/>
              <a:gd name="connsiteX48" fmla="*/ 408520 w 1680591"/>
              <a:gd name="connsiteY48" fmla="*/ 705230 h 711580"/>
              <a:gd name="connsiteX49" fmla="*/ 416979 w 1680591"/>
              <a:gd name="connsiteY49" fmla="*/ 702817 h 711580"/>
              <a:gd name="connsiteX50" fmla="*/ 425450 w 1680591"/>
              <a:gd name="connsiteY50" fmla="*/ 702817 h 711580"/>
              <a:gd name="connsiteX51" fmla="*/ 433920 w 1680591"/>
              <a:gd name="connsiteY51" fmla="*/ 702817 h 711580"/>
              <a:gd name="connsiteX52" fmla="*/ 442379 w 1680591"/>
              <a:gd name="connsiteY52" fmla="*/ 702817 h 711580"/>
              <a:gd name="connsiteX53" fmla="*/ 450850 w 1680591"/>
              <a:gd name="connsiteY53" fmla="*/ 702817 h 711580"/>
              <a:gd name="connsiteX54" fmla="*/ 459320 w 1680591"/>
              <a:gd name="connsiteY54" fmla="*/ 700532 h 711580"/>
              <a:gd name="connsiteX55" fmla="*/ 467779 w 1680591"/>
              <a:gd name="connsiteY55" fmla="*/ 700532 h 711580"/>
              <a:gd name="connsiteX56" fmla="*/ 476250 w 1680591"/>
              <a:gd name="connsiteY56" fmla="*/ 698119 h 711580"/>
              <a:gd name="connsiteX57" fmla="*/ 484720 w 1680591"/>
              <a:gd name="connsiteY57" fmla="*/ 698119 h 711580"/>
              <a:gd name="connsiteX58" fmla="*/ 493179 w 1680591"/>
              <a:gd name="connsiteY58" fmla="*/ 695705 h 711580"/>
              <a:gd name="connsiteX59" fmla="*/ 501650 w 1680591"/>
              <a:gd name="connsiteY59" fmla="*/ 693420 h 711580"/>
              <a:gd name="connsiteX60" fmla="*/ 510120 w 1680591"/>
              <a:gd name="connsiteY60" fmla="*/ 691007 h 711580"/>
              <a:gd name="connsiteX61" fmla="*/ 518579 w 1680591"/>
              <a:gd name="connsiteY61" fmla="*/ 688594 h 711580"/>
              <a:gd name="connsiteX62" fmla="*/ 527050 w 1680591"/>
              <a:gd name="connsiteY62" fmla="*/ 683895 h 711580"/>
              <a:gd name="connsiteX63" fmla="*/ 535520 w 1680591"/>
              <a:gd name="connsiteY63" fmla="*/ 679069 h 711580"/>
              <a:gd name="connsiteX64" fmla="*/ 543979 w 1680591"/>
              <a:gd name="connsiteY64" fmla="*/ 674370 h 711580"/>
              <a:gd name="connsiteX65" fmla="*/ 552450 w 1680591"/>
              <a:gd name="connsiteY65" fmla="*/ 669544 h 711580"/>
              <a:gd name="connsiteX66" fmla="*/ 560920 w 1680591"/>
              <a:gd name="connsiteY66" fmla="*/ 662432 h 711580"/>
              <a:gd name="connsiteX67" fmla="*/ 569379 w 1680591"/>
              <a:gd name="connsiteY67" fmla="*/ 655320 h 711580"/>
              <a:gd name="connsiteX68" fmla="*/ 577850 w 1680591"/>
              <a:gd name="connsiteY68" fmla="*/ 645795 h 711580"/>
              <a:gd name="connsiteX69" fmla="*/ 586320 w 1680591"/>
              <a:gd name="connsiteY69" fmla="*/ 636270 h 711580"/>
              <a:gd name="connsiteX70" fmla="*/ 594779 w 1680591"/>
              <a:gd name="connsiteY70" fmla="*/ 626745 h 711580"/>
              <a:gd name="connsiteX71" fmla="*/ 603250 w 1680591"/>
              <a:gd name="connsiteY71" fmla="*/ 612520 h 711580"/>
              <a:gd name="connsiteX72" fmla="*/ 611720 w 1680591"/>
              <a:gd name="connsiteY72" fmla="*/ 600710 h 711580"/>
              <a:gd name="connsiteX73" fmla="*/ 620179 w 1680591"/>
              <a:gd name="connsiteY73" fmla="*/ 584073 h 711580"/>
              <a:gd name="connsiteX74" fmla="*/ 628650 w 1680591"/>
              <a:gd name="connsiteY74" fmla="*/ 567308 h 711580"/>
              <a:gd name="connsiteX75" fmla="*/ 632879 w 1680591"/>
              <a:gd name="connsiteY75" fmla="*/ 548385 h 711580"/>
              <a:gd name="connsiteX76" fmla="*/ 641350 w 1680591"/>
              <a:gd name="connsiteY76" fmla="*/ 529335 h 711580"/>
              <a:gd name="connsiteX77" fmla="*/ 649858 w 1680591"/>
              <a:gd name="connsiteY77" fmla="*/ 508000 h 711580"/>
              <a:gd name="connsiteX78" fmla="*/ 658241 w 1680591"/>
              <a:gd name="connsiteY78" fmla="*/ 484123 h 711580"/>
              <a:gd name="connsiteX79" fmla="*/ 666750 w 1680591"/>
              <a:gd name="connsiteY79" fmla="*/ 460375 h 711580"/>
              <a:gd name="connsiteX80" fmla="*/ 675258 w 1680591"/>
              <a:gd name="connsiteY80" fmla="*/ 434213 h 711580"/>
              <a:gd name="connsiteX81" fmla="*/ 683641 w 1680591"/>
              <a:gd name="connsiteY81" fmla="*/ 408050 h 711580"/>
              <a:gd name="connsiteX82" fmla="*/ 692150 w 1680591"/>
              <a:gd name="connsiteY82" fmla="*/ 379602 h 711580"/>
              <a:gd name="connsiteX83" fmla="*/ 700658 w 1680591"/>
              <a:gd name="connsiteY83" fmla="*/ 351027 h 711580"/>
              <a:gd name="connsiteX84" fmla="*/ 709041 w 1680591"/>
              <a:gd name="connsiteY84" fmla="*/ 322580 h 711580"/>
              <a:gd name="connsiteX85" fmla="*/ 717550 w 1680591"/>
              <a:gd name="connsiteY85" fmla="*/ 291591 h 711580"/>
              <a:gd name="connsiteX86" fmla="*/ 726058 w 1680591"/>
              <a:gd name="connsiteY86" fmla="*/ 260730 h 711580"/>
              <a:gd name="connsiteX87" fmla="*/ 734441 w 1680591"/>
              <a:gd name="connsiteY87" fmla="*/ 232155 h 711580"/>
              <a:gd name="connsiteX88" fmla="*/ 742950 w 1680591"/>
              <a:gd name="connsiteY88" fmla="*/ 203708 h 711580"/>
              <a:gd name="connsiteX89" fmla="*/ 751458 w 1680591"/>
              <a:gd name="connsiteY89" fmla="*/ 175133 h 711580"/>
              <a:gd name="connsiteX90" fmla="*/ 759841 w 1680591"/>
              <a:gd name="connsiteY90" fmla="*/ 146558 h 711580"/>
              <a:gd name="connsiteX91" fmla="*/ 768350 w 1680591"/>
              <a:gd name="connsiteY91" fmla="*/ 120396 h 711580"/>
              <a:gd name="connsiteX92" fmla="*/ 776858 w 1680591"/>
              <a:gd name="connsiteY92" fmla="*/ 96647 h 711580"/>
              <a:gd name="connsiteX93" fmla="*/ 785241 w 1680591"/>
              <a:gd name="connsiteY93" fmla="*/ 75311 h 711580"/>
              <a:gd name="connsiteX94" fmla="*/ 793750 w 1680591"/>
              <a:gd name="connsiteY94" fmla="*/ 56261 h 711580"/>
              <a:gd name="connsiteX95" fmla="*/ 802258 w 1680591"/>
              <a:gd name="connsiteY95" fmla="*/ 39624 h 711580"/>
              <a:gd name="connsiteX96" fmla="*/ 810641 w 1680591"/>
              <a:gd name="connsiteY96" fmla="*/ 27686 h 711580"/>
              <a:gd name="connsiteX97" fmla="*/ 819150 w 1680591"/>
              <a:gd name="connsiteY97" fmla="*/ 15875 h 711580"/>
              <a:gd name="connsiteX98" fmla="*/ 827658 w 1680591"/>
              <a:gd name="connsiteY98" fmla="*/ 8763 h 711580"/>
              <a:gd name="connsiteX99" fmla="*/ 836041 w 1680591"/>
              <a:gd name="connsiteY99" fmla="*/ 6350 h 711580"/>
              <a:gd name="connsiteX100" fmla="*/ 844550 w 1680591"/>
              <a:gd name="connsiteY100" fmla="*/ 6350 h 711580"/>
              <a:gd name="connsiteX101" fmla="*/ 853058 w 1680591"/>
              <a:gd name="connsiteY101" fmla="*/ 8763 h 711580"/>
              <a:gd name="connsiteX102" fmla="*/ 861441 w 1680591"/>
              <a:gd name="connsiteY102" fmla="*/ 15875 h 711580"/>
              <a:gd name="connsiteX103" fmla="*/ 869950 w 1680591"/>
              <a:gd name="connsiteY103" fmla="*/ 27686 h 711580"/>
              <a:gd name="connsiteX104" fmla="*/ 878458 w 1680591"/>
              <a:gd name="connsiteY104" fmla="*/ 39624 h 711580"/>
              <a:gd name="connsiteX105" fmla="*/ 886841 w 1680591"/>
              <a:gd name="connsiteY105" fmla="*/ 56261 h 711580"/>
              <a:gd name="connsiteX106" fmla="*/ 895350 w 1680591"/>
              <a:gd name="connsiteY106" fmla="*/ 75311 h 711580"/>
              <a:gd name="connsiteX107" fmla="*/ 903858 w 1680591"/>
              <a:gd name="connsiteY107" fmla="*/ 96647 h 711580"/>
              <a:gd name="connsiteX108" fmla="*/ 912241 w 1680591"/>
              <a:gd name="connsiteY108" fmla="*/ 120396 h 711580"/>
              <a:gd name="connsiteX109" fmla="*/ 920750 w 1680591"/>
              <a:gd name="connsiteY109" fmla="*/ 146558 h 711580"/>
              <a:gd name="connsiteX110" fmla="*/ 929258 w 1680591"/>
              <a:gd name="connsiteY110" fmla="*/ 175133 h 711580"/>
              <a:gd name="connsiteX111" fmla="*/ 937641 w 1680591"/>
              <a:gd name="connsiteY111" fmla="*/ 203708 h 711580"/>
              <a:gd name="connsiteX112" fmla="*/ 946150 w 1680591"/>
              <a:gd name="connsiteY112" fmla="*/ 232155 h 711580"/>
              <a:gd name="connsiteX113" fmla="*/ 954658 w 1680591"/>
              <a:gd name="connsiteY113" fmla="*/ 260730 h 711580"/>
              <a:gd name="connsiteX114" fmla="*/ 963041 w 1680591"/>
              <a:gd name="connsiteY114" fmla="*/ 291591 h 711580"/>
              <a:gd name="connsiteX115" fmla="*/ 971550 w 1680591"/>
              <a:gd name="connsiteY115" fmla="*/ 322580 h 711580"/>
              <a:gd name="connsiteX116" fmla="*/ 980058 w 1680591"/>
              <a:gd name="connsiteY116" fmla="*/ 351027 h 711580"/>
              <a:gd name="connsiteX117" fmla="*/ 988441 w 1680591"/>
              <a:gd name="connsiteY117" fmla="*/ 379602 h 711580"/>
              <a:gd name="connsiteX118" fmla="*/ 996950 w 1680591"/>
              <a:gd name="connsiteY118" fmla="*/ 408050 h 711580"/>
              <a:gd name="connsiteX119" fmla="*/ 1005458 w 1680591"/>
              <a:gd name="connsiteY119" fmla="*/ 434213 h 711580"/>
              <a:gd name="connsiteX120" fmla="*/ 1013841 w 1680591"/>
              <a:gd name="connsiteY120" fmla="*/ 460375 h 711580"/>
              <a:gd name="connsiteX121" fmla="*/ 1022350 w 1680591"/>
              <a:gd name="connsiteY121" fmla="*/ 484123 h 711580"/>
              <a:gd name="connsiteX122" fmla="*/ 1030858 w 1680591"/>
              <a:gd name="connsiteY122" fmla="*/ 508000 h 711580"/>
              <a:gd name="connsiteX123" fmla="*/ 1039241 w 1680591"/>
              <a:gd name="connsiteY123" fmla="*/ 529335 h 711580"/>
              <a:gd name="connsiteX124" fmla="*/ 1047750 w 1680591"/>
              <a:gd name="connsiteY124" fmla="*/ 548385 h 711580"/>
              <a:gd name="connsiteX125" fmla="*/ 1051941 w 1680591"/>
              <a:gd name="connsiteY125" fmla="*/ 567308 h 711580"/>
              <a:gd name="connsiteX126" fmla="*/ 1060450 w 1680591"/>
              <a:gd name="connsiteY126" fmla="*/ 584073 h 711580"/>
              <a:gd name="connsiteX127" fmla="*/ 1068958 w 1680591"/>
              <a:gd name="connsiteY127" fmla="*/ 600710 h 711580"/>
              <a:gd name="connsiteX128" fmla="*/ 1077341 w 1680591"/>
              <a:gd name="connsiteY128" fmla="*/ 612520 h 711580"/>
              <a:gd name="connsiteX129" fmla="*/ 1085850 w 1680591"/>
              <a:gd name="connsiteY129" fmla="*/ 626745 h 711580"/>
              <a:gd name="connsiteX130" fmla="*/ 1094358 w 1680591"/>
              <a:gd name="connsiteY130" fmla="*/ 636270 h 711580"/>
              <a:gd name="connsiteX131" fmla="*/ 1102741 w 1680591"/>
              <a:gd name="connsiteY131" fmla="*/ 645795 h 711580"/>
              <a:gd name="connsiteX132" fmla="*/ 1111250 w 1680591"/>
              <a:gd name="connsiteY132" fmla="*/ 655320 h 711580"/>
              <a:gd name="connsiteX133" fmla="*/ 1119758 w 1680591"/>
              <a:gd name="connsiteY133" fmla="*/ 662432 h 711580"/>
              <a:gd name="connsiteX134" fmla="*/ 1128141 w 1680591"/>
              <a:gd name="connsiteY134" fmla="*/ 669544 h 711580"/>
              <a:gd name="connsiteX135" fmla="*/ 1136650 w 1680591"/>
              <a:gd name="connsiteY135" fmla="*/ 674370 h 711580"/>
              <a:gd name="connsiteX136" fmla="*/ 1145158 w 1680591"/>
              <a:gd name="connsiteY136" fmla="*/ 679069 h 711580"/>
              <a:gd name="connsiteX137" fmla="*/ 1153541 w 1680591"/>
              <a:gd name="connsiteY137" fmla="*/ 683895 h 711580"/>
              <a:gd name="connsiteX138" fmla="*/ 1162050 w 1680591"/>
              <a:gd name="connsiteY138" fmla="*/ 688594 h 711580"/>
              <a:gd name="connsiteX139" fmla="*/ 1170558 w 1680591"/>
              <a:gd name="connsiteY139" fmla="*/ 691007 h 711580"/>
              <a:gd name="connsiteX140" fmla="*/ 1178941 w 1680591"/>
              <a:gd name="connsiteY140" fmla="*/ 693420 h 711580"/>
              <a:gd name="connsiteX141" fmla="*/ 1187450 w 1680591"/>
              <a:gd name="connsiteY141" fmla="*/ 695705 h 711580"/>
              <a:gd name="connsiteX142" fmla="*/ 1195958 w 1680591"/>
              <a:gd name="connsiteY142" fmla="*/ 698119 h 711580"/>
              <a:gd name="connsiteX143" fmla="*/ 1204341 w 1680591"/>
              <a:gd name="connsiteY143" fmla="*/ 698119 h 711580"/>
              <a:gd name="connsiteX144" fmla="*/ 1212850 w 1680591"/>
              <a:gd name="connsiteY144" fmla="*/ 700532 h 711580"/>
              <a:gd name="connsiteX145" fmla="*/ 1221358 w 1680591"/>
              <a:gd name="connsiteY145" fmla="*/ 700532 h 711580"/>
              <a:gd name="connsiteX146" fmla="*/ 1229741 w 1680591"/>
              <a:gd name="connsiteY146" fmla="*/ 702817 h 711580"/>
              <a:gd name="connsiteX147" fmla="*/ 1238250 w 1680591"/>
              <a:gd name="connsiteY147" fmla="*/ 702817 h 711580"/>
              <a:gd name="connsiteX148" fmla="*/ 1246758 w 1680591"/>
              <a:gd name="connsiteY148" fmla="*/ 702817 h 711580"/>
              <a:gd name="connsiteX149" fmla="*/ 1255141 w 1680591"/>
              <a:gd name="connsiteY149" fmla="*/ 702817 h 711580"/>
              <a:gd name="connsiteX150" fmla="*/ 1263650 w 1680591"/>
              <a:gd name="connsiteY150" fmla="*/ 702817 h 711580"/>
              <a:gd name="connsiteX151" fmla="*/ 1272158 w 1680591"/>
              <a:gd name="connsiteY151" fmla="*/ 705230 h 711580"/>
              <a:gd name="connsiteX152" fmla="*/ 1280541 w 1680591"/>
              <a:gd name="connsiteY152" fmla="*/ 705230 h 711580"/>
              <a:gd name="connsiteX153" fmla="*/ 1289050 w 1680591"/>
              <a:gd name="connsiteY153" fmla="*/ 705230 h 711580"/>
              <a:gd name="connsiteX154" fmla="*/ 1297558 w 1680591"/>
              <a:gd name="connsiteY154" fmla="*/ 705230 h 711580"/>
              <a:gd name="connsiteX155" fmla="*/ 1305941 w 1680591"/>
              <a:gd name="connsiteY155" fmla="*/ 705230 h 711580"/>
              <a:gd name="connsiteX156" fmla="*/ 1314450 w 1680591"/>
              <a:gd name="connsiteY156" fmla="*/ 705230 h 711580"/>
              <a:gd name="connsiteX157" fmla="*/ 1322958 w 1680591"/>
              <a:gd name="connsiteY157" fmla="*/ 705230 h 711580"/>
              <a:gd name="connsiteX158" fmla="*/ 1331341 w 1680591"/>
              <a:gd name="connsiteY158" fmla="*/ 705230 h 711580"/>
              <a:gd name="connsiteX159" fmla="*/ 1339850 w 1680591"/>
              <a:gd name="connsiteY159" fmla="*/ 705230 h 711580"/>
              <a:gd name="connsiteX160" fmla="*/ 1348358 w 1680591"/>
              <a:gd name="connsiteY160" fmla="*/ 705230 h 711580"/>
              <a:gd name="connsiteX161" fmla="*/ 1356741 w 1680591"/>
              <a:gd name="connsiteY161" fmla="*/ 705230 h 711580"/>
              <a:gd name="connsiteX162" fmla="*/ 1365250 w 1680591"/>
              <a:gd name="connsiteY162" fmla="*/ 705230 h 711580"/>
              <a:gd name="connsiteX163" fmla="*/ 1373758 w 1680591"/>
              <a:gd name="connsiteY163" fmla="*/ 705230 h 711580"/>
              <a:gd name="connsiteX164" fmla="*/ 1382141 w 1680591"/>
              <a:gd name="connsiteY164" fmla="*/ 705230 h 711580"/>
              <a:gd name="connsiteX165" fmla="*/ 1390650 w 1680591"/>
              <a:gd name="connsiteY165" fmla="*/ 705230 h 711580"/>
              <a:gd name="connsiteX166" fmla="*/ 1399158 w 1680591"/>
              <a:gd name="connsiteY166" fmla="*/ 705230 h 711580"/>
              <a:gd name="connsiteX167" fmla="*/ 1407541 w 1680591"/>
              <a:gd name="connsiteY167" fmla="*/ 705230 h 711580"/>
              <a:gd name="connsiteX168" fmla="*/ 1416050 w 1680591"/>
              <a:gd name="connsiteY168" fmla="*/ 705230 h 711580"/>
              <a:gd name="connsiteX169" fmla="*/ 1424558 w 1680591"/>
              <a:gd name="connsiteY169" fmla="*/ 705230 h 711580"/>
              <a:gd name="connsiteX170" fmla="*/ 1432941 w 1680591"/>
              <a:gd name="connsiteY170" fmla="*/ 705230 h 711580"/>
              <a:gd name="connsiteX171" fmla="*/ 1441450 w 1680591"/>
              <a:gd name="connsiteY171" fmla="*/ 705230 h 711580"/>
              <a:gd name="connsiteX172" fmla="*/ 1449958 w 1680591"/>
              <a:gd name="connsiteY172" fmla="*/ 705230 h 711580"/>
              <a:gd name="connsiteX173" fmla="*/ 1458341 w 1680591"/>
              <a:gd name="connsiteY173" fmla="*/ 705230 h 711580"/>
              <a:gd name="connsiteX174" fmla="*/ 1466850 w 1680591"/>
              <a:gd name="connsiteY174" fmla="*/ 705230 h 711580"/>
              <a:gd name="connsiteX175" fmla="*/ 1471041 w 1680591"/>
              <a:gd name="connsiteY175" fmla="*/ 705230 h 711580"/>
              <a:gd name="connsiteX176" fmla="*/ 1479550 w 1680591"/>
              <a:gd name="connsiteY176" fmla="*/ 705230 h 711580"/>
              <a:gd name="connsiteX177" fmla="*/ 1488058 w 1680591"/>
              <a:gd name="connsiteY177" fmla="*/ 705230 h 711580"/>
              <a:gd name="connsiteX178" fmla="*/ 1496441 w 1680591"/>
              <a:gd name="connsiteY178" fmla="*/ 705230 h 711580"/>
              <a:gd name="connsiteX179" fmla="*/ 1504950 w 1680591"/>
              <a:gd name="connsiteY179" fmla="*/ 705230 h 711580"/>
              <a:gd name="connsiteX180" fmla="*/ 1513458 w 1680591"/>
              <a:gd name="connsiteY180" fmla="*/ 705230 h 711580"/>
              <a:gd name="connsiteX181" fmla="*/ 1521841 w 1680591"/>
              <a:gd name="connsiteY181" fmla="*/ 705230 h 711580"/>
              <a:gd name="connsiteX182" fmla="*/ 1530350 w 1680591"/>
              <a:gd name="connsiteY182" fmla="*/ 705230 h 711580"/>
              <a:gd name="connsiteX183" fmla="*/ 1538858 w 1680591"/>
              <a:gd name="connsiteY183" fmla="*/ 705230 h 711580"/>
              <a:gd name="connsiteX184" fmla="*/ 1547241 w 1680591"/>
              <a:gd name="connsiteY184" fmla="*/ 705230 h 711580"/>
              <a:gd name="connsiteX185" fmla="*/ 1555750 w 1680591"/>
              <a:gd name="connsiteY185" fmla="*/ 705230 h 711580"/>
              <a:gd name="connsiteX186" fmla="*/ 1564258 w 1680591"/>
              <a:gd name="connsiteY186" fmla="*/ 705230 h 711580"/>
              <a:gd name="connsiteX187" fmla="*/ 1572641 w 1680591"/>
              <a:gd name="connsiteY187" fmla="*/ 705230 h 711580"/>
              <a:gd name="connsiteX188" fmla="*/ 1581150 w 1680591"/>
              <a:gd name="connsiteY188" fmla="*/ 705230 h 711580"/>
              <a:gd name="connsiteX189" fmla="*/ 1589658 w 1680591"/>
              <a:gd name="connsiteY189" fmla="*/ 705230 h 711580"/>
              <a:gd name="connsiteX190" fmla="*/ 1598041 w 1680591"/>
              <a:gd name="connsiteY190" fmla="*/ 705230 h 711580"/>
              <a:gd name="connsiteX191" fmla="*/ 1606550 w 1680591"/>
              <a:gd name="connsiteY191" fmla="*/ 705230 h 711580"/>
              <a:gd name="connsiteX192" fmla="*/ 1615058 w 1680591"/>
              <a:gd name="connsiteY192" fmla="*/ 705230 h 711580"/>
              <a:gd name="connsiteX193" fmla="*/ 1623441 w 1680591"/>
              <a:gd name="connsiteY193" fmla="*/ 705230 h 711580"/>
              <a:gd name="connsiteX194" fmla="*/ 1631950 w 1680591"/>
              <a:gd name="connsiteY194" fmla="*/ 705230 h 711580"/>
              <a:gd name="connsiteX195" fmla="*/ 1640458 w 1680591"/>
              <a:gd name="connsiteY195" fmla="*/ 705230 h 711580"/>
              <a:gd name="connsiteX196" fmla="*/ 1648841 w 1680591"/>
              <a:gd name="connsiteY196" fmla="*/ 705230 h 711580"/>
              <a:gd name="connsiteX197" fmla="*/ 1657350 w 1680591"/>
              <a:gd name="connsiteY197" fmla="*/ 705230 h 711580"/>
              <a:gd name="connsiteX198" fmla="*/ 1665858 w 1680591"/>
              <a:gd name="connsiteY198" fmla="*/ 705230 h 711580"/>
              <a:gd name="connsiteX199" fmla="*/ 1674241 w 1680591"/>
              <a:gd name="connsiteY199" fmla="*/ 705230 h 71158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  <a:cxn ang="37">
                <a:pos x="connsiteX37" y="connsiteY37"/>
              </a:cxn>
              <a:cxn ang="38">
                <a:pos x="connsiteX38" y="connsiteY38"/>
              </a:cxn>
              <a:cxn ang="39">
                <a:pos x="connsiteX39" y="connsiteY39"/>
              </a:cxn>
              <a:cxn ang="40">
                <a:pos x="connsiteX40" y="connsiteY40"/>
              </a:cxn>
              <a:cxn ang="41">
                <a:pos x="connsiteX41" y="connsiteY41"/>
              </a:cxn>
              <a:cxn ang="42">
                <a:pos x="connsiteX42" y="connsiteY42"/>
              </a:cxn>
              <a:cxn ang="43">
                <a:pos x="connsiteX43" y="connsiteY43"/>
              </a:cxn>
              <a:cxn ang="44">
                <a:pos x="connsiteX44" y="connsiteY44"/>
              </a:cxn>
              <a:cxn ang="45">
                <a:pos x="connsiteX45" y="connsiteY45"/>
              </a:cxn>
              <a:cxn ang="46">
                <a:pos x="connsiteX46" y="connsiteY46"/>
              </a:cxn>
              <a:cxn ang="47">
                <a:pos x="connsiteX47" y="connsiteY47"/>
              </a:cxn>
              <a:cxn ang="48">
                <a:pos x="connsiteX48" y="connsiteY48"/>
              </a:cxn>
              <a:cxn ang="49">
                <a:pos x="connsiteX49" y="connsiteY49"/>
              </a:cxn>
              <a:cxn ang="50">
                <a:pos x="connsiteX50" y="connsiteY50"/>
              </a:cxn>
              <a:cxn ang="51">
                <a:pos x="connsiteX51" y="connsiteY51"/>
              </a:cxn>
              <a:cxn ang="52">
                <a:pos x="connsiteX52" y="connsiteY52"/>
              </a:cxn>
              <a:cxn ang="53">
                <a:pos x="connsiteX53" y="connsiteY53"/>
              </a:cxn>
              <a:cxn ang="54">
                <a:pos x="connsiteX54" y="connsiteY54"/>
              </a:cxn>
              <a:cxn ang="55">
                <a:pos x="connsiteX55" y="connsiteY55"/>
              </a:cxn>
              <a:cxn ang="56">
                <a:pos x="connsiteX56" y="connsiteY56"/>
              </a:cxn>
              <a:cxn ang="57">
                <a:pos x="connsiteX57" y="connsiteY57"/>
              </a:cxn>
              <a:cxn ang="58">
                <a:pos x="connsiteX58" y="connsiteY58"/>
              </a:cxn>
              <a:cxn ang="59">
                <a:pos x="connsiteX59" y="connsiteY59"/>
              </a:cxn>
              <a:cxn ang="60">
                <a:pos x="connsiteX60" y="connsiteY60"/>
              </a:cxn>
              <a:cxn ang="61">
                <a:pos x="connsiteX61" y="connsiteY61"/>
              </a:cxn>
              <a:cxn ang="62">
                <a:pos x="connsiteX62" y="connsiteY62"/>
              </a:cxn>
              <a:cxn ang="63">
                <a:pos x="connsiteX63" y="connsiteY63"/>
              </a:cxn>
              <a:cxn ang="64">
                <a:pos x="connsiteX64" y="connsiteY64"/>
              </a:cxn>
              <a:cxn ang="65">
                <a:pos x="connsiteX65" y="connsiteY65"/>
              </a:cxn>
              <a:cxn ang="66">
                <a:pos x="connsiteX66" y="connsiteY66"/>
              </a:cxn>
              <a:cxn ang="67">
                <a:pos x="connsiteX67" y="connsiteY67"/>
              </a:cxn>
              <a:cxn ang="68">
                <a:pos x="connsiteX68" y="connsiteY68"/>
              </a:cxn>
              <a:cxn ang="69">
                <a:pos x="connsiteX69" y="connsiteY69"/>
              </a:cxn>
              <a:cxn ang="70">
                <a:pos x="connsiteX70" y="connsiteY70"/>
              </a:cxn>
              <a:cxn ang="71">
                <a:pos x="connsiteX71" y="connsiteY71"/>
              </a:cxn>
              <a:cxn ang="72">
                <a:pos x="connsiteX72" y="connsiteY72"/>
              </a:cxn>
              <a:cxn ang="73">
                <a:pos x="connsiteX73" y="connsiteY73"/>
              </a:cxn>
              <a:cxn ang="74">
                <a:pos x="connsiteX74" y="connsiteY74"/>
              </a:cxn>
              <a:cxn ang="75">
                <a:pos x="connsiteX75" y="connsiteY75"/>
              </a:cxn>
              <a:cxn ang="76">
                <a:pos x="connsiteX76" y="connsiteY76"/>
              </a:cxn>
              <a:cxn ang="77">
                <a:pos x="connsiteX77" y="connsiteY77"/>
              </a:cxn>
              <a:cxn ang="78">
                <a:pos x="connsiteX78" y="connsiteY78"/>
              </a:cxn>
              <a:cxn ang="79">
                <a:pos x="connsiteX79" y="connsiteY79"/>
              </a:cxn>
              <a:cxn ang="80">
                <a:pos x="connsiteX80" y="connsiteY80"/>
              </a:cxn>
              <a:cxn ang="81">
                <a:pos x="connsiteX81" y="connsiteY81"/>
              </a:cxn>
              <a:cxn ang="82">
                <a:pos x="connsiteX82" y="connsiteY82"/>
              </a:cxn>
              <a:cxn ang="83">
                <a:pos x="connsiteX83" y="connsiteY83"/>
              </a:cxn>
              <a:cxn ang="84">
                <a:pos x="connsiteX84" y="connsiteY84"/>
              </a:cxn>
              <a:cxn ang="85">
                <a:pos x="connsiteX85" y="connsiteY85"/>
              </a:cxn>
              <a:cxn ang="86">
                <a:pos x="connsiteX86" y="connsiteY86"/>
              </a:cxn>
              <a:cxn ang="87">
                <a:pos x="connsiteX87" y="connsiteY87"/>
              </a:cxn>
              <a:cxn ang="88">
                <a:pos x="connsiteX88" y="connsiteY88"/>
              </a:cxn>
              <a:cxn ang="89">
                <a:pos x="connsiteX89" y="connsiteY89"/>
              </a:cxn>
              <a:cxn ang="90">
                <a:pos x="connsiteX90" y="connsiteY90"/>
              </a:cxn>
              <a:cxn ang="91">
                <a:pos x="connsiteX91" y="connsiteY91"/>
              </a:cxn>
              <a:cxn ang="92">
                <a:pos x="connsiteX92" y="connsiteY92"/>
              </a:cxn>
              <a:cxn ang="93">
                <a:pos x="connsiteX93" y="connsiteY93"/>
              </a:cxn>
              <a:cxn ang="94">
                <a:pos x="connsiteX94" y="connsiteY94"/>
              </a:cxn>
              <a:cxn ang="95">
                <a:pos x="connsiteX95" y="connsiteY95"/>
              </a:cxn>
              <a:cxn ang="96">
                <a:pos x="connsiteX96" y="connsiteY96"/>
              </a:cxn>
              <a:cxn ang="97">
                <a:pos x="connsiteX97" y="connsiteY97"/>
              </a:cxn>
              <a:cxn ang="98">
                <a:pos x="connsiteX98" y="connsiteY98"/>
              </a:cxn>
              <a:cxn ang="99">
                <a:pos x="connsiteX99" y="connsiteY99"/>
              </a:cxn>
              <a:cxn ang="100">
                <a:pos x="connsiteX100" y="connsiteY100"/>
              </a:cxn>
              <a:cxn ang="101">
                <a:pos x="connsiteX101" y="connsiteY101"/>
              </a:cxn>
              <a:cxn ang="102">
                <a:pos x="connsiteX102" y="connsiteY102"/>
              </a:cxn>
              <a:cxn ang="103">
                <a:pos x="connsiteX103" y="connsiteY103"/>
              </a:cxn>
              <a:cxn ang="104">
                <a:pos x="connsiteX104" y="connsiteY104"/>
              </a:cxn>
              <a:cxn ang="105">
                <a:pos x="connsiteX105" y="connsiteY105"/>
              </a:cxn>
              <a:cxn ang="106">
                <a:pos x="connsiteX106" y="connsiteY106"/>
              </a:cxn>
              <a:cxn ang="107">
                <a:pos x="connsiteX107" y="connsiteY107"/>
              </a:cxn>
              <a:cxn ang="108">
                <a:pos x="connsiteX108" y="connsiteY108"/>
              </a:cxn>
              <a:cxn ang="109">
                <a:pos x="connsiteX109" y="connsiteY109"/>
              </a:cxn>
              <a:cxn ang="110">
                <a:pos x="connsiteX110" y="connsiteY110"/>
              </a:cxn>
              <a:cxn ang="111">
                <a:pos x="connsiteX111" y="connsiteY111"/>
              </a:cxn>
              <a:cxn ang="112">
                <a:pos x="connsiteX112" y="connsiteY112"/>
              </a:cxn>
              <a:cxn ang="113">
                <a:pos x="connsiteX113" y="connsiteY113"/>
              </a:cxn>
              <a:cxn ang="114">
                <a:pos x="connsiteX114" y="connsiteY114"/>
              </a:cxn>
              <a:cxn ang="115">
                <a:pos x="connsiteX115" y="connsiteY115"/>
              </a:cxn>
              <a:cxn ang="116">
                <a:pos x="connsiteX116" y="connsiteY116"/>
              </a:cxn>
              <a:cxn ang="117">
                <a:pos x="connsiteX117" y="connsiteY117"/>
              </a:cxn>
              <a:cxn ang="118">
                <a:pos x="connsiteX118" y="connsiteY118"/>
              </a:cxn>
              <a:cxn ang="119">
                <a:pos x="connsiteX119" y="connsiteY119"/>
              </a:cxn>
              <a:cxn ang="120">
                <a:pos x="connsiteX120" y="connsiteY120"/>
              </a:cxn>
              <a:cxn ang="121">
                <a:pos x="connsiteX121" y="connsiteY121"/>
              </a:cxn>
              <a:cxn ang="122">
                <a:pos x="connsiteX122" y="connsiteY122"/>
              </a:cxn>
              <a:cxn ang="123">
                <a:pos x="connsiteX123" y="connsiteY123"/>
              </a:cxn>
              <a:cxn ang="124">
                <a:pos x="connsiteX124" y="connsiteY124"/>
              </a:cxn>
              <a:cxn ang="125">
                <a:pos x="connsiteX125" y="connsiteY125"/>
              </a:cxn>
              <a:cxn ang="126">
                <a:pos x="connsiteX126" y="connsiteY126"/>
              </a:cxn>
              <a:cxn ang="127">
                <a:pos x="connsiteX127" y="connsiteY127"/>
              </a:cxn>
              <a:cxn ang="128">
                <a:pos x="connsiteX128" y="connsiteY128"/>
              </a:cxn>
              <a:cxn ang="129">
                <a:pos x="connsiteX129" y="connsiteY129"/>
              </a:cxn>
              <a:cxn ang="130">
                <a:pos x="connsiteX130" y="connsiteY130"/>
              </a:cxn>
              <a:cxn ang="131">
                <a:pos x="connsiteX131" y="connsiteY131"/>
              </a:cxn>
              <a:cxn ang="132">
                <a:pos x="connsiteX132" y="connsiteY132"/>
              </a:cxn>
              <a:cxn ang="133">
                <a:pos x="connsiteX133" y="connsiteY133"/>
              </a:cxn>
              <a:cxn ang="134">
                <a:pos x="connsiteX134" y="connsiteY134"/>
              </a:cxn>
              <a:cxn ang="135">
                <a:pos x="connsiteX135" y="connsiteY135"/>
              </a:cxn>
              <a:cxn ang="136">
                <a:pos x="connsiteX136" y="connsiteY136"/>
              </a:cxn>
              <a:cxn ang="137">
                <a:pos x="connsiteX137" y="connsiteY137"/>
              </a:cxn>
              <a:cxn ang="138">
                <a:pos x="connsiteX138" y="connsiteY138"/>
              </a:cxn>
              <a:cxn ang="139">
                <a:pos x="connsiteX139" y="connsiteY139"/>
              </a:cxn>
              <a:cxn ang="140">
                <a:pos x="connsiteX140" y="connsiteY140"/>
              </a:cxn>
              <a:cxn ang="141">
                <a:pos x="connsiteX141" y="connsiteY141"/>
              </a:cxn>
              <a:cxn ang="142">
                <a:pos x="connsiteX142" y="connsiteY142"/>
              </a:cxn>
              <a:cxn ang="143">
                <a:pos x="connsiteX143" y="connsiteY143"/>
              </a:cxn>
              <a:cxn ang="144">
                <a:pos x="connsiteX144" y="connsiteY144"/>
              </a:cxn>
              <a:cxn ang="145">
                <a:pos x="connsiteX145" y="connsiteY145"/>
              </a:cxn>
              <a:cxn ang="146">
                <a:pos x="connsiteX146" y="connsiteY146"/>
              </a:cxn>
              <a:cxn ang="147">
                <a:pos x="connsiteX147" y="connsiteY147"/>
              </a:cxn>
              <a:cxn ang="148">
                <a:pos x="connsiteX148" y="connsiteY148"/>
              </a:cxn>
              <a:cxn ang="149">
                <a:pos x="connsiteX149" y="connsiteY149"/>
              </a:cxn>
              <a:cxn ang="150">
                <a:pos x="connsiteX150" y="connsiteY150"/>
              </a:cxn>
              <a:cxn ang="151">
                <a:pos x="connsiteX151" y="connsiteY151"/>
              </a:cxn>
              <a:cxn ang="152">
                <a:pos x="connsiteX152" y="connsiteY152"/>
              </a:cxn>
              <a:cxn ang="153">
                <a:pos x="connsiteX153" y="connsiteY153"/>
              </a:cxn>
              <a:cxn ang="154">
                <a:pos x="connsiteX154" y="connsiteY154"/>
              </a:cxn>
              <a:cxn ang="155">
                <a:pos x="connsiteX155" y="connsiteY155"/>
              </a:cxn>
              <a:cxn ang="156">
                <a:pos x="connsiteX156" y="connsiteY156"/>
              </a:cxn>
              <a:cxn ang="157">
                <a:pos x="connsiteX157" y="connsiteY157"/>
              </a:cxn>
              <a:cxn ang="158">
                <a:pos x="connsiteX158" y="connsiteY158"/>
              </a:cxn>
              <a:cxn ang="159">
                <a:pos x="connsiteX159" y="connsiteY159"/>
              </a:cxn>
              <a:cxn ang="160">
                <a:pos x="connsiteX160" y="connsiteY160"/>
              </a:cxn>
              <a:cxn ang="161">
                <a:pos x="connsiteX161" y="connsiteY161"/>
              </a:cxn>
              <a:cxn ang="162">
                <a:pos x="connsiteX162" y="connsiteY162"/>
              </a:cxn>
              <a:cxn ang="163">
                <a:pos x="connsiteX163" y="connsiteY163"/>
              </a:cxn>
              <a:cxn ang="164">
                <a:pos x="connsiteX164" y="connsiteY164"/>
              </a:cxn>
              <a:cxn ang="165">
                <a:pos x="connsiteX165" y="connsiteY165"/>
              </a:cxn>
              <a:cxn ang="166">
                <a:pos x="connsiteX166" y="connsiteY166"/>
              </a:cxn>
              <a:cxn ang="167">
                <a:pos x="connsiteX167" y="connsiteY167"/>
              </a:cxn>
              <a:cxn ang="168">
                <a:pos x="connsiteX168" y="connsiteY168"/>
              </a:cxn>
              <a:cxn ang="169">
                <a:pos x="connsiteX169" y="connsiteY169"/>
              </a:cxn>
              <a:cxn ang="170">
                <a:pos x="connsiteX170" y="connsiteY170"/>
              </a:cxn>
              <a:cxn ang="171">
                <a:pos x="connsiteX171" y="connsiteY171"/>
              </a:cxn>
              <a:cxn ang="172">
                <a:pos x="connsiteX172" y="connsiteY172"/>
              </a:cxn>
              <a:cxn ang="173">
                <a:pos x="connsiteX173" y="connsiteY173"/>
              </a:cxn>
              <a:cxn ang="174">
                <a:pos x="connsiteX174" y="connsiteY174"/>
              </a:cxn>
              <a:cxn ang="175">
                <a:pos x="connsiteX175" y="connsiteY175"/>
              </a:cxn>
              <a:cxn ang="176">
                <a:pos x="connsiteX176" y="connsiteY176"/>
              </a:cxn>
              <a:cxn ang="177">
                <a:pos x="connsiteX177" y="connsiteY177"/>
              </a:cxn>
              <a:cxn ang="178">
                <a:pos x="connsiteX178" y="connsiteY178"/>
              </a:cxn>
              <a:cxn ang="179">
                <a:pos x="connsiteX179" y="connsiteY179"/>
              </a:cxn>
              <a:cxn ang="180">
                <a:pos x="connsiteX180" y="connsiteY180"/>
              </a:cxn>
              <a:cxn ang="181">
                <a:pos x="connsiteX181" y="connsiteY181"/>
              </a:cxn>
              <a:cxn ang="182">
                <a:pos x="connsiteX182" y="connsiteY182"/>
              </a:cxn>
              <a:cxn ang="183">
                <a:pos x="connsiteX183" y="connsiteY183"/>
              </a:cxn>
              <a:cxn ang="184">
                <a:pos x="connsiteX184" y="connsiteY184"/>
              </a:cxn>
              <a:cxn ang="185">
                <a:pos x="connsiteX185" y="connsiteY185"/>
              </a:cxn>
              <a:cxn ang="186">
                <a:pos x="connsiteX186" y="connsiteY186"/>
              </a:cxn>
              <a:cxn ang="187">
                <a:pos x="connsiteX187" y="connsiteY187"/>
              </a:cxn>
              <a:cxn ang="188">
                <a:pos x="connsiteX188" y="connsiteY188"/>
              </a:cxn>
              <a:cxn ang="189">
                <a:pos x="connsiteX189" y="connsiteY189"/>
              </a:cxn>
              <a:cxn ang="190">
                <a:pos x="connsiteX190" y="connsiteY190"/>
              </a:cxn>
              <a:cxn ang="191">
                <a:pos x="connsiteX191" y="connsiteY191"/>
              </a:cxn>
              <a:cxn ang="192">
                <a:pos x="connsiteX192" y="connsiteY192"/>
              </a:cxn>
              <a:cxn ang="193">
                <a:pos x="connsiteX193" y="connsiteY193"/>
              </a:cxn>
              <a:cxn ang="194">
                <a:pos x="connsiteX194" y="connsiteY194"/>
              </a:cxn>
              <a:cxn ang="195">
                <a:pos x="connsiteX195" y="connsiteY195"/>
              </a:cxn>
              <a:cxn ang="196">
                <a:pos x="connsiteX196" y="connsiteY196"/>
              </a:cxn>
              <a:cxn ang="197">
                <a:pos x="connsiteX197" y="connsiteY197"/>
              </a:cxn>
              <a:cxn ang="198">
                <a:pos x="connsiteX198" y="connsiteY198"/>
              </a:cxn>
              <a:cxn ang="199">
                <a:pos x="connsiteX199" y="connsiteY199"/>
              </a:cxn>
            </a:cxnLst>
            <a:rect l="l" t="t" r="r" b="b"/>
            <a:pathLst>
              <a:path w="1680591" h="711580">
                <a:moveTo>
                  <a:pt x="6350" y="705230"/>
                </a:moveTo>
                <a:lnTo>
                  <a:pt x="14820" y="705230"/>
                </a:lnTo>
                <a:lnTo>
                  <a:pt x="23279" y="705230"/>
                </a:lnTo>
                <a:lnTo>
                  <a:pt x="31750" y="705230"/>
                </a:lnTo>
                <a:lnTo>
                  <a:pt x="40220" y="705230"/>
                </a:lnTo>
                <a:lnTo>
                  <a:pt x="48679" y="705230"/>
                </a:lnTo>
                <a:lnTo>
                  <a:pt x="57150" y="705230"/>
                </a:lnTo>
                <a:lnTo>
                  <a:pt x="65620" y="705230"/>
                </a:lnTo>
                <a:lnTo>
                  <a:pt x="74079" y="705230"/>
                </a:lnTo>
                <a:lnTo>
                  <a:pt x="82550" y="705230"/>
                </a:lnTo>
                <a:lnTo>
                  <a:pt x="91020" y="705230"/>
                </a:lnTo>
                <a:lnTo>
                  <a:pt x="99479" y="705230"/>
                </a:lnTo>
                <a:lnTo>
                  <a:pt x="107950" y="705230"/>
                </a:lnTo>
                <a:lnTo>
                  <a:pt x="116420" y="705230"/>
                </a:lnTo>
                <a:lnTo>
                  <a:pt x="124879" y="705230"/>
                </a:lnTo>
                <a:lnTo>
                  <a:pt x="133350" y="705230"/>
                </a:lnTo>
                <a:lnTo>
                  <a:pt x="141820" y="705230"/>
                </a:lnTo>
                <a:lnTo>
                  <a:pt x="150279" y="705230"/>
                </a:lnTo>
                <a:lnTo>
                  <a:pt x="158750" y="705230"/>
                </a:lnTo>
                <a:lnTo>
                  <a:pt x="167220" y="705230"/>
                </a:lnTo>
                <a:lnTo>
                  <a:pt x="175679" y="705230"/>
                </a:lnTo>
                <a:lnTo>
                  <a:pt x="184150" y="705230"/>
                </a:lnTo>
                <a:lnTo>
                  <a:pt x="192620" y="705230"/>
                </a:lnTo>
                <a:lnTo>
                  <a:pt x="201079" y="705230"/>
                </a:lnTo>
                <a:lnTo>
                  <a:pt x="209550" y="705230"/>
                </a:lnTo>
                <a:lnTo>
                  <a:pt x="213779" y="705230"/>
                </a:lnTo>
                <a:lnTo>
                  <a:pt x="222250" y="705230"/>
                </a:lnTo>
                <a:lnTo>
                  <a:pt x="230720" y="705230"/>
                </a:lnTo>
                <a:lnTo>
                  <a:pt x="239179" y="705230"/>
                </a:lnTo>
                <a:lnTo>
                  <a:pt x="247650" y="705230"/>
                </a:lnTo>
                <a:lnTo>
                  <a:pt x="256120" y="705230"/>
                </a:lnTo>
                <a:lnTo>
                  <a:pt x="264579" y="705230"/>
                </a:lnTo>
                <a:lnTo>
                  <a:pt x="273050" y="705230"/>
                </a:lnTo>
                <a:lnTo>
                  <a:pt x="281520" y="705230"/>
                </a:lnTo>
                <a:lnTo>
                  <a:pt x="289979" y="705230"/>
                </a:lnTo>
                <a:lnTo>
                  <a:pt x="298450" y="705230"/>
                </a:lnTo>
                <a:lnTo>
                  <a:pt x="306920" y="705230"/>
                </a:lnTo>
                <a:lnTo>
                  <a:pt x="315379" y="705230"/>
                </a:lnTo>
                <a:lnTo>
                  <a:pt x="323850" y="705230"/>
                </a:lnTo>
                <a:lnTo>
                  <a:pt x="332320" y="705230"/>
                </a:lnTo>
                <a:lnTo>
                  <a:pt x="340779" y="705230"/>
                </a:lnTo>
                <a:lnTo>
                  <a:pt x="349250" y="705230"/>
                </a:lnTo>
                <a:lnTo>
                  <a:pt x="357720" y="705230"/>
                </a:lnTo>
                <a:lnTo>
                  <a:pt x="366179" y="705230"/>
                </a:lnTo>
                <a:lnTo>
                  <a:pt x="374650" y="705230"/>
                </a:lnTo>
                <a:lnTo>
                  <a:pt x="383120" y="705230"/>
                </a:lnTo>
                <a:lnTo>
                  <a:pt x="391579" y="705230"/>
                </a:lnTo>
                <a:lnTo>
                  <a:pt x="400050" y="705230"/>
                </a:lnTo>
                <a:lnTo>
                  <a:pt x="408520" y="705230"/>
                </a:lnTo>
                <a:lnTo>
                  <a:pt x="416979" y="702817"/>
                </a:lnTo>
                <a:lnTo>
                  <a:pt x="425450" y="702817"/>
                </a:lnTo>
                <a:lnTo>
                  <a:pt x="433920" y="702817"/>
                </a:lnTo>
                <a:lnTo>
                  <a:pt x="442379" y="702817"/>
                </a:lnTo>
                <a:lnTo>
                  <a:pt x="450850" y="702817"/>
                </a:lnTo>
                <a:lnTo>
                  <a:pt x="459320" y="700532"/>
                </a:lnTo>
                <a:lnTo>
                  <a:pt x="467779" y="700532"/>
                </a:lnTo>
                <a:lnTo>
                  <a:pt x="476250" y="698119"/>
                </a:lnTo>
                <a:lnTo>
                  <a:pt x="484720" y="698119"/>
                </a:lnTo>
                <a:lnTo>
                  <a:pt x="493179" y="695705"/>
                </a:lnTo>
                <a:lnTo>
                  <a:pt x="501650" y="693420"/>
                </a:lnTo>
                <a:lnTo>
                  <a:pt x="510120" y="691007"/>
                </a:lnTo>
                <a:lnTo>
                  <a:pt x="518579" y="688594"/>
                </a:lnTo>
                <a:lnTo>
                  <a:pt x="527050" y="683895"/>
                </a:lnTo>
                <a:lnTo>
                  <a:pt x="535520" y="679069"/>
                </a:lnTo>
                <a:lnTo>
                  <a:pt x="543979" y="674370"/>
                </a:lnTo>
                <a:lnTo>
                  <a:pt x="552450" y="669544"/>
                </a:lnTo>
                <a:lnTo>
                  <a:pt x="560920" y="662432"/>
                </a:lnTo>
                <a:lnTo>
                  <a:pt x="569379" y="655320"/>
                </a:lnTo>
                <a:lnTo>
                  <a:pt x="577850" y="645795"/>
                </a:lnTo>
                <a:lnTo>
                  <a:pt x="586320" y="636270"/>
                </a:lnTo>
                <a:lnTo>
                  <a:pt x="594779" y="626745"/>
                </a:lnTo>
                <a:lnTo>
                  <a:pt x="603250" y="612520"/>
                </a:lnTo>
                <a:lnTo>
                  <a:pt x="611720" y="600710"/>
                </a:lnTo>
                <a:lnTo>
                  <a:pt x="620179" y="584073"/>
                </a:lnTo>
                <a:lnTo>
                  <a:pt x="628650" y="567308"/>
                </a:lnTo>
                <a:lnTo>
                  <a:pt x="632879" y="548385"/>
                </a:lnTo>
                <a:lnTo>
                  <a:pt x="641350" y="529335"/>
                </a:lnTo>
                <a:lnTo>
                  <a:pt x="649858" y="508000"/>
                </a:lnTo>
                <a:lnTo>
                  <a:pt x="658241" y="484123"/>
                </a:lnTo>
                <a:lnTo>
                  <a:pt x="666750" y="460375"/>
                </a:lnTo>
                <a:lnTo>
                  <a:pt x="675258" y="434213"/>
                </a:lnTo>
                <a:lnTo>
                  <a:pt x="683641" y="408050"/>
                </a:lnTo>
                <a:lnTo>
                  <a:pt x="692150" y="379602"/>
                </a:lnTo>
                <a:lnTo>
                  <a:pt x="700658" y="351027"/>
                </a:lnTo>
                <a:lnTo>
                  <a:pt x="709041" y="322580"/>
                </a:lnTo>
                <a:lnTo>
                  <a:pt x="717550" y="291591"/>
                </a:lnTo>
                <a:lnTo>
                  <a:pt x="726058" y="260730"/>
                </a:lnTo>
                <a:lnTo>
                  <a:pt x="734441" y="232155"/>
                </a:lnTo>
                <a:lnTo>
                  <a:pt x="742950" y="203708"/>
                </a:lnTo>
                <a:lnTo>
                  <a:pt x="751458" y="175133"/>
                </a:lnTo>
                <a:lnTo>
                  <a:pt x="759841" y="146558"/>
                </a:lnTo>
                <a:lnTo>
                  <a:pt x="768350" y="120396"/>
                </a:lnTo>
                <a:lnTo>
                  <a:pt x="776858" y="96647"/>
                </a:lnTo>
                <a:lnTo>
                  <a:pt x="785241" y="75311"/>
                </a:lnTo>
                <a:lnTo>
                  <a:pt x="793750" y="56261"/>
                </a:lnTo>
                <a:lnTo>
                  <a:pt x="802258" y="39624"/>
                </a:lnTo>
                <a:lnTo>
                  <a:pt x="810641" y="27686"/>
                </a:lnTo>
                <a:lnTo>
                  <a:pt x="819150" y="15875"/>
                </a:lnTo>
                <a:lnTo>
                  <a:pt x="827658" y="8763"/>
                </a:lnTo>
                <a:lnTo>
                  <a:pt x="836041" y="6350"/>
                </a:lnTo>
                <a:lnTo>
                  <a:pt x="844550" y="6350"/>
                </a:lnTo>
                <a:lnTo>
                  <a:pt x="853058" y="8763"/>
                </a:lnTo>
                <a:lnTo>
                  <a:pt x="861441" y="15875"/>
                </a:lnTo>
                <a:lnTo>
                  <a:pt x="869950" y="27686"/>
                </a:lnTo>
                <a:lnTo>
                  <a:pt x="878458" y="39624"/>
                </a:lnTo>
                <a:lnTo>
                  <a:pt x="886841" y="56261"/>
                </a:lnTo>
                <a:lnTo>
                  <a:pt x="895350" y="75311"/>
                </a:lnTo>
                <a:lnTo>
                  <a:pt x="903858" y="96647"/>
                </a:lnTo>
                <a:lnTo>
                  <a:pt x="912241" y="120396"/>
                </a:lnTo>
                <a:lnTo>
                  <a:pt x="920750" y="146558"/>
                </a:lnTo>
                <a:lnTo>
                  <a:pt x="929258" y="175133"/>
                </a:lnTo>
                <a:lnTo>
                  <a:pt x="937641" y="203708"/>
                </a:lnTo>
                <a:lnTo>
                  <a:pt x="946150" y="232155"/>
                </a:lnTo>
                <a:lnTo>
                  <a:pt x="954658" y="260730"/>
                </a:lnTo>
                <a:lnTo>
                  <a:pt x="963041" y="291591"/>
                </a:lnTo>
                <a:lnTo>
                  <a:pt x="971550" y="322580"/>
                </a:lnTo>
                <a:lnTo>
                  <a:pt x="980058" y="351027"/>
                </a:lnTo>
                <a:lnTo>
                  <a:pt x="988441" y="379602"/>
                </a:lnTo>
                <a:lnTo>
                  <a:pt x="996950" y="408050"/>
                </a:lnTo>
                <a:lnTo>
                  <a:pt x="1005458" y="434213"/>
                </a:lnTo>
                <a:lnTo>
                  <a:pt x="1013841" y="460375"/>
                </a:lnTo>
                <a:lnTo>
                  <a:pt x="1022350" y="484123"/>
                </a:lnTo>
                <a:lnTo>
                  <a:pt x="1030858" y="508000"/>
                </a:lnTo>
                <a:lnTo>
                  <a:pt x="1039241" y="529335"/>
                </a:lnTo>
                <a:lnTo>
                  <a:pt x="1047750" y="548385"/>
                </a:lnTo>
                <a:lnTo>
                  <a:pt x="1051941" y="567308"/>
                </a:lnTo>
                <a:lnTo>
                  <a:pt x="1060450" y="584073"/>
                </a:lnTo>
                <a:lnTo>
                  <a:pt x="1068958" y="600710"/>
                </a:lnTo>
                <a:lnTo>
                  <a:pt x="1077341" y="612520"/>
                </a:lnTo>
                <a:lnTo>
                  <a:pt x="1085850" y="626745"/>
                </a:lnTo>
                <a:lnTo>
                  <a:pt x="1094358" y="636270"/>
                </a:lnTo>
                <a:lnTo>
                  <a:pt x="1102741" y="645795"/>
                </a:lnTo>
                <a:lnTo>
                  <a:pt x="1111250" y="655320"/>
                </a:lnTo>
                <a:lnTo>
                  <a:pt x="1119758" y="662432"/>
                </a:lnTo>
                <a:lnTo>
                  <a:pt x="1128141" y="669544"/>
                </a:lnTo>
                <a:lnTo>
                  <a:pt x="1136650" y="674370"/>
                </a:lnTo>
                <a:lnTo>
                  <a:pt x="1145158" y="679069"/>
                </a:lnTo>
                <a:lnTo>
                  <a:pt x="1153541" y="683895"/>
                </a:lnTo>
                <a:lnTo>
                  <a:pt x="1162050" y="688594"/>
                </a:lnTo>
                <a:lnTo>
                  <a:pt x="1170558" y="691007"/>
                </a:lnTo>
                <a:lnTo>
                  <a:pt x="1178941" y="693420"/>
                </a:lnTo>
                <a:lnTo>
                  <a:pt x="1187450" y="695705"/>
                </a:lnTo>
                <a:lnTo>
                  <a:pt x="1195958" y="698119"/>
                </a:lnTo>
                <a:lnTo>
                  <a:pt x="1204341" y="698119"/>
                </a:lnTo>
                <a:lnTo>
                  <a:pt x="1212850" y="700532"/>
                </a:lnTo>
                <a:lnTo>
                  <a:pt x="1221358" y="700532"/>
                </a:lnTo>
                <a:lnTo>
                  <a:pt x="1229741" y="702817"/>
                </a:lnTo>
                <a:lnTo>
                  <a:pt x="1238250" y="702817"/>
                </a:lnTo>
                <a:lnTo>
                  <a:pt x="1246758" y="702817"/>
                </a:lnTo>
                <a:lnTo>
                  <a:pt x="1255141" y="702817"/>
                </a:lnTo>
                <a:lnTo>
                  <a:pt x="1263650" y="702817"/>
                </a:lnTo>
                <a:lnTo>
                  <a:pt x="1272158" y="705230"/>
                </a:lnTo>
                <a:lnTo>
                  <a:pt x="1280541" y="705230"/>
                </a:lnTo>
                <a:lnTo>
                  <a:pt x="1289050" y="705230"/>
                </a:lnTo>
                <a:lnTo>
                  <a:pt x="1297558" y="705230"/>
                </a:lnTo>
                <a:lnTo>
                  <a:pt x="1305941" y="705230"/>
                </a:lnTo>
                <a:lnTo>
                  <a:pt x="1314450" y="705230"/>
                </a:lnTo>
                <a:lnTo>
                  <a:pt x="1322958" y="705230"/>
                </a:lnTo>
                <a:lnTo>
                  <a:pt x="1331341" y="705230"/>
                </a:lnTo>
                <a:lnTo>
                  <a:pt x="1339850" y="705230"/>
                </a:lnTo>
                <a:lnTo>
                  <a:pt x="1348358" y="705230"/>
                </a:lnTo>
                <a:lnTo>
                  <a:pt x="1356741" y="705230"/>
                </a:lnTo>
                <a:lnTo>
                  <a:pt x="1365250" y="705230"/>
                </a:lnTo>
                <a:lnTo>
                  <a:pt x="1373758" y="705230"/>
                </a:lnTo>
                <a:lnTo>
                  <a:pt x="1382141" y="705230"/>
                </a:lnTo>
                <a:lnTo>
                  <a:pt x="1390650" y="705230"/>
                </a:lnTo>
                <a:lnTo>
                  <a:pt x="1399158" y="705230"/>
                </a:lnTo>
                <a:lnTo>
                  <a:pt x="1407541" y="705230"/>
                </a:lnTo>
                <a:lnTo>
                  <a:pt x="1416050" y="705230"/>
                </a:lnTo>
                <a:lnTo>
                  <a:pt x="1424558" y="705230"/>
                </a:lnTo>
                <a:lnTo>
                  <a:pt x="1432941" y="705230"/>
                </a:lnTo>
                <a:lnTo>
                  <a:pt x="1441450" y="705230"/>
                </a:lnTo>
                <a:lnTo>
                  <a:pt x="1449958" y="705230"/>
                </a:lnTo>
                <a:lnTo>
                  <a:pt x="1458341" y="705230"/>
                </a:lnTo>
                <a:lnTo>
                  <a:pt x="1466850" y="705230"/>
                </a:lnTo>
                <a:lnTo>
                  <a:pt x="1471041" y="705230"/>
                </a:lnTo>
                <a:lnTo>
                  <a:pt x="1479550" y="705230"/>
                </a:lnTo>
                <a:lnTo>
                  <a:pt x="1488058" y="705230"/>
                </a:lnTo>
                <a:lnTo>
                  <a:pt x="1496441" y="705230"/>
                </a:lnTo>
                <a:lnTo>
                  <a:pt x="1504950" y="705230"/>
                </a:lnTo>
                <a:lnTo>
                  <a:pt x="1513458" y="705230"/>
                </a:lnTo>
                <a:lnTo>
                  <a:pt x="1521841" y="705230"/>
                </a:lnTo>
                <a:lnTo>
                  <a:pt x="1530350" y="705230"/>
                </a:lnTo>
                <a:lnTo>
                  <a:pt x="1538858" y="705230"/>
                </a:lnTo>
                <a:lnTo>
                  <a:pt x="1547241" y="705230"/>
                </a:lnTo>
                <a:lnTo>
                  <a:pt x="1555750" y="705230"/>
                </a:lnTo>
                <a:lnTo>
                  <a:pt x="1564258" y="705230"/>
                </a:lnTo>
                <a:lnTo>
                  <a:pt x="1572641" y="705230"/>
                </a:lnTo>
                <a:lnTo>
                  <a:pt x="1581150" y="705230"/>
                </a:lnTo>
                <a:lnTo>
                  <a:pt x="1589658" y="705230"/>
                </a:lnTo>
                <a:lnTo>
                  <a:pt x="1598041" y="705230"/>
                </a:lnTo>
                <a:lnTo>
                  <a:pt x="1606550" y="705230"/>
                </a:lnTo>
                <a:lnTo>
                  <a:pt x="1615058" y="705230"/>
                </a:lnTo>
                <a:lnTo>
                  <a:pt x="1623441" y="705230"/>
                </a:lnTo>
                <a:lnTo>
                  <a:pt x="1631950" y="705230"/>
                </a:lnTo>
                <a:lnTo>
                  <a:pt x="1640458" y="705230"/>
                </a:lnTo>
                <a:lnTo>
                  <a:pt x="1648841" y="705230"/>
                </a:lnTo>
                <a:lnTo>
                  <a:pt x="1657350" y="705230"/>
                </a:lnTo>
                <a:lnTo>
                  <a:pt x="1665858" y="705230"/>
                </a:lnTo>
                <a:lnTo>
                  <a:pt x="1674241" y="70523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Freeform 3"/>
          <p:cNvSpPr/>
          <p:nvPr/>
        </p:nvSpPr>
        <p:spPr>
          <a:xfrm>
            <a:off x="3267075" y="1595500"/>
            <a:ext cx="1680591" cy="322580"/>
          </a:xfrm>
          <a:custGeom>
            <a:avLst/>
            <a:gdLst>
              <a:gd name="connsiteX0" fmla="*/ 6350 w 1680591"/>
              <a:gd name="connsiteY0" fmla="*/ 316230 h 322580"/>
              <a:gd name="connsiteX1" fmla="*/ 14859 w 1680591"/>
              <a:gd name="connsiteY1" fmla="*/ 316230 h 322580"/>
              <a:gd name="connsiteX2" fmla="*/ 23240 w 1680591"/>
              <a:gd name="connsiteY2" fmla="*/ 315087 h 322580"/>
              <a:gd name="connsiteX3" fmla="*/ 31750 w 1680591"/>
              <a:gd name="connsiteY3" fmla="*/ 315087 h 322580"/>
              <a:gd name="connsiteX4" fmla="*/ 40259 w 1680591"/>
              <a:gd name="connsiteY4" fmla="*/ 313816 h 322580"/>
              <a:gd name="connsiteX5" fmla="*/ 48640 w 1680591"/>
              <a:gd name="connsiteY5" fmla="*/ 313816 h 322580"/>
              <a:gd name="connsiteX6" fmla="*/ 57150 w 1680591"/>
              <a:gd name="connsiteY6" fmla="*/ 312674 h 322580"/>
              <a:gd name="connsiteX7" fmla="*/ 65659 w 1680591"/>
              <a:gd name="connsiteY7" fmla="*/ 311531 h 322580"/>
              <a:gd name="connsiteX8" fmla="*/ 74040 w 1680591"/>
              <a:gd name="connsiteY8" fmla="*/ 311531 h 322580"/>
              <a:gd name="connsiteX9" fmla="*/ 82550 w 1680591"/>
              <a:gd name="connsiteY9" fmla="*/ 311531 h 322580"/>
              <a:gd name="connsiteX10" fmla="*/ 91059 w 1680591"/>
              <a:gd name="connsiteY10" fmla="*/ 310261 h 322580"/>
              <a:gd name="connsiteX11" fmla="*/ 99440 w 1680591"/>
              <a:gd name="connsiteY11" fmla="*/ 309118 h 322580"/>
              <a:gd name="connsiteX12" fmla="*/ 107950 w 1680591"/>
              <a:gd name="connsiteY12" fmla="*/ 307975 h 322580"/>
              <a:gd name="connsiteX13" fmla="*/ 116459 w 1680591"/>
              <a:gd name="connsiteY13" fmla="*/ 306705 h 322580"/>
              <a:gd name="connsiteX14" fmla="*/ 124840 w 1680591"/>
              <a:gd name="connsiteY14" fmla="*/ 305562 h 322580"/>
              <a:gd name="connsiteX15" fmla="*/ 133350 w 1680591"/>
              <a:gd name="connsiteY15" fmla="*/ 304419 h 322580"/>
              <a:gd name="connsiteX16" fmla="*/ 141859 w 1680591"/>
              <a:gd name="connsiteY16" fmla="*/ 303149 h 322580"/>
              <a:gd name="connsiteX17" fmla="*/ 150240 w 1680591"/>
              <a:gd name="connsiteY17" fmla="*/ 302006 h 322580"/>
              <a:gd name="connsiteX18" fmla="*/ 158750 w 1680591"/>
              <a:gd name="connsiteY18" fmla="*/ 300863 h 322580"/>
              <a:gd name="connsiteX19" fmla="*/ 167259 w 1680591"/>
              <a:gd name="connsiteY19" fmla="*/ 299593 h 322580"/>
              <a:gd name="connsiteX20" fmla="*/ 175640 w 1680591"/>
              <a:gd name="connsiteY20" fmla="*/ 297306 h 322580"/>
              <a:gd name="connsiteX21" fmla="*/ 184150 w 1680591"/>
              <a:gd name="connsiteY21" fmla="*/ 296037 h 322580"/>
              <a:gd name="connsiteX22" fmla="*/ 192659 w 1680591"/>
              <a:gd name="connsiteY22" fmla="*/ 293624 h 322580"/>
              <a:gd name="connsiteX23" fmla="*/ 201040 w 1680591"/>
              <a:gd name="connsiteY23" fmla="*/ 292481 h 322580"/>
              <a:gd name="connsiteX24" fmla="*/ 209550 w 1680591"/>
              <a:gd name="connsiteY24" fmla="*/ 290068 h 322580"/>
              <a:gd name="connsiteX25" fmla="*/ 213740 w 1680591"/>
              <a:gd name="connsiteY25" fmla="*/ 288925 h 322580"/>
              <a:gd name="connsiteX26" fmla="*/ 222250 w 1680591"/>
              <a:gd name="connsiteY26" fmla="*/ 286512 h 322580"/>
              <a:gd name="connsiteX27" fmla="*/ 230759 w 1680591"/>
              <a:gd name="connsiteY27" fmla="*/ 284225 h 322580"/>
              <a:gd name="connsiteX28" fmla="*/ 239140 w 1680591"/>
              <a:gd name="connsiteY28" fmla="*/ 281813 h 322580"/>
              <a:gd name="connsiteX29" fmla="*/ 247650 w 1680591"/>
              <a:gd name="connsiteY29" fmla="*/ 279400 h 322580"/>
              <a:gd name="connsiteX30" fmla="*/ 256159 w 1680591"/>
              <a:gd name="connsiteY30" fmla="*/ 277113 h 322580"/>
              <a:gd name="connsiteX31" fmla="*/ 264540 w 1680591"/>
              <a:gd name="connsiteY31" fmla="*/ 274700 h 322580"/>
              <a:gd name="connsiteX32" fmla="*/ 273050 w 1680591"/>
              <a:gd name="connsiteY32" fmla="*/ 271144 h 322580"/>
              <a:gd name="connsiteX33" fmla="*/ 281559 w 1680591"/>
              <a:gd name="connsiteY33" fmla="*/ 268731 h 322580"/>
              <a:gd name="connsiteX34" fmla="*/ 289940 w 1680591"/>
              <a:gd name="connsiteY34" fmla="*/ 266319 h 322580"/>
              <a:gd name="connsiteX35" fmla="*/ 298450 w 1680591"/>
              <a:gd name="connsiteY35" fmla="*/ 262763 h 322580"/>
              <a:gd name="connsiteX36" fmla="*/ 306959 w 1680591"/>
              <a:gd name="connsiteY36" fmla="*/ 259206 h 322580"/>
              <a:gd name="connsiteX37" fmla="*/ 315340 w 1680591"/>
              <a:gd name="connsiteY37" fmla="*/ 256921 h 322580"/>
              <a:gd name="connsiteX38" fmla="*/ 323850 w 1680591"/>
              <a:gd name="connsiteY38" fmla="*/ 253365 h 322580"/>
              <a:gd name="connsiteX39" fmla="*/ 332359 w 1680591"/>
              <a:gd name="connsiteY39" fmla="*/ 249681 h 322580"/>
              <a:gd name="connsiteX40" fmla="*/ 340740 w 1680591"/>
              <a:gd name="connsiteY40" fmla="*/ 246125 h 322580"/>
              <a:gd name="connsiteX41" fmla="*/ 349250 w 1680591"/>
              <a:gd name="connsiteY41" fmla="*/ 242569 h 322580"/>
              <a:gd name="connsiteX42" fmla="*/ 357759 w 1680591"/>
              <a:gd name="connsiteY42" fmla="*/ 237871 h 322580"/>
              <a:gd name="connsiteX43" fmla="*/ 366140 w 1680591"/>
              <a:gd name="connsiteY43" fmla="*/ 235458 h 322580"/>
              <a:gd name="connsiteX44" fmla="*/ 374650 w 1680591"/>
              <a:gd name="connsiteY44" fmla="*/ 230759 h 322580"/>
              <a:gd name="connsiteX45" fmla="*/ 383159 w 1680591"/>
              <a:gd name="connsiteY45" fmla="*/ 225933 h 322580"/>
              <a:gd name="connsiteX46" fmla="*/ 391540 w 1680591"/>
              <a:gd name="connsiteY46" fmla="*/ 222377 h 322580"/>
              <a:gd name="connsiteX47" fmla="*/ 400050 w 1680591"/>
              <a:gd name="connsiteY47" fmla="*/ 217678 h 322580"/>
              <a:gd name="connsiteX48" fmla="*/ 408559 w 1680591"/>
              <a:gd name="connsiteY48" fmla="*/ 214122 h 322580"/>
              <a:gd name="connsiteX49" fmla="*/ 416940 w 1680591"/>
              <a:gd name="connsiteY49" fmla="*/ 208153 h 322580"/>
              <a:gd name="connsiteX50" fmla="*/ 425450 w 1680591"/>
              <a:gd name="connsiteY50" fmla="*/ 204597 h 322580"/>
              <a:gd name="connsiteX51" fmla="*/ 433959 w 1680591"/>
              <a:gd name="connsiteY51" fmla="*/ 199897 h 322580"/>
              <a:gd name="connsiteX52" fmla="*/ 442340 w 1680591"/>
              <a:gd name="connsiteY52" fmla="*/ 193928 h 322580"/>
              <a:gd name="connsiteX53" fmla="*/ 450850 w 1680591"/>
              <a:gd name="connsiteY53" fmla="*/ 189230 h 322580"/>
              <a:gd name="connsiteX54" fmla="*/ 459359 w 1680591"/>
              <a:gd name="connsiteY54" fmla="*/ 184403 h 322580"/>
              <a:gd name="connsiteX55" fmla="*/ 467740 w 1680591"/>
              <a:gd name="connsiteY55" fmla="*/ 179705 h 322580"/>
              <a:gd name="connsiteX56" fmla="*/ 476250 w 1680591"/>
              <a:gd name="connsiteY56" fmla="*/ 173736 h 322580"/>
              <a:gd name="connsiteX57" fmla="*/ 484759 w 1680591"/>
              <a:gd name="connsiteY57" fmla="*/ 169037 h 322580"/>
              <a:gd name="connsiteX58" fmla="*/ 493140 w 1680591"/>
              <a:gd name="connsiteY58" fmla="*/ 164211 h 322580"/>
              <a:gd name="connsiteX59" fmla="*/ 501650 w 1680591"/>
              <a:gd name="connsiteY59" fmla="*/ 159512 h 322580"/>
              <a:gd name="connsiteX60" fmla="*/ 510159 w 1680591"/>
              <a:gd name="connsiteY60" fmla="*/ 153543 h 322580"/>
              <a:gd name="connsiteX61" fmla="*/ 518540 w 1680591"/>
              <a:gd name="connsiteY61" fmla="*/ 148844 h 322580"/>
              <a:gd name="connsiteX62" fmla="*/ 527050 w 1680591"/>
              <a:gd name="connsiteY62" fmla="*/ 142875 h 322580"/>
              <a:gd name="connsiteX63" fmla="*/ 535559 w 1680591"/>
              <a:gd name="connsiteY63" fmla="*/ 136906 h 322580"/>
              <a:gd name="connsiteX64" fmla="*/ 543940 w 1680591"/>
              <a:gd name="connsiteY64" fmla="*/ 130937 h 322580"/>
              <a:gd name="connsiteX65" fmla="*/ 552450 w 1680591"/>
              <a:gd name="connsiteY65" fmla="*/ 126238 h 322580"/>
              <a:gd name="connsiteX66" fmla="*/ 560959 w 1680591"/>
              <a:gd name="connsiteY66" fmla="*/ 120269 h 322580"/>
              <a:gd name="connsiteX67" fmla="*/ 569340 w 1680591"/>
              <a:gd name="connsiteY67" fmla="*/ 115569 h 322580"/>
              <a:gd name="connsiteX68" fmla="*/ 577850 w 1680591"/>
              <a:gd name="connsiteY68" fmla="*/ 109600 h 322580"/>
              <a:gd name="connsiteX69" fmla="*/ 586359 w 1680591"/>
              <a:gd name="connsiteY69" fmla="*/ 104902 h 322580"/>
              <a:gd name="connsiteX70" fmla="*/ 594740 w 1680591"/>
              <a:gd name="connsiteY70" fmla="*/ 98933 h 322580"/>
              <a:gd name="connsiteX71" fmla="*/ 603250 w 1680591"/>
              <a:gd name="connsiteY71" fmla="*/ 94106 h 322580"/>
              <a:gd name="connsiteX72" fmla="*/ 611759 w 1680591"/>
              <a:gd name="connsiteY72" fmla="*/ 88265 h 322580"/>
              <a:gd name="connsiteX73" fmla="*/ 620140 w 1680591"/>
              <a:gd name="connsiteY73" fmla="*/ 84709 h 322580"/>
              <a:gd name="connsiteX74" fmla="*/ 628650 w 1680591"/>
              <a:gd name="connsiteY74" fmla="*/ 78740 h 322580"/>
              <a:gd name="connsiteX75" fmla="*/ 632840 w 1680591"/>
              <a:gd name="connsiteY75" fmla="*/ 74041 h 322580"/>
              <a:gd name="connsiteX76" fmla="*/ 641350 w 1680591"/>
              <a:gd name="connsiteY76" fmla="*/ 69215 h 322580"/>
              <a:gd name="connsiteX77" fmla="*/ 649859 w 1680591"/>
              <a:gd name="connsiteY77" fmla="*/ 65659 h 322580"/>
              <a:gd name="connsiteX78" fmla="*/ 658240 w 1680591"/>
              <a:gd name="connsiteY78" fmla="*/ 59690 h 322580"/>
              <a:gd name="connsiteX79" fmla="*/ 666750 w 1680591"/>
              <a:gd name="connsiteY79" fmla="*/ 54991 h 322580"/>
              <a:gd name="connsiteX80" fmla="*/ 675259 w 1680591"/>
              <a:gd name="connsiteY80" fmla="*/ 51434 h 322580"/>
              <a:gd name="connsiteX81" fmla="*/ 683640 w 1680591"/>
              <a:gd name="connsiteY81" fmla="*/ 46609 h 322580"/>
              <a:gd name="connsiteX82" fmla="*/ 692150 w 1680591"/>
              <a:gd name="connsiteY82" fmla="*/ 43053 h 322580"/>
              <a:gd name="connsiteX83" fmla="*/ 700659 w 1680591"/>
              <a:gd name="connsiteY83" fmla="*/ 39497 h 322580"/>
              <a:gd name="connsiteX84" fmla="*/ 709040 w 1680591"/>
              <a:gd name="connsiteY84" fmla="*/ 34797 h 322580"/>
              <a:gd name="connsiteX85" fmla="*/ 717550 w 1680591"/>
              <a:gd name="connsiteY85" fmla="*/ 32384 h 322580"/>
              <a:gd name="connsiteX86" fmla="*/ 726059 w 1680591"/>
              <a:gd name="connsiteY86" fmla="*/ 28829 h 322580"/>
              <a:gd name="connsiteX87" fmla="*/ 734440 w 1680591"/>
              <a:gd name="connsiteY87" fmla="*/ 25273 h 322580"/>
              <a:gd name="connsiteX88" fmla="*/ 742950 w 1680591"/>
              <a:gd name="connsiteY88" fmla="*/ 22860 h 322580"/>
              <a:gd name="connsiteX89" fmla="*/ 751459 w 1680591"/>
              <a:gd name="connsiteY89" fmla="*/ 20574 h 322580"/>
              <a:gd name="connsiteX90" fmla="*/ 759840 w 1680591"/>
              <a:gd name="connsiteY90" fmla="*/ 18161 h 322580"/>
              <a:gd name="connsiteX91" fmla="*/ 768350 w 1680591"/>
              <a:gd name="connsiteY91" fmla="*/ 15748 h 322580"/>
              <a:gd name="connsiteX92" fmla="*/ 776859 w 1680591"/>
              <a:gd name="connsiteY92" fmla="*/ 13462 h 322580"/>
              <a:gd name="connsiteX93" fmla="*/ 785240 w 1680591"/>
              <a:gd name="connsiteY93" fmla="*/ 12191 h 322580"/>
              <a:gd name="connsiteX94" fmla="*/ 793750 w 1680591"/>
              <a:gd name="connsiteY94" fmla="*/ 11049 h 322580"/>
              <a:gd name="connsiteX95" fmla="*/ 802259 w 1680591"/>
              <a:gd name="connsiteY95" fmla="*/ 9906 h 322580"/>
              <a:gd name="connsiteX96" fmla="*/ 810640 w 1680591"/>
              <a:gd name="connsiteY96" fmla="*/ 8636 h 322580"/>
              <a:gd name="connsiteX97" fmla="*/ 819150 w 1680591"/>
              <a:gd name="connsiteY97" fmla="*/ 7493 h 322580"/>
              <a:gd name="connsiteX98" fmla="*/ 827659 w 1680591"/>
              <a:gd name="connsiteY98" fmla="*/ 7493 h 322580"/>
              <a:gd name="connsiteX99" fmla="*/ 836040 w 1680591"/>
              <a:gd name="connsiteY99" fmla="*/ 6350 h 322580"/>
              <a:gd name="connsiteX100" fmla="*/ 844550 w 1680591"/>
              <a:gd name="connsiteY100" fmla="*/ 6350 h 322580"/>
              <a:gd name="connsiteX101" fmla="*/ 853059 w 1680591"/>
              <a:gd name="connsiteY101" fmla="*/ 7493 h 322580"/>
              <a:gd name="connsiteX102" fmla="*/ 861440 w 1680591"/>
              <a:gd name="connsiteY102" fmla="*/ 7493 h 322580"/>
              <a:gd name="connsiteX103" fmla="*/ 869950 w 1680591"/>
              <a:gd name="connsiteY103" fmla="*/ 8636 h 322580"/>
              <a:gd name="connsiteX104" fmla="*/ 878459 w 1680591"/>
              <a:gd name="connsiteY104" fmla="*/ 9906 h 322580"/>
              <a:gd name="connsiteX105" fmla="*/ 886840 w 1680591"/>
              <a:gd name="connsiteY105" fmla="*/ 11049 h 322580"/>
              <a:gd name="connsiteX106" fmla="*/ 895350 w 1680591"/>
              <a:gd name="connsiteY106" fmla="*/ 12191 h 322580"/>
              <a:gd name="connsiteX107" fmla="*/ 903859 w 1680591"/>
              <a:gd name="connsiteY107" fmla="*/ 13462 h 322580"/>
              <a:gd name="connsiteX108" fmla="*/ 912240 w 1680591"/>
              <a:gd name="connsiteY108" fmla="*/ 15748 h 322580"/>
              <a:gd name="connsiteX109" fmla="*/ 920750 w 1680591"/>
              <a:gd name="connsiteY109" fmla="*/ 18161 h 322580"/>
              <a:gd name="connsiteX110" fmla="*/ 929259 w 1680591"/>
              <a:gd name="connsiteY110" fmla="*/ 20574 h 322580"/>
              <a:gd name="connsiteX111" fmla="*/ 937640 w 1680591"/>
              <a:gd name="connsiteY111" fmla="*/ 22860 h 322580"/>
              <a:gd name="connsiteX112" fmla="*/ 946150 w 1680591"/>
              <a:gd name="connsiteY112" fmla="*/ 25273 h 322580"/>
              <a:gd name="connsiteX113" fmla="*/ 954659 w 1680591"/>
              <a:gd name="connsiteY113" fmla="*/ 28829 h 322580"/>
              <a:gd name="connsiteX114" fmla="*/ 963040 w 1680591"/>
              <a:gd name="connsiteY114" fmla="*/ 32384 h 322580"/>
              <a:gd name="connsiteX115" fmla="*/ 971550 w 1680591"/>
              <a:gd name="connsiteY115" fmla="*/ 34797 h 322580"/>
              <a:gd name="connsiteX116" fmla="*/ 980059 w 1680591"/>
              <a:gd name="connsiteY116" fmla="*/ 39497 h 322580"/>
              <a:gd name="connsiteX117" fmla="*/ 988440 w 1680591"/>
              <a:gd name="connsiteY117" fmla="*/ 43053 h 322580"/>
              <a:gd name="connsiteX118" fmla="*/ 996950 w 1680591"/>
              <a:gd name="connsiteY118" fmla="*/ 46609 h 322580"/>
              <a:gd name="connsiteX119" fmla="*/ 1005459 w 1680591"/>
              <a:gd name="connsiteY119" fmla="*/ 51434 h 322580"/>
              <a:gd name="connsiteX120" fmla="*/ 1013840 w 1680591"/>
              <a:gd name="connsiteY120" fmla="*/ 54991 h 322580"/>
              <a:gd name="connsiteX121" fmla="*/ 1022350 w 1680591"/>
              <a:gd name="connsiteY121" fmla="*/ 59690 h 322580"/>
              <a:gd name="connsiteX122" fmla="*/ 1030859 w 1680591"/>
              <a:gd name="connsiteY122" fmla="*/ 65659 h 322580"/>
              <a:gd name="connsiteX123" fmla="*/ 1039240 w 1680591"/>
              <a:gd name="connsiteY123" fmla="*/ 69215 h 322580"/>
              <a:gd name="connsiteX124" fmla="*/ 1047750 w 1680591"/>
              <a:gd name="connsiteY124" fmla="*/ 74041 h 322580"/>
              <a:gd name="connsiteX125" fmla="*/ 1051940 w 1680591"/>
              <a:gd name="connsiteY125" fmla="*/ 78740 h 322580"/>
              <a:gd name="connsiteX126" fmla="*/ 1060450 w 1680591"/>
              <a:gd name="connsiteY126" fmla="*/ 84709 h 322580"/>
              <a:gd name="connsiteX127" fmla="*/ 1068959 w 1680591"/>
              <a:gd name="connsiteY127" fmla="*/ 88265 h 322580"/>
              <a:gd name="connsiteX128" fmla="*/ 1077340 w 1680591"/>
              <a:gd name="connsiteY128" fmla="*/ 94106 h 322580"/>
              <a:gd name="connsiteX129" fmla="*/ 1085850 w 1680591"/>
              <a:gd name="connsiteY129" fmla="*/ 98933 h 322580"/>
              <a:gd name="connsiteX130" fmla="*/ 1094359 w 1680591"/>
              <a:gd name="connsiteY130" fmla="*/ 104902 h 322580"/>
              <a:gd name="connsiteX131" fmla="*/ 1102740 w 1680591"/>
              <a:gd name="connsiteY131" fmla="*/ 109600 h 322580"/>
              <a:gd name="connsiteX132" fmla="*/ 1111250 w 1680591"/>
              <a:gd name="connsiteY132" fmla="*/ 115569 h 322580"/>
              <a:gd name="connsiteX133" fmla="*/ 1119759 w 1680591"/>
              <a:gd name="connsiteY133" fmla="*/ 120269 h 322580"/>
              <a:gd name="connsiteX134" fmla="*/ 1128140 w 1680591"/>
              <a:gd name="connsiteY134" fmla="*/ 126238 h 322580"/>
              <a:gd name="connsiteX135" fmla="*/ 1136650 w 1680591"/>
              <a:gd name="connsiteY135" fmla="*/ 130937 h 322580"/>
              <a:gd name="connsiteX136" fmla="*/ 1145159 w 1680591"/>
              <a:gd name="connsiteY136" fmla="*/ 136906 h 322580"/>
              <a:gd name="connsiteX137" fmla="*/ 1153540 w 1680591"/>
              <a:gd name="connsiteY137" fmla="*/ 142875 h 322580"/>
              <a:gd name="connsiteX138" fmla="*/ 1162050 w 1680591"/>
              <a:gd name="connsiteY138" fmla="*/ 148844 h 322580"/>
              <a:gd name="connsiteX139" fmla="*/ 1170559 w 1680591"/>
              <a:gd name="connsiteY139" fmla="*/ 153543 h 322580"/>
              <a:gd name="connsiteX140" fmla="*/ 1178940 w 1680591"/>
              <a:gd name="connsiteY140" fmla="*/ 159512 h 322580"/>
              <a:gd name="connsiteX141" fmla="*/ 1187450 w 1680591"/>
              <a:gd name="connsiteY141" fmla="*/ 164211 h 322580"/>
              <a:gd name="connsiteX142" fmla="*/ 1195959 w 1680591"/>
              <a:gd name="connsiteY142" fmla="*/ 169037 h 322580"/>
              <a:gd name="connsiteX143" fmla="*/ 1204340 w 1680591"/>
              <a:gd name="connsiteY143" fmla="*/ 173736 h 322580"/>
              <a:gd name="connsiteX144" fmla="*/ 1212850 w 1680591"/>
              <a:gd name="connsiteY144" fmla="*/ 179705 h 322580"/>
              <a:gd name="connsiteX145" fmla="*/ 1221359 w 1680591"/>
              <a:gd name="connsiteY145" fmla="*/ 184403 h 322580"/>
              <a:gd name="connsiteX146" fmla="*/ 1229740 w 1680591"/>
              <a:gd name="connsiteY146" fmla="*/ 189230 h 322580"/>
              <a:gd name="connsiteX147" fmla="*/ 1238250 w 1680591"/>
              <a:gd name="connsiteY147" fmla="*/ 193928 h 322580"/>
              <a:gd name="connsiteX148" fmla="*/ 1246759 w 1680591"/>
              <a:gd name="connsiteY148" fmla="*/ 199897 h 322580"/>
              <a:gd name="connsiteX149" fmla="*/ 1255140 w 1680591"/>
              <a:gd name="connsiteY149" fmla="*/ 204597 h 322580"/>
              <a:gd name="connsiteX150" fmla="*/ 1263650 w 1680591"/>
              <a:gd name="connsiteY150" fmla="*/ 208153 h 322580"/>
              <a:gd name="connsiteX151" fmla="*/ 1272159 w 1680591"/>
              <a:gd name="connsiteY151" fmla="*/ 214122 h 322580"/>
              <a:gd name="connsiteX152" fmla="*/ 1280540 w 1680591"/>
              <a:gd name="connsiteY152" fmla="*/ 217678 h 322580"/>
              <a:gd name="connsiteX153" fmla="*/ 1289050 w 1680591"/>
              <a:gd name="connsiteY153" fmla="*/ 222377 h 322580"/>
              <a:gd name="connsiteX154" fmla="*/ 1297559 w 1680591"/>
              <a:gd name="connsiteY154" fmla="*/ 225933 h 322580"/>
              <a:gd name="connsiteX155" fmla="*/ 1305940 w 1680591"/>
              <a:gd name="connsiteY155" fmla="*/ 230759 h 322580"/>
              <a:gd name="connsiteX156" fmla="*/ 1314450 w 1680591"/>
              <a:gd name="connsiteY156" fmla="*/ 235458 h 322580"/>
              <a:gd name="connsiteX157" fmla="*/ 1322959 w 1680591"/>
              <a:gd name="connsiteY157" fmla="*/ 237871 h 322580"/>
              <a:gd name="connsiteX158" fmla="*/ 1331340 w 1680591"/>
              <a:gd name="connsiteY158" fmla="*/ 242569 h 322580"/>
              <a:gd name="connsiteX159" fmla="*/ 1339850 w 1680591"/>
              <a:gd name="connsiteY159" fmla="*/ 246125 h 322580"/>
              <a:gd name="connsiteX160" fmla="*/ 1348359 w 1680591"/>
              <a:gd name="connsiteY160" fmla="*/ 249681 h 322580"/>
              <a:gd name="connsiteX161" fmla="*/ 1356740 w 1680591"/>
              <a:gd name="connsiteY161" fmla="*/ 253365 h 322580"/>
              <a:gd name="connsiteX162" fmla="*/ 1365250 w 1680591"/>
              <a:gd name="connsiteY162" fmla="*/ 256921 h 322580"/>
              <a:gd name="connsiteX163" fmla="*/ 1373759 w 1680591"/>
              <a:gd name="connsiteY163" fmla="*/ 259206 h 322580"/>
              <a:gd name="connsiteX164" fmla="*/ 1382140 w 1680591"/>
              <a:gd name="connsiteY164" fmla="*/ 262763 h 322580"/>
              <a:gd name="connsiteX165" fmla="*/ 1390650 w 1680591"/>
              <a:gd name="connsiteY165" fmla="*/ 266319 h 322580"/>
              <a:gd name="connsiteX166" fmla="*/ 1399159 w 1680591"/>
              <a:gd name="connsiteY166" fmla="*/ 268731 h 322580"/>
              <a:gd name="connsiteX167" fmla="*/ 1407540 w 1680591"/>
              <a:gd name="connsiteY167" fmla="*/ 271144 h 322580"/>
              <a:gd name="connsiteX168" fmla="*/ 1416050 w 1680591"/>
              <a:gd name="connsiteY168" fmla="*/ 274700 h 322580"/>
              <a:gd name="connsiteX169" fmla="*/ 1424559 w 1680591"/>
              <a:gd name="connsiteY169" fmla="*/ 277113 h 322580"/>
              <a:gd name="connsiteX170" fmla="*/ 1432940 w 1680591"/>
              <a:gd name="connsiteY170" fmla="*/ 279400 h 322580"/>
              <a:gd name="connsiteX171" fmla="*/ 1441450 w 1680591"/>
              <a:gd name="connsiteY171" fmla="*/ 281813 h 322580"/>
              <a:gd name="connsiteX172" fmla="*/ 1449959 w 1680591"/>
              <a:gd name="connsiteY172" fmla="*/ 284225 h 322580"/>
              <a:gd name="connsiteX173" fmla="*/ 1458340 w 1680591"/>
              <a:gd name="connsiteY173" fmla="*/ 286512 h 322580"/>
              <a:gd name="connsiteX174" fmla="*/ 1466850 w 1680591"/>
              <a:gd name="connsiteY174" fmla="*/ 288925 h 322580"/>
              <a:gd name="connsiteX175" fmla="*/ 1471040 w 1680591"/>
              <a:gd name="connsiteY175" fmla="*/ 290068 h 322580"/>
              <a:gd name="connsiteX176" fmla="*/ 1479550 w 1680591"/>
              <a:gd name="connsiteY176" fmla="*/ 292481 h 322580"/>
              <a:gd name="connsiteX177" fmla="*/ 1488059 w 1680591"/>
              <a:gd name="connsiteY177" fmla="*/ 293624 h 322580"/>
              <a:gd name="connsiteX178" fmla="*/ 1496440 w 1680591"/>
              <a:gd name="connsiteY178" fmla="*/ 296037 h 322580"/>
              <a:gd name="connsiteX179" fmla="*/ 1504950 w 1680591"/>
              <a:gd name="connsiteY179" fmla="*/ 297306 h 322580"/>
              <a:gd name="connsiteX180" fmla="*/ 1513459 w 1680591"/>
              <a:gd name="connsiteY180" fmla="*/ 299593 h 322580"/>
              <a:gd name="connsiteX181" fmla="*/ 1521840 w 1680591"/>
              <a:gd name="connsiteY181" fmla="*/ 300863 h 322580"/>
              <a:gd name="connsiteX182" fmla="*/ 1530350 w 1680591"/>
              <a:gd name="connsiteY182" fmla="*/ 302006 h 322580"/>
              <a:gd name="connsiteX183" fmla="*/ 1538859 w 1680591"/>
              <a:gd name="connsiteY183" fmla="*/ 303149 h 322580"/>
              <a:gd name="connsiteX184" fmla="*/ 1547240 w 1680591"/>
              <a:gd name="connsiteY184" fmla="*/ 304419 h 322580"/>
              <a:gd name="connsiteX185" fmla="*/ 1555750 w 1680591"/>
              <a:gd name="connsiteY185" fmla="*/ 305562 h 322580"/>
              <a:gd name="connsiteX186" fmla="*/ 1564259 w 1680591"/>
              <a:gd name="connsiteY186" fmla="*/ 306705 h 322580"/>
              <a:gd name="connsiteX187" fmla="*/ 1572640 w 1680591"/>
              <a:gd name="connsiteY187" fmla="*/ 307975 h 322580"/>
              <a:gd name="connsiteX188" fmla="*/ 1581150 w 1680591"/>
              <a:gd name="connsiteY188" fmla="*/ 309118 h 322580"/>
              <a:gd name="connsiteX189" fmla="*/ 1589659 w 1680591"/>
              <a:gd name="connsiteY189" fmla="*/ 310261 h 322580"/>
              <a:gd name="connsiteX190" fmla="*/ 1598040 w 1680591"/>
              <a:gd name="connsiteY190" fmla="*/ 311531 h 322580"/>
              <a:gd name="connsiteX191" fmla="*/ 1606550 w 1680591"/>
              <a:gd name="connsiteY191" fmla="*/ 311531 h 322580"/>
              <a:gd name="connsiteX192" fmla="*/ 1615059 w 1680591"/>
              <a:gd name="connsiteY192" fmla="*/ 311531 h 322580"/>
              <a:gd name="connsiteX193" fmla="*/ 1623440 w 1680591"/>
              <a:gd name="connsiteY193" fmla="*/ 312674 h 322580"/>
              <a:gd name="connsiteX194" fmla="*/ 1631950 w 1680591"/>
              <a:gd name="connsiteY194" fmla="*/ 313816 h 322580"/>
              <a:gd name="connsiteX195" fmla="*/ 1640459 w 1680591"/>
              <a:gd name="connsiteY195" fmla="*/ 313816 h 322580"/>
              <a:gd name="connsiteX196" fmla="*/ 1648840 w 1680591"/>
              <a:gd name="connsiteY196" fmla="*/ 315087 h 322580"/>
              <a:gd name="connsiteX197" fmla="*/ 1657350 w 1680591"/>
              <a:gd name="connsiteY197" fmla="*/ 315087 h 322580"/>
              <a:gd name="connsiteX198" fmla="*/ 1665859 w 1680591"/>
              <a:gd name="connsiteY198" fmla="*/ 316230 h 322580"/>
              <a:gd name="connsiteX199" fmla="*/ 1674240 w 1680591"/>
              <a:gd name="connsiteY199" fmla="*/ 316230 h 32258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  <a:cxn ang="37">
                <a:pos x="connsiteX37" y="connsiteY37"/>
              </a:cxn>
              <a:cxn ang="38">
                <a:pos x="connsiteX38" y="connsiteY38"/>
              </a:cxn>
              <a:cxn ang="39">
                <a:pos x="connsiteX39" y="connsiteY39"/>
              </a:cxn>
              <a:cxn ang="40">
                <a:pos x="connsiteX40" y="connsiteY40"/>
              </a:cxn>
              <a:cxn ang="41">
                <a:pos x="connsiteX41" y="connsiteY41"/>
              </a:cxn>
              <a:cxn ang="42">
                <a:pos x="connsiteX42" y="connsiteY42"/>
              </a:cxn>
              <a:cxn ang="43">
                <a:pos x="connsiteX43" y="connsiteY43"/>
              </a:cxn>
              <a:cxn ang="44">
                <a:pos x="connsiteX44" y="connsiteY44"/>
              </a:cxn>
              <a:cxn ang="45">
                <a:pos x="connsiteX45" y="connsiteY45"/>
              </a:cxn>
              <a:cxn ang="46">
                <a:pos x="connsiteX46" y="connsiteY46"/>
              </a:cxn>
              <a:cxn ang="47">
                <a:pos x="connsiteX47" y="connsiteY47"/>
              </a:cxn>
              <a:cxn ang="48">
                <a:pos x="connsiteX48" y="connsiteY48"/>
              </a:cxn>
              <a:cxn ang="49">
                <a:pos x="connsiteX49" y="connsiteY49"/>
              </a:cxn>
              <a:cxn ang="50">
                <a:pos x="connsiteX50" y="connsiteY50"/>
              </a:cxn>
              <a:cxn ang="51">
                <a:pos x="connsiteX51" y="connsiteY51"/>
              </a:cxn>
              <a:cxn ang="52">
                <a:pos x="connsiteX52" y="connsiteY52"/>
              </a:cxn>
              <a:cxn ang="53">
                <a:pos x="connsiteX53" y="connsiteY53"/>
              </a:cxn>
              <a:cxn ang="54">
                <a:pos x="connsiteX54" y="connsiteY54"/>
              </a:cxn>
              <a:cxn ang="55">
                <a:pos x="connsiteX55" y="connsiteY55"/>
              </a:cxn>
              <a:cxn ang="56">
                <a:pos x="connsiteX56" y="connsiteY56"/>
              </a:cxn>
              <a:cxn ang="57">
                <a:pos x="connsiteX57" y="connsiteY57"/>
              </a:cxn>
              <a:cxn ang="58">
                <a:pos x="connsiteX58" y="connsiteY58"/>
              </a:cxn>
              <a:cxn ang="59">
                <a:pos x="connsiteX59" y="connsiteY59"/>
              </a:cxn>
              <a:cxn ang="60">
                <a:pos x="connsiteX60" y="connsiteY60"/>
              </a:cxn>
              <a:cxn ang="61">
                <a:pos x="connsiteX61" y="connsiteY61"/>
              </a:cxn>
              <a:cxn ang="62">
                <a:pos x="connsiteX62" y="connsiteY62"/>
              </a:cxn>
              <a:cxn ang="63">
                <a:pos x="connsiteX63" y="connsiteY63"/>
              </a:cxn>
              <a:cxn ang="64">
                <a:pos x="connsiteX64" y="connsiteY64"/>
              </a:cxn>
              <a:cxn ang="65">
                <a:pos x="connsiteX65" y="connsiteY65"/>
              </a:cxn>
              <a:cxn ang="66">
                <a:pos x="connsiteX66" y="connsiteY66"/>
              </a:cxn>
              <a:cxn ang="67">
                <a:pos x="connsiteX67" y="connsiteY67"/>
              </a:cxn>
              <a:cxn ang="68">
                <a:pos x="connsiteX68" y="connsiteY68"/>
              </a:cxn>
              <a:cxn ang="69">
                <a:pos x="connsiteX69" y="connsiteY69"/>
              </a:cxn>
              <a:cxn ang="70">
                <a:pos x="connsiteX70" y="connsiteY70"/>
              </a:cxn>
              <a:cxn ang="71">
                <a:pos x="connsiteX71" y="connsiteY71"/>
              </a:cxn>
              <a:cxn ang="72">
                <a:pos x="connsiteX72" y="connsiteY72"/>
              </a:cxn>
              <a:cxn ang="73">
                <a:pos x="connsiteX73" y="connsiteY73"/>
              </a:cxn>
              <a:cxn ang="74">
                <a:pos x="connsiteX74" y="connsiteY74"/>
              </a:cxn>
              <a:cxn ang="75">
                <a:pos x="connsiteX75" y="connsiteY75"/>
              </a:cxn>
              <a:cxn ang="76">
                <a:pos x="connsiteX76" y="connsiteY76"/>
              </a:cxn>
              <a:cxn ang="77">
                <a:pos x="connsiteX77" y="connsiteY77"/>
              </a:cxn>
              <a:cxn ang="78">
                <a:pos x="connsiteX78" y="connsiteY78"/>
              </a:cxn>
              <a:cxn ang="79">
                <a:pos x="connsiteX79" y="connsiteY79"/>
              </a:cxn>
              <a:cxn ang="80">
                <a:pos x="connsiteX80" y="connsiteY80"/>
              </a:cxn>
              <a:cxn ang="81">
                <a:pos x="connsiteX81" y="connsiteY81"/>
              </a:cxn>
              <a:cxn ang="82">
                <a:pos x="connsiteX82" y="connsiteY82"/>
              </a:cxn>
              <a:cxn ang="83">
                <a:pos x="connsiteX83" y="connsiteY83"/>
              </a:cxn>
              <a:cxn ang="84">
                <a:pos x="connsiteX84" y="connsiteY84"/>
              </a:cxn>
              <a:cxn ang="85">
                <a:pos x="connsiteX85" y="connsiteY85"/>
              </a:cxn>
              <a:cxn ang="86">
                <a:pos x="connsiteX86" y="connsiteY86"/>
              </a:cxn>
              <a:cxn ang="87">
                <a:pos x="connsiteX87" y="connsiteY87"/>
              </a:cxn>
              <a:cxn ang="88">
                <a:pos x="connsiteX88" y="connsiteY88"/>
              </a:cxn>
              <a:cxn ang="89">
                <a:pos x="connsiteX89" y="connsiteY89"/>
              </a:cxn>
              <a:cxn ang="90">
                <a:pos x="connsiteX90" y="connsiteY90"/>
              </a:cxn>
              <a:cxn ang="91">
                <a:pos x="connsiteX91" y="connsiteY91"/>
              </a:cxn>
              <a:cxn ang="92">
                <a:pos x="connsiteX92" y="connsiteY92"/>
              </a:cxn>
              <a:cxn ang="93">
                <a:pos x="connsiteX93" y="connsiteY93"/>
              </a:cxn>
              <a:cxn ang="94">
                <a:pos x="connsiteX94" y="connsiteY94"/>
              </a:cxn>
              <a:cxn ang="95">
                <a:pos x="connsiteX95" y="connsiteY95"/>
              </a:cxn>
              <a:cxn ang="96">
                <a:pos x="connsiteX96" y="connsiteY96"/>
              </a:cxn>
              <a:cxn ang="97">
                <a:pos x="connsiteX97" y="connsiteY97"/>
              </a:cxn>
              <a:cxn ang="98">
                <a:pos x="connsiteX98" y="connsiteY98"/>
              </a:cxn>
              <a:cxn ang="99">
                <a:pos x="connsiteX99" y="connsiteY99"/>
              </a:cxn>
              <a:cxn ang="100">
                <a:pos x="connsiteX100" y="connsiteY100"/>
              </a:cxn>
              <a:cxn ang="101">
                <a:pos x="connsiteX101" y="connsiteY101"/>
              </a:cxn>
              <a:cxn ang="102">
                <a:pos x="connsiteX102" y="connsiteY102"/>
              </a:cxn>
              <a:cxn ang="103">
                <a:pos x="connsiteX103" y="connsiteY103"/>
              </a:cxn>
              <a:cxn ang="104">
                <a:pos x="connsiteX104" y="connsiteY104"/>
              </a:cxn>
              <a:cxn ang="105">
                <a:pos x="connsiteX105" y="connsiteY105"/>
              </a:cxn>
              <a:cxn ang="106">
                <a:pos x="connsiteX106" y="connsiteY106"/>
              </a:cxn>
              <a:cxn ang="107">
                <a:pos x="connsiteX107" y="connsiteY107"/>
              </a:cxn>
              <a:cxn ang="108">
                <a:pos x="connsiteX108" y="connsiteY108"/>
              </a:cxn>
              <a:cxn ang="109">
                <a:pos x="connsiteX109" y="connsiteY109"/>
              </a:cxn>
              <a:cxn ang="110">
                <a:pos x="connsiteX110" y="connsiteY110"/>
              </a:cxn>
              <a:cxn ang="111">
                <a:pos x="connsiteX111" y="connsiteY111"/>
              </a:cxn>
              <a:cxn ang="112">
                <a:pos x="connsiteX112" y="connsiteY112"/>
              </a:cxn>
              <a:cxn ang="113">
                <a:pos x="connsiteX113" y="connsiteY113"/>
              </a:cxn>
              <a:cxn ang="114">
                <a:pos x="connsiteX114" y="connsiteY114"/>
              </a:cxn>
              <a:cxn ang="115">
                <a:pos x="connsiteX115" y="connsiteY115"/>
              </a:cxn>
              <a:cxn ang="116">
                <a:pos x="connsiteX116" y="connsiteY116"/>
              </a:cxn>
              <a:cxn ang="117">
                <a:pos x="connsiteX117" y="connsiteY117"/>
              </a:cxn>
              <a:cxn ang="118">
                <a:pos x="connsiteX118" y="connsiteY118"/>
              </a:cxn>
              <a:cxn ang="119">
                <a:pos x="connsiteX119" y="connsiteY119"/>
              </a:cxn>
              <a:cxn ang="120">
                <a:pos x="connsiteX120" y="connsiteY120"/>
              </a:cxn>
              <a:cxn ang="121">
                <a:pos x="connsiteX121" y="connsiteY121"/>
              </a:cxn>
              <a:cxn ang="122">
                <a:pos x="connsiteX122" y="connsiteY122"/>
              </a:cxn>
              <a:cxn ang="123">
                <a:pos x="connsiteX123" y="connsiteY123"/>
              </a:cxn>
              <a:cxn ang="124">
                <a:pos x="connsiteX124" y="connsiteY124"/>
              </a:cxn>
              <a:cxn ang="125">
                <a:pos x="connsiteX125" y="connsiteY125"/>
              </a:cxn>
              <a:cxn ang="126">
                <a:pos x="connsiteX126" y="connsiteY126"/>
              </a:cxn>
              <a:cxn ang="127">
                <a:pos x="connsiteX127" y="connsiteY127"/>
              </a:cxn>
              <a:cxn ang="128">
                <a:pos x="connsiteX128" y="connsiteY128"/>
              </a:cxn>
              <a:cxn ang="129">
                <a:pos x="connsiteX129" y="connsiteY129"/>
              </a:cxn>
              <a:cxn ang="130">
                <a:pos x="connsiteX130" y="connsiteY130"/>
              </a:cxn>
              <a:cxn ang="131">
                <a:pos x="connsiteX131" y="connsiteY131"/>
              </a:cxn>
              <a:cxn ang="132">
                <a:pos x="connsiteX132" y="connsiteY132"/>
              </a:cxn>
              <a:cxn ang="133">
                <a:pos x="connsiteX133" y="connsiteY133"/>
              </a:cxn>
              <a:cxn ang="134">
                <a:pos x="connsiteX134" y="connsiteY134"/>
              </a:cxn>
              <a:cxn ang="135">
                <a:pos x="connsiteX135" y="connsiteY135"/>
              </a:cxn>
              <a:cxn ang="136">
                <a:pos x="connsiteX136" y="connsiteY136"/>
              </a:cxn>
              <a:cxn ang="137">
                <a:pos x="connsiteX137" y="connsiteY137"/>
              </a:cxn>
              <a:cxn ang="138">
                <a:pos x="connsiteX138" y="connsiteY138"/>
              </a:cxn>
              <a:cxn ang="139">
                <a:pos x="connsiteX139" y="connsiteY139"/>
              </a:cxn>
              <a:cxn ang="140">
                <a:pos x="connsiteX140" y="connsiteY140"/>
              </a:cxn>
              <a:cxn ang="141">
                <a:pos x="connsiteX141" y="connsiteY141"/>
              </a:cxn>
              <a:cxn ang="142">
                <a:pos x="connsiteX142" y="connsiteY142"/>
              </a:cxn>
              <a:cxn ang="143">
                <a:pos x="connsiteX143" y="connsiteY143"/>
              </a:cxn>
              <a:cxn ang="144">
                <a:pos x="connsiteX144" y="connsiteY144"/>
              </a:cxn>
              <a:cxn ang="145">
                <a:pos x="connsiteX145" y="connsiteY145"/>
              </a:cxn>
              <a:cxn ang="146">
                <a:pos x="connsiteX146" y="connsiteY146"/>
              </a:cxn>
              <a:cxn ang="147">
                <a:pos x="connsiteX147" y="connsiteY147"/>
              </a:cxn>
              <a:cxn ang="148">
                <a:pos x="connsiteX148" y="connsiteY148"/>
              </a:cxn>
              <a:cxn ang="149">
                <a:pos x="connsiteX149" y="connsiteY149"/>
              </a:cxn>
              <a:cxn ang="150">
                <a:pos x="connsiteX150" y="connsiteY150"/>
              </a:cxn>
              <a:cxn ang="151">
                <a:pos x="connsiteX151" y="connsiteY151"/>
              </a:cxn>
              <a:cxn ang="152">
                <a:pos x="connsiteX152" y="connsiteY152"/>
              </a:cxn>
              <a:cxn ang="153">
                <a:pos x="connsiteX153" y="connsiteY153"/>
              </a:cxn>
              <a:cxn ang="154">
                <a:pos x="connsiteX154" y="connsiteY154"/>
              </a:cxn>
              <a:cxn ang="155">
                <a:pos x="connsiteX155" y="connsiteY155"/>
              </a:cxn>
              <a:cxn ang="156">
                <a:pos x="connsiteX156" y="connsiteY156"/>
              </a:cxn>
              <a:cxn ang="157">
                <a:pos x="connsiteX157" y="connsiteY157"/>
              </a:cxn>
              <a:cxn ang="158">
                <a:pos x="connsiteX158" y="connsiteY158"/>
              </a:cxn>
              <a:cxn ang="159">
                <a:pos x="connsiteX159" y="connsiteY159"/>
              </a:cxn>
              <a:cxn ang="160">
                <a:pos x="connsiteX160" y="connsiteY160"/>
              </a:cxn>
              <a:cxn ang="161">
                <a:pos x="connsiteX161" y="connsiteY161"/>
              </a:cxn>
              <a:cxn ang="162">
                <a:pos x="connsiteX162" y="connsiteY162"/>
              </a:cxn>
              <a:cxn ang="163">
                <a:pos x="connsiteX163" y="connsiteY163"/>
              </a:cxn>
              <a:cxn ang="164">
                <a:pos x="connsiteX164" y="connsiteY164"/>
              </a:cxn>
              <a:cxn ang="165">
                <a:pos x="connsiteX165" y="connsiteY165"/>
              </a:cxn>
              <a:cxn ang="166">
                <a:pos x="connsiteX166" y="connsiteY166"/>
              </a:cxn>
              <a:cxn ang="167">
                <a:pos x="connsiteX167" y="connsiteY167"/>
              </a:cxn>
              <a:cxn ang="168">
                <a:pos x="connsiteX168" y="connsiteY168"/>
              </a:cxn>
              <a:cxn ang="169">
                <a:pos x="connsiteX169" y="connsiteY169"/>
              </a:cxn>
              <a:cxn ang="170">
                <a:pos x="connsiteX170" y="connsiteY170"/>
              </a:cxn>
              <a:cxn ang="171">
                <a:pos x="connsiteX171" y="connsiteY171"/>
              </a:cxn>
              <a:cxn ang="172">
                <a:pos x="connsiteX172" y="connsiteY172"/>
              </a:cxn>
              <a:cxn ang="173">
                <a:pos x="connsiteX173" y="connsiteY173"/>
              </a:cxn>
              <a:cxn ang="174">
                <a:pos x="connsiteX174" y="connsiteY174"/>
              </a:cxn>
              <a:cxn ang="175">
                <a:pos x="connsiteX175" y="connsiteY175"/>
              </a:cxn>
              <a:cxn ang="176">
                <a:pos x="connsiteX176" y="connsiteY176"/>
              </a:cxn>
              <a:cxn ang="177">
                <a:pos x="connsiteX177" y="connsiteY177"/>
              </a:cxn>
              <a:cxn ang="178">
                <a:pos x="connsiteX178" y="connsiteY178"/>
              </a:cxn>
              <a:cxn ang="179">
                <a:pos x="connsiteX179" y="connsiteY179"/>
              </a:cxn>
              <a:cxn ang="180">
                <a:pos x="connsiteX180" y="connsiteY180"/>
              </a:cxn>
              <a:cxn ang="181">
                <a:pos x="connsiteX181" y="connsiteY181"/>
              </a:cxn>
              <a:cxn ang="182">
                <a:pos x="connsiteX182" y="connsiteY182"/>
              </a:cxn>
              <a:cxn ang="183">
                <a:pos x="connsiteX183" y="connsiteY183"/>
              </a:cxn>
              <a:cxn ang="184">
                <a:pos x="connsiteX184" y="connsiteY184"/>
              </a:cxn>
              <a:cxn ang="185">
                <a:pos x="connsiteX185" y="connsiteY185"/>
              </a:cxn>
              <a:cxn ang="186">
                <a:pos x="connsiteX186" y="connsiteY186"/>
              </a:cxn>
              <a:cxn ang="187">
                <a:pos x="connsiteX187" y="connsiteY187"/>
              </a:cxn>
              <a:cxn ang="188">
                <a:pos x="connsiteX188" y="connsiteY188"/>
              </a:cxn>
              <a:cxn ang="189">
                <a:pos x="connsiteX189" y="connsiteY189"/>
              </a:cxn>
              <a:cxn ang="190">
                <a:pos x="connsiteX190" y="connsiteY190"/>
              </a:cxn>
              <a:cxn ang="191">
                <a:pos x="connsiteX191" y="connsiteY191"/>
              </a:cxn>
              <a:cxn ang="192">
                <a:pos x="connsiteX192" y="connsiteY192"/>
              </a:cxn>
              <a:cxn ang="193">
                <a:pos x="connsiteX193" y="connsiteY193"/>
              </a:cxn>
              <a:cxn ang="194">
                <a:pos x="connsiteX194" y="connsiteY194"/>
              </a:cxn>
              <a:cxn ang="195">
                <a:pos x="connsiteX195" y="connsiteY195"/>
              </a:cxn>
              <a:cxn ang="196">
                <a:pos x="connsiteX196" y="connsiteY196"/>
              </a:cxn>
              <a:cxn ang="197">
                <a:pos x="connsiteX197" y="connsiteY197"/>
              </a:cxn>
              <a:cxn ang="198">
                <a:pos x="connsiteX198" y="connsiteY198"/>
              </a:cxn>
              <a:cxn ang="199">
                <a:pos x="connsiteX199" y="connsiteY199"/>
              </a:cxn>
            </a:cxnLst>
            <a:rect l="l" t="t" r="r" b="b"/>
            <a:pathLst>
              <a:path w="1680591" h="322580">
                <a:moveTo>
                  <a:pt x="6350" y="316230"/>
                </a:moveTo>
                <a:lnTo>
                  <a:pt x="14859" y="316230"/>
                </a:lnTo>
                <a:lnTo>
                  <a:pt x="23240" y="315087"/>
                </a:lnTo>
                <a:lnTo>
                  <a:pt x="31750" y="315087"/>
                </a:lnTo>
                <a:lnTo>
                  <a:pt x="40259" y="313816"/>
                </a:lnTo>
                <a:lnTo>
                  <a:pt x="48640" y="313816"/>
                </a:lnTo>
                <a:lnTo>
                  <a:pt x="57150" y="312674"/>
                </a:lnTo>
                <a:lnTo>
                  <a:pt x="65659" y="311531"/>
                </a:lnTo>
                <a:lnTo>
                  <a:pt x="74040" y="311531"/>
                </a:lnTo>
                <a:lnTo>
                  <a:pt x="82550" y="311531"/>
                </a:lnTo>
                <a:lnTo>
                  <a:pt x="91059" y="310261"/>
                </a:lnTo>
                <a:lnTo>
                  <a:pt x="99440" y="309118"/>
                </a:lnTo>
                <a:lnTo>
                  <a:pt x="107950" y="307975"/>
                </a:lnTo>
                <a:lnTo>
                  <a:pt x="116459" y="306705"/>
                </a:lnTo>
                <a:lnTo>
                  <a:pt x="124840" y="305562"/>
                </a:lnTo>
                <a:lnTo>
                  <a:pt x="133350" y="304419"/>
                </a:lnTo>
                <a:lnTo>
                  <a:pt x="141859" y="303149"/>
                </a:lnTo>
                <a:lnTo>
                  <a:pt x="150240" y="302006"/>
                </a:lnTo>
                <a:lnTo>
                  <a:pt x="158750" y="300863"/>
                </a:lnTo>
                <a:lnTo>
                  <a:pt x="167259" y="299593"/>
                </a:lnTo>
                <a:lnTo>
                  <a:pt x="175640" y="297306"/>
                </a:lnTo>
                <a:lnTo>
                  <a:pt x="184150" y="296037"/>
                </a:lnTo>
                <a:lnTo>
                  <a:pt x="192659" y="293624"/>
                </a:lnTo>
                <a:lnTo>
                  <a:pt x="201040" y="292481"/>
                </a:lnTo>
                <a:lnTo>
                  <a:pt x="209550" y="290068"/>
                </a:lnTo>
                <a:lnTo>
                  <a:pt x="213740" y="288925"/>
                </a:lnTo>
                <a:lnTo>
                  <a:pt x="222250" y="286512"/>
                </a:lnTo>
                <a:lnTo>
                  <a:pt x="230759" y="284225"/>
                </a:lnTo>
                <a:lnTo>
                  <a:pt x="239140" y="281813"/>
                </a:lnTo>
                <a:lnTo>
                  <a:pt x="247650" y="279400"/>
                </a:lnTo>
                <a:lnTo>
                  <a:pt x="256159" y="277113"/>
                </a:lnTo>
                <a:lnTo>
                  <a:pt x="264540" y="274700"/>
                </a:lnTo>
                <a:lnTo>
                  <a:pt x="273050" y="271144"/>
                </a:lnTo>
                <a:lnTo>
                  <a:pt x="281559" y="268731"/>
                </a:lnTo>
                <a:lnTo>
                  <a:pt x="289940" y="266319"/>
                </a:lnTo>
                <a:lnTo>
                  <a:pt x="298450" y="262763"/>
                </a:lnTo>
                <a:lnTo>
                  <a:pt x="306959" y="259206"/>
                </a:lnTo>
                <a:lnTo>
                  <a:pt x="315340" y="256921"/>
                </a:lnTo>
                <a:lnTo>
                  <a:pt x="323850" y="253365"/>
                </a:lnTo>
                <a:lnTo>
                  <a:pt x="332359" y="249681"/>
                </a:lnTo>
                <a:lnTo>
                  <a:pt x="340740" y="246125"/>
                </a:lnTo>
                <a:lnTo>
                  <a:pt x="349250" y="242569"/>
                </a:lnTo>
                <a:lnTo>
                  <a:pt x="357759" y="237871"/>
                </a:lnTo>
                <a:lnTo>
                  <a:pt x="366140" y="235458"/>
                </a:lnTo>
                <a:lnTo>
                  <a:pt x="374650" y="230759"/>
                </a:lnTo>
                <a:lnTo>
                  <a:pt x="383159" y="225933"/>
                </a:lnTo>
                <a:lnTo>
                  <a:pt x="391540" y="222377"/>
                </a:lnTo>
                <a:lnTo>
                  <a:pt x="400050" y="217678"/>
                </a:lnTo>
                <a:lnTo>
                  <a:pt x="408559" y="214122"/>
                </a:lnTo>
                <a:lnTo>
                  <a:pt x="416940" y="208153"/>
                </a:lnTo>
                <a:lnTo>
                  <a:pt x="425450" y="204597"/>
                </a:lnTo>
                <a:lnTo>
                  <a:pt x="433959" y="199897"/>
                </a:lnTo>
                <a:lnTo>
                  <a:pt x="442340" y="193928"/>
                </a:lnTo>
                <a:lnTo>
                  <a:pt x="450850" y="189230"/>
                </a:lnTo>
                <a:lnTo>
                  <a:pt x="459359" y="184403"/>
                </a:lnTo>
                <a:lnTo>
                  <a:pt x="467740" y="179705"/>
                </a:lnTo>
                <a:lnTo>
                  <a:pt x="476250" y="173736"/>
                </a:lnTo>
                <a:lnTo>
                  <a:pt x="484759" y="169037"/>
                </a:lnTo>
                <a:lnTo>
                  <a:pt x="493140" y="164211"/>
                </a:lnTo>
                <a:lnTo>
                  <a:pt x="501650" y="159512"/>
                </a:lnTo>
                <a:lnTo>
                  <a:pt x="510159" y="153543"/>
                </a:lnTo>
                <a:lnTo>
                  <a:pt x="518540" y="148844"/>
                </a:lnTo>
                <a:lnTo>
                  <a:pt x="527050" y="142875"/>
                </a:lnTo>
                <a:lnTo>
                  <a:pt x="535559" y="136906"/>
                </a:lnTo>
                <a:lnTo>
                  <a:pt x="543940" y="130937"/>
                </a:lnTo>
                <a:lnTo>
                  <a:pt x="552450" y="126238"/>
                </a:lnTo>
                <a:lnTo>
                  <a:pt x="560959" y="120269"/>
                </a:lnTo>
                <a:lnTo>
                  <a:pt x="569340" y="115569"/>
                </a:lnTo>
                <a:lnTo>
                  <a:pt x="577850" y="109600"/>
                </a:lnTo>
                <a:lnTo>
                  <a:pt x="586359" y="104902"/>
                </a:lnTo>
                <a:lnTo>
                  <a:pt x="594740" y="98933"/>
                </a:lnTo>
                <a:lnTo>
                  <a:pt x="603250" y="94106"/>
                </a:lnTo>
                <a:lnTo>
                  <a:pt x="611759" y="88265"/>
                </a:lnTo>
                <a:lnTo>
                  <a:pt x="620140" y="84709"/>
                </a:lnTo>
                <a:lnTo>
                  <a:pt x="628650" y="78740"/>
                </a:lnTo>
                <a:lnTo>
                  <a:pt x="632840" y="74041"/>
                </a:lnTo>
                <a:lnTo>
                  <a:pt x="641350" y="69215"/>
                </a:lnTo>
                <a:lnTo>
                  <a:pt x="649859" y="65659"/>
                </a:lnTo>
                <a:lnTo>
                  <a:pt x="658240" y="59690"/>
                </a:lnTo>
                <a:lnTo>
                  <a:pt x="666750" y="54991"/>
                </a:lnTo>
                <a:lnTo>
                  <a:pt x="675259" y="51434"/>
                </a:lnTo>
                <a:lnTo>
                  <a:pt x="683640" y="46609"/>
                </a:lnTo>
                <a:lnTo>
                  <a:pt x="692150" y="43053"/>
                </a:lnTo>
                <a:lnTo>
                  <a:pt x="700659" y="39497"/>
                </a:lnTo>
                <a:lnTo>
                  <a:pt x="709040" y="34797"/>
                </a:lnTo>
                <a:lnTo>
                  <a:pt x="717550" y="32384"/>
                </a:lnTo>
                <a:lnTo>
                  <a:pt x="726059" y="28829"/>
                </a:lnTo>
                <a:lnTo>
                  <a:pt x="734440" y="25273"/>
                </a:lnTo>
                <a:lnTo>
                  <a:pt x="742950" y="22860"/>
                </a:lnTo>
                <a:lnTo>
                  <a:pt x="751459" y="20574"/>
                </a:lnTo>
                <a:lnTo>
                  <a:pt x="759840" y="18161"/>
                </a:lnTo>
                <a:lnTo>
                  <a:pt x="768350" y="15748"/>
                </a:lnTo>
                <a:lnTo>
                  <a:pt x="776859" y="13462"/>
                </a:lnTo>
                <a:lnTo>
                  <a:pt x="785240" y="12191"/>
                </a:lnTo>
                <a:lnTo>
                  <a:pt x="793750" y="11049"/>
                </a:lnTo>
                <a:lnTo>
                  <a:pt x="802259" y="9906"/>
                </a:lnTo>
                <a:lnTo>
                  <a:pt x="810640" y="8636"/>
                </a:lnTo>
                <a:lnTo>
                  <a:pt x="819150" y="7493"/>
                </a:lnTo>
                <a:lnTo>
                  <a:pt x="827659" y="7493"/>
                </a:lnTo>
                <a:lnTo>
                  <a:pt x="836040" y="6350"/>
                </a:lnTo>
                <a:lnTo>
                  <a:pt x="844550" y="6350"/>
                </a:lnTo>
                <a:lnTo>
                  <a:pt x="853059" y="7493"/>
                </a:lnTo>
                <a:lnTo>
                  <a:pt x="861440" y="7493"/>
                </a:lnTo>
                <a:lnTo>
                  <a:pt x="869950" y="8636"/>
                </a:lnTo>
                <a:lnTo>
                  <a:pt x="878459" y="9906"/>
                </a:lnTo>
                <a:lnTo>
                  <a:pt x="886840" y="11049"/>
                </a:lnTo>
                <a:lnTo>
                  <a:pt x="895350" y="12191"/>
                </a:lnTo>
                <a:lnTo>
                  <a:pt x="903859" y="13462"/>
                </a:lnTo>
                <a:lnTo>
                  <a:pt x="912240" y="15748"/>
                </a:lnTo>
                <a:lnTo>
                  <a:pt x="920750" y="18161"/>
                </a:lnTo>
                <a:lnTo>
                  <a:pt x="929259" y="20574"/>
                </a:lnTo>
                <a:lnTo>
                  <a:pt x="937640" y="22860"/>
                </a:lnTo>
                <a:lnTo>
                  <a:pt x="946150" y="25273"/>
                </a:lnTo>
                <a:lnTo>
                  <a:pt x="954659" y="28829"/>
                </a:lnTo>
                <a:lnTo>
                  <a:pt x="963040" y="32384"/>
                </a:lnTo>
                <a:lnTo>
                  <a:pt x="971550" y="34797"/>
                </a:lnTo>
                <a:lnTo>
                  <a:pt x="980059" y="39497"/>
                </a:lnTo>
                <a:lnTo>
                  <a:pt x="988440" y="43053"/>
                </a:lnTo>
                <a:lnTo>
                  <a:pt x="996950" y="46609"/>
                </a:lnTo>
                <a:lnTo>
                  <a:pt x="1005459" y="51434"/>
                </a:lnTo>
                <a:lnTo>
                  <a:pt x="1013840" y="54991"/>
                </a:lnTo>
                <a:lnTo>
                  <a:pt x="1022350" y="59690"/>
                </a:lnTo>
                <a:lnTo>
                  <a:pt x="1030859" y="65659"/>
                </a:lnTo>
                <a:lnTo>
                  <a:pt x="1039240" y="69215"/>
                </a:lnTo>
                <a:lnTo>
                  <a:pt x="1047750" y="74041"/>
                </a:lnTo>
                <a:lnTo>
                  <a:pt x="1051940" y="78740"/>
                </a:lnTo>
                <a:lnTo>
                  <a:pt x="1060450" y="84709"/>
                </a:lnTo>
                <a:lnTo>
                  <a:pt x="1068959" y="88265"/>
                </a:lnTo>
                <a:lnTo>
                  <a:pt x="1077340" y="94106"/>
                </a:lnTo>
                <a:lnTo>
                  <a:pt x="1085850" y="98933"/>
                </a:lnTo>
                <a:lnTo>
                  <a:pt x="1094359" y="104902"/>
                </a:lnTo>
                <a:lnTo>
                  <a:pt x="1102740" y="109600"/>
                </a:lnTo>
                <a:lnTo>
                  <a:pt x="1111250" y="115569"/>
                </a:lnTo>
                <a:lnTo>
                  <a:pt x="1119759" y="120269"/>
                </a:lnTo>
                <a:lnTo>
                  <a:pt x="1128140" y="126238"/>
                </a:lnTo>
                <a:lnTo>
                  <a:pt x="1136650" y="130937"/>
                </a:lnTo>
                <a:lnTo>
                  <a:pt x="1145159" y="136906"/>
                </a:lnTo>
                <a:lnTo>
                  <a:pt x="1153540" y="142875"/>
                </a:lnTo>
                <a:lnTo>
                  <a:pt x="1162050" y="148844"/>
                </a:lnTo>
                <a:lnTo>
                  <a:pt x="1170559" y="153543"/>
                </a:lnTo>
                <a:lnTo>
                  <a:pt x="1178940" y="159512"/>
                </a:lnTo>
                <a:lnTo>
                  <a:pt x="1187450" y="164211"/>
                </a:lnTo>
                <a:lnTo>
                  <a:pt x="1195959" y="169037"/>
                </a:lnTo>
                <a:lnTo>
                  <a:pt x="1204340" y="173736"/>
                </a:lnTo>
                <a:lnTo>
                  <a:pt x="1212850" y="179705"/>
                </a:lnTo>
                <a:lnTo>
                  <a:pt x="1221359" y="184403"/>
                </a:lnTo>
                <a:lnTo>
                  <a:pt x="1229740" y="189230"/>
                </a:lnTo>
                <a:lnTo>
                  <a:pt x="1238250" y="193928"/>
                </a:lnTo>
                <a:lnTo>
                  <a:pt x="1246759" y="199897"/>
                </a:lnTo>
                <a:lnTo>
                  <a:pt x="1255140" y="204597"/>
                </a:lnTo>
                <a:lnTo>
                  <a:pt x="1263650" y="208153"/>
                </a:lnTo>
                <a:lnTo>
                  <a:pt x="1272159" y="214122"/>
                </a:lnTo>
                <a:lnTo>
                  <a:pt x="1280540" y="217678"/>
                </a:lnTo>
                <a:lnTo>
                  <a:pt x="1289050" y="222377"/>
                </a:lnTo>
                <a:lnTo>
                  <a:pt x="1297559" y="225933"/>
                </a:lnTo>
                <a:lnTo>
                  <a:pt x="1305940" y="230759"/>
                </a:lnTo>
                <a:lnTo>
                  <a:pt x="1314450" y="235458"/>
                </a:lnTo>
                <a:lnTo>
                  <a:pt x="1322959" y="237871"/>
                </a:lnTo>
                <a:lnTo>
                  <a:pt x="1331340" y="242569"/>
                </a:lnTo>
                <a:lnTo>
                  <a:pt x="1339850" y="246125"/>
                </a:lnTo>
                <a:lnTo>
                  <a:pt x="1348359" y="249681"/>
                </a:lnTo>
                <a:lnTo>
                  <a:pt x="1356740" y="253365"/>
                </a:lnTo>
                <a:lnTo>
                  <a:pt x="1365250" y="256921"/>
                </a:lnTo>
                <a:lnTo>
                  <a:pt x="1373759" y="259206"/>
                </a:lnTo>
                <a:lnTo>
                  <a:pt x="1382140" y="262763"/>
                </a:lnTo>
                <a:lnTo>
                  <a:pt x="1390650" y="266319"/>
                </a:lnTo>
                <a:lnTo>
                  <a:pt x="1399159" y="268731"/>
                </a:lnTo>
                <a:lnTo>
                  <a:pt x="1407540" y="271144"/>
                </a:lnTo>
                <a:lnTo>
                  <a:pt x="1416050" y="274700"/>
                </a:lnTo>
                <a:lnTo>
                  <a:pt x="1424559" y="277113"/>
                </a:lnTo>
                <a:lnTo>
                  <a:pt x="1432940" y="279400"/>
                </a:lnTo>
                <a:lnTo>
                  <a:pt x="1441450" y="281813"/>
                </a:lnTo>
                <a:lnTo>
                  <a:pt x="1449959" y="284225"/>
                </a:lnTo>
                <a:lnTo>
                  <a:pt x="1458340" y="286512"/>
                </a:lnTo>
                <a:lnTo>
                  <a:pt x="1466850" y="288925"/>
                </a:lnTo>
                <a:lnTo>
                  <a:pt x="1471040" y="290068"/>
                </a:lnTo>
                <a:lnTo>
                  <a:pt x="1479550" y="292481"/>
                </a:lnTo>
                <a:lnTo>
                  <a:pt x="1488059" y="293624"/>
                </a:lnTo>
                <a:lnTo>
                  <a:pt x="1496440" y="296037"/>
                </a:lnTo>
                <a:lnTo>
                  <a:pt x="1504950" y="297306"/>
                </a:lnTo>
                <a:lnTo>
                  <a:pt x="1513459" y="299593"/>
                </a:lnTo>
                <a:lnTo>
                  <a:pt x="1521840" y="300863"/>
                </a:lnTo>
                <a:lnTo>
                  <a:pt x="1530350" y="302006"/>
                </a:lnTo>
                <a:lnTo>
                  <a:pt x="1538859" y="303149"/>
                </a:lnTo>
                <a:lnTo>
                  <a:pt x="1547240" y="304419"/>
                </a:lnTo>
                <a:lnTo>
                  <a:pt x="1555750" y="305562"/>
                </a:lnTo>
                <a:lnTo>
                  <a:pt x="1564259" y="306705"/>
                </a:lnTo>
                <a:lnTo>
                  <a:pt x="1572640" y="307975"/>
                </a:lnTo>
                <a:lnTo>
                  <a:pt x="1581150" y="309118"/>
                </a:lnTo>
                <a:lnTo>
                  <a:pt x="1589659" y="310261"/>
                </a:lnTo>
                <a:lnTo>
                  <a:pt x="1598040" y="311531"/>
                </a:lnTo>
                <a:lnTo>
                  <a:pt x="1606550" y="311531"/>
                </a:lnTo>
                <a:lnTo>
                  <a:pt x="1615059" y="311531"/>
                </a:lnTo>
                <a:lnTo>
                  <a:pt x="1623440" y="312674"/>
                </a:lnTo>
                <a:lnTo>
                  <a:pt x="1631950" y="313816"/>
                </a:lnTo>
                <a:lnTo>
                  <a:pt x="1640459" y="313816"/>
                </a:lnTo>
                <a:lnTo>
                  <a:pt x="1648840" y="315087"/>
                </a:lnTo>
                <a:lnTo>
                  <a:pt x="1657350" y="315087"/>
                </a:lnTo>
                <a:lnTo>
                  <a:pt x="1665859" y="316230"/>
                </a:lnTo>
                <a:lnTo>
                  <a:pt x="1674240" y="31623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4292600"/>
            <a:ext cx="2197100" cy="1714500"/>
          </a:xfrm>
          <a:prstGeom prst="rect">
            <a:avLst/>
          </a:prstGeom>
          <a:noFill/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68700" y="4292600"/>
            <a:ext cx="2197100" cy="1714500"/>
          </a:xfrm>
          <a:prstGeom prst="rect">
            <a:avLst/>
          </a:prstGeom>
          <a:noFill/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489700" y="2247900"/>
            <a:ext cx="2044700" cy="1600200"/>
          </a:xfrm>
          <a:prstGeom prst="rect">
            <a:avLst/>
          </a:prstGeom>
          <a:noFill/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451600" y="4292600"/>
            <a:ext cx="2184400" cy="17145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12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13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14" name="TextBox 1"/>
          <p:cNvSpPr txBox="1"/>
          <p:nvPr/>
        </p:nvSpPr>
        <p:spPr>
          <a:xfrm>
            <a:off x="546100" y="482600"/>
            <a:ext cx="6565900" cy="457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/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Laplacian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~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Difference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of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Gaussian</a:t>
            </a:r>
          </a:p>
        </p:txBody>
      </p:sp>
      <p:sp>
        <p:nvSpPr>
          <p:cNvPr id="15" name="TextBox 1"/>
          <p:cNvSpPr txBox="1"/>
          <p:nvPr/>
        </p:nvSpPr>
        <p:spPr>
          <a:xfrm>
            <a:off x="4381500" y="6604000"/>
            <a:ext cx="5588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16" name="TextBox 1"/>
          <p:cNvSpPr txBox="1"/>
          <p:nvPr/>
        </p:nvSpPr>
        <p:spPr>
          <a:xfrm>
            <a:off x="2654300" y="1612900"/>
            <a:ext cx="114300" cy="3175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500"/>
              </a:lnSpc>
              <a:tabLst/>
            </a:pPr>
            <a:r>
              <a:rPr lang="en-US" altLang="zh-CN" sz="2795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</a:p>
        </p:txBody>
      </p:sp>
      <p:sp>
        <p:nvSpPr>
          <p:cNvPr id="17" name="TextBox 1"/>
          <p:cNvSpPr txBox="1"/>
          <p:nvPr/>
        </p:nvSpPr>
        <p:spPr>
          <a:xfrm>
            <a:off x="5588000" y="1676400"/>
            <a:ext cx="203200" cy="3175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500"/>
              </a:lnSpc>
              <a:tabLst/>
            </a:pPr>
            <a:r>
              <a:rPr lang="en-US" altLang="zh-CN" sz="2798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3225800" y="4927600"/>
            <a:ext cx="127000" cy="3937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100"/>
              </a:lnSpc>
              <a:tabLst/>
            </a:pPr>
            <a:r>
              <a:rPr lang="en-US" altLang="zh-CN" sz="2795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-</a:t>
            </a:r>
          </a:p>
        </p:txBody>
      </p:sp>
      <p:sp>
        <p:nvSpPr>
          <p:cNvPr id="19" name="TextBox 1"/>
          <p:cNvSpPr txBox="1"/>
          <p:nvPr/>
        </p:nvSpPr>
        <p:spPr>
          <a:xfrm>
            <a:off x="5956300" y="4876800"/>
            <a:ext cx="203200" cy="4064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200"/>
              </a:lnSpc>
              <a:tabLst/>
            </a:pPr>
            <a:r>
              <a:rPr lang="en-US" altLang="zh-CN" sz="2798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=</a:t>
            </a:r>
          </a:p>
        </p:txBody>
      </p:sp>
      <p:sp>
        <p:nvSpPr>
          <p:cNvPr id="20" name="TextBox 1"/>
          <p:cNvSpPr txBox="1"/>
          <p:nvPr/>
        </p:nvSpPr>
        <p:spPr>
          <a:xfrm>
            <a:off x="876300" y="2895600"/>
            <a:ext cx="5511800" cy="7493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700"/>
              </a:lnSpc>
              <a:tabLst>
                <a:tab pos="660400" algn="l"/>
              </a:tabLst>
            </a:pPr>
            <a:r>
              <a:rPr lang="en-US" altLang="zh-CN" dirty="0" smtClean="0"/>
              <a:t>	</a:t>
            </a:r>
            <a:r>
              <a:rPr lang="en-US" altLang="zh-CN" sz="2400" b="1" dirty="0" smtClean="0">
                <a:solidFill>
                  <a:srgbClr val="FF0000"/>
                </a:solidFill>
                <a:latin typeface="Trebuchet MS" pitchFamily="18" charset="0"/>
                <a:cs typeface="Trebuchet MS" pitchFamily="18" charset="0"/>
              </a:rPr>
              <a:t>DoG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Trebuchet MS" pitchFamily="18" charset="0"/>
                <a:cs typeface="Trebuchet MS" pitchFamily="18" charset="0"/>
              </a:rPr>
              <a:t>=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Trebuchet MS" pitchFamily="18" charset="0"/>
                <a:cs typeface="Trebuchet MS" pitchFamily="18" charset="0"/>
              </a:rPr>
              <a:t>Differenc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Trebuchet MS" pitchFamily="18" charset="0"/>
                <a:cs typeface="Trebuchet MS" pitchFamily="18" charset="0"/>
              </a:rPr>
              <a:t>of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Trebuchet MS" pitchFamily="18" charset="0"/>
                <a:cs typeface="Trebuchet MS" pitchFamily="18" charset="0"/>
              </a:rPr>
              <a:t>Gaussians</a:t>
            </a:r>
          </a:p>
          <a:p>
            <a:pPr>
              <a:lnSpc>
                <a:spcPts val="3100"/>
              </a:lnSpc>
              <a:tabLst>
                <a:tab pos="660400" algn="l"/>
              </a:tabLst>
            </a:pP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heap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pproximation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–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no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derivatives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needed.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864600" y="6451600"/>
            <a:ext cx="1778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71</a:t>
            </a:r>
          </a:p>
        </p:txBody>
      </p:sp>
    </p:spTree>
    <p:extLst>
      <p:ext uri="{BB962C8B-B14F-4D97-AF65-F5344CB8AC3E}">
        <p14:creationId xmlns:p14="http://schemas.microsoft.com/office/powerpoint/2010/main" val="35251005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!!</a:t>
            </a:r>
            <a:endParaRPr lang="zh-CN" alt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6544" y="1752600"/>
            <a:ext cx="8674100" cy="43434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62588735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aplacian </a:t>
            </a:r>
            <a:r>
              <a:rPr lang="zh-CN" altLang="en-US" dirty="0" smtClean="0"/>
              <a:t>图像分解</a:t>
            </a:r>
            <a:r>
              <a:rPr lang="en-US" altLang="zh-CN" dirty="0" smtClean="0"/>
              <a:t>&amp;</a:t>
            </a:r>
            <a:r>
              <a:rPr lang="zh-CN" altLang="en-US" dirty="0" smtClean="0"/>
              <a:t>重建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057400"/>
            <a:ext cx="4572000" cy="280107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7413" y="2057400"/>
            <a:ext cx="4548164" cy="2801073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828800" y="4953000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分解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6629400" y="4953000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重建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55431778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aplacian</a:t>
            </a:r>
            <a:r>
              <a:rPr lang="zh-CN" altLang="en-US" dirty="0" smtClean="0"/>
              <a:t>图像融合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05200" y="1430338"/>
            <a:ext cx="4419600" cy="4728972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52400" y="3325276"/>
            <a:ext cx="318548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. </a:t>
            </a:r>
            <a:r>
              <a:rPr lang="zh-CN" altLang="en-US" dirty="0" smtClean="0"/>
              <a:t>构造</a:t>
            </a:r>
            <a:r>
              <a:rPr lang="en-US" altLang="zh-CN" dirty="0" smtClean="0"/>
              <a:t>Laplacian</a:t>
            </a:r>
            <a:r>
              <a:rPr lang="zh-CN" altLang="en-US" dirty="0" smtClean="0"/>
              <a:t>金字塔</a:t>
            </a:r>
            <a:endParaRPr lang="en-US" altLang="zh-CN" dirty="0" smtClean="0"/>
          </a:p>
          <a:p>
            <a:r>
              <a:rPr lang="en-US" altLang="zh-CN" dirty="0" smtClean="0"/>
              <a:t>2. </a:t>
            </a:r>
            <a:r>
              <a:rPr lang="zh-CN" altLang="en-US" dirty="0" smtClean="0"/>
              <a:t>在金字塔的每一层进行融合</a:t>
            </a:r>
            <a:endParaRPr lang="en-US" altLang="zh-CN" dirty="0" smtClean="0"/>
          </a:p>
          <a:p>
            <a:r>
              <a:rPr lang="en-US" altLang="zh-CN" dirty="0" smtClean="0"/>
              <a:t>3. </a:t>
            </a:r>
            <a:r>
              <a:rPr lang="zh-CN" altLang="en-US" dirty="0" smtClean="0"/>
              <a:t>用融合后的金字塔进行重建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1600200" y="6324600"/>
            <a:ext cx="6324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B0F0"/>
                </a:solidFill>
              </a:rPr>
              <a:t>https://docs.opencv.org/3.1.0/dc/dff/tutorial_py_pyramids.html</a:t>
            </a:r>
          </a:p>
        </p:txBody>
      </p:sp>
    </p:spTree>
    <p:extLst>
      <p:ext uri="{BB962C8B-B14F-4D97-AF65-F5344CB8AC3E}">
        <p14:creationId xmlns:p14="http://schemas.microsoft.com/office/powerpoint/2010/main" val="814033307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现“尺度不变”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4013" y="1504951"/>
            <a:ext cx="8448675" cy="1009650"/>
          </a:xfrm>
        </p:spPr>
        <p:txBody>
          <a:bodyPr/>
          <a:lstStyle/>
          <a:p>
            <a:r>
              <a:rPr lang="zh-CN" altLang="en-US" dirty="0" smtClean="0"/>
              <a:t>尺度相关：</a:t>
            </a:r>
            <a:r>
              <a:rPr lang="zh-CN" altLang="en-US" sz="2000" b="0" dirty="0" smtClean="0"/>
              <a:t>在某一尺度上不是特征点的位置，在其它尺度上可能是特征点</a:t>
            </a:r>
            <a:endParaRPr lang="zh-CN" altLang="en-US" sz="2000" b="0" dirty="0"/>
          </a:p>
        </p:txBody>
      </p:sp>
      <p:sp>
        <p:nvSpPr>
          <p:cNvPr id="4" name="Freeform 3"/>
          <p:cNvSpPr/>
          <p:nvPr/>
        </p:nvSpPr>
        <p:spPr>
          <a:xfrm>
            <a:off x="1449452" y="3813554"/>
            <a:ext cx="406400" cy="353569"/>
          </a:xfrm>
          <a:custGeom>
            <a:avLst/>
            <a:gdLst>
              <a:gd name="connsiteX0" fmla="*/ 12700 w 406400"/>
              <a:gd name="connsiteY0" fmla="*/ 340869 h 353569"/>
              <a:gd name="connsiteX1" fmla="*/ 33908 w 406400"/>
              <a:gd name="connsiteY1" fmla="*/ 115191 h 353569"/>
              <a:gd name="connsiteX2" fmla="*/ 107950 w 406400"/>
              <a:gd name="connsiteY2" fmla="*/ 27433 h 353569"/>
              <a:gd name="connsiteX3" fmla="*/ 245491 w 406400"/>
              <a:gd name="connsiteY3" fmla="*/ 14860 h 353569"/>
              <a:gd name="connsiteX4" fmla="*/ 393700 w 406400"/>
              <a:gd name="connsiteY4" fmla="*/ 52452 h 35356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06400" h="353569">
                <a:moveTo>
                  <a:pt x="12700" y="340869"/>
                </a:moveTo>
                <a:cubicBezTo>
                  <a:pt x="15367" y="254129"/>
                  <a:pt x="18033" y="167387"/>
                  <a:pt x="33908" y="115191"/>
                </a:cubicBezTo>
                <a:cubicBezTo>
                  <a:pt x="49783" y="62866"/>
                  <a:pt x="72644" y="44070"/>
                  <a:pt x="107950" y="27433"/>
                </a:cubicBezTo>
                <a:cubicBezTo>
                  <a:pt x="143255" y="10669"/>
                  <a:pt x="197866" y="10669"/>
                  <a:pt x="245491" y="14860"/>
                </a:cubicBezTo>
                <a:cubicBezTo>
                  <a:pt x="293116" y="19051"/>
                  <a:pt x="343407" y="35688"/>
                  <a:pt x="393700" y="52452"/>
                </a:cubicBezTo>
              </a:path>
            </a:pathLst>
          </a:custGeom>
          <a:ln w="254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1400303" y="3719449"/>
            <a:ext cx="381000" cy="381000"/>
          </a:xfrm>
          <a:custGeom>
            <a:avLst/>
            <a:gdLst>
              <a:gd name="connsiteX0" fmla="*/ 0 w 381000"/>
              <a:gd name="connsiteY0" fmla="*/ 381000 h 381000"/>
              <a:gd name="connsiteX1" fmla="*/ 381000 w 381000"/>
              <a:gd name="connsiteY1" fmla="*/ 381000 h 381000"/>
              <a:gd name="connsiteX2" fmla="*/ 381000 w 381000"/>
              <a:gd name="connsiteY2" fmla="*/ 0 h 381000"/>
              <a:gd name="connsiteX3" fmla="*/ 0 w 381000"/>
              <a:gd name="connsiteY3" fmla="*/ 0 h 381000"/>
              <a:gd name="connsiteX4" fmla="*/ 0 w 381000"/>
              <a:gd name="connsiteY4" fmla="*/ 381000 h 381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381000" h="381000">
                <a:moveTo>
                  <a:pt x="0" y="381000"/>
                </a:moveTo>
                <a:lnTo>
                  <a:pt x="381000" y="381000"/>
                </a:lnTo>
                <a:lnTo>
                  <a:pt x="381000" y="0"/>
                </a:lnTo>
                <a:lnTo>
                  <a:pt x="0" y="0"/>
                </a:lnTo>
                <a:lnTo>
                  <a:pt x="0" y="381000"/>
                </a:lnTo>
              </a:path>
            </a:pathLst>
          </a:custGeom>
          <a:solidFill>
            <a:srgbClr val="DDEFF1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Freeform 3"/>
          <p:cNvSpPr/>
          <p:nvPr/>
        </p:nvSpPr>
        <p:spPr>
          <a:xfrm>
            <a:off x="1393953" y="3713099"/>
            <a:ext cx="393700" cy="393700"/>
          </a:xfrm>
          <a:custGeom>
            <a:avLst/>
            <a:gdLst>
              <a:gd name="connsiteX0" fmla="*/ 6350 w 393700"/>
              <a:gd name="connsiteY0" fmla="*/ 387350 h 393700"/>
              <a:gd name="connsiteX1" fmla="*/ 387350 w 393700"/>
              <a:gd name="connsiteY1" fmla="*/ 387350 h 393700"/>
              <a:gd name="connsiteX2" fmla="*/ 387350 w 393700"/>
              <a:gd name="connsiteY2" fmla="*/ 6350 h 393700"/>
              <a:gd name="connsiteX3" fmla="*/ 6350 w 393700"/>
              <a:gd name="connsiteY3" fmla="*/ 6350 h 393700"/>
              <a:gd name="connsiteX4" fmla="*/ 6350 w 393700"/>
              <a:gd name="connsiteY4" fmla="*/ 387350 h 3937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393700" h="393700">
                <a:moveTo>
                  <a:pt x="6350" y="387350"/>
                </a:moveTo>
                <a:lnTo>
                  <a:pt x="387350" y="387350"/>
                </a:lnTo>
                <a:lnTo>
                  <a:pt x="387350" y="6350"/>
                </a:lnTo>
                <a:lnTo>
                  <a:pt x="6350" y="6350"/>
                </a:lnTo>
                <a:lnTo>
                  <a:pt x="6350" y="387350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4738752" y="3402254"/>
            <a:ext cx="2781300" cy="2033345"/>
          </a:xfrm>
          <a:custGeom>
            <a:avLst/>
            <a:gdLst>
              <a:gd name="connsiteX0" fmla="*/ 19050 w 2781300"/>
              <a:gd name="connsiteY0" fmla="*/ 2014295 h 2033345"/>
              <a:gd name="connsiteX1" fmla="*/ 171450 w 2781300"/>
              <a:gd name="connsiteY1" fmla="*/ 642695 h 2033345"/>
              <a:gd name="connsiteX2" fmla="*/ 704850 w 2781300"/>
              <a:gd name="connsiteY2" fmla="*/ 109295 h 2033345"/>
              <a:gd name="connsiteX3" fmla="*/ 1695450 w 2781300"/>
              <a:gd name="connsiteY3" fmla="*/ 33095 h 2033345"/>
              <a:gd name="connsiteX4" fmla="*/ 2762250 w 2781300"/>
              <a:gd name="connsiteY4" fmla="*/ 261695 h 203334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781300" h="2033345">
                <a:moveTo>
                  <a:pt x="19050" y="2014295"/>
                </a:moveTo>
                <a:cubicBezTo>
                  <a:pt x="38100" y="1487245"/>
                  <a:pt x="57150" y="960195"/>
                  <a:pt x="171450" y="642695"/>
                </a:cubicBezTo>
                <a:cubicBezTo>
                  <a:pt x="285750" y="325195"/>
                  <a:pt x="450850" y="210895"/>
                  <a:pt x="704850" y="109295"/>
                </a:cubicBezTo>
                <a:cubicBezTo>
                  <a:pt x="958850" y="7695"/>
                  <a:pt x="1352550" y="7695"/>
                  <a:pt x="1695450" y="33095"/>
                </a:cubicBezTo>
                <a:cubicBezTo>
                  <a:pt x="2038350" y="58495"/>
                  <a:pt x="2400300" y="160095"/>
                  <a:pt x="2762250" y="261695"/>
                </a:cubicBezTo>
              </a:path>
            </a:pathLst>
          </a:custGeom>
          <a:ln w="381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Freeform 3"/>
          <p:cNvSpPr/>
          <p:nvPr/>
        </p:nvSpPr>
        <p:spPr>
          <a:xfrm>
            <a:off x="4681602" y="3968750"/>
            <a:ext cx="381000" cy="381000"/>
          </a:xfrm>
          <a:custGeom>
            <a:avLst/>
            <a:gdLst>
              <a:gd name="connsiteX0" fmla="*/ 0 w 381000"/>
              <a:gd name="connsiteY0" fmla="*/ 381000 h 381000"/>
              <a:gd name="connsiteX1" fmla="*/ 381000 w 381000"/>
              <a:gd name="connsiteY1" fmla="*/ 381000 h 381000"/>
              <a:gd name="connsiteX2" fmla="*/ 381000 w 381000"/>
              <a:gd name="connsiteY2" fmla="*/ 0 h 381000"/>
              <a:gd name="connsiteX3" fmla="*/ 0 w 381000"/>
              <a:gd name="connsiteY3" fmla="*/ 0 h 381000"/>
              <a:gd name="connsiteX4" fmla="*/ 0 w 381000"/>
              <a:gd name="connsiteY4" fmla="*/ 381000 h 381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381000" h="381000">
                <a:moveTo>
                  <a:pt x="0" y="381000"/>
                </a:moveTo>
                <a:lnTo>
                  <a:pt x="381000" y="381000"/>
                </a:lnTo>
                <a:lnTo>
                  <a:pt x="381000" y="0"/>
                </a:lnTo>
                <a:lnTo>
                  <a:pt x="0" y="0"/>
                </a:lnTo>
                <a:lnTo>
                  <a:pt x="0" y="381000"/>
                </a:lnTo>
              </a:path>
            </a:pathLst>
          </a:custGeom>
          <a:solidFill>
            <a:srgbClr val="DDEFF1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Freeform 3"/>
          <p:cNvSpPr/>
          <p:nvPr/>
        </p:nvSpPr>
        <p:spPr>
          <a:xfrm>
            <a:off x="4675252" y="3962400"/>
            <a:ext cx="393700" cy="393700"/>
          </a:xfrm>
          <a:custGeom>
            <a:avLst/>
            <a:gdLst>
              <a:gd name="connsiteX0" fmla="*/ 6350 w 393700"/>
              <a:gd name="connsiteY0" fmla="*/ 387350 h 393700"/>
              <a:gd name="connsiteX1" fmla="*/ 387350 w 393700"/>
              <a:gd name="connsiteY1" fmla="*/ 387350 h 393700"/>
              <a:gd name="connsiteX2" fmla="*/ 387350 w 393700"/>
              <a:gd name="connsiteY2" fmla="*/ 6350 h 393700"/>
              <a:gd name="connsiteX3" fmla="*/ 6350 w 393700"/>
              <a:gd name="connsiteY3" fmla="*/ 6350 h 393700"/>
              <a:gd name="connsiteX4" fmla="*/ 6350 w 393700"/>
              <a:gd name="connsiteY4" fmla="*/ 387350 h 3937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393700" h="393700">
                <a:moveTo>
                  <a:pt x="6350" y="387350"/>
                </a:moveTo>
                <a:lnTo>
                  <a:pt x="387350" y="387350"/>
                </a:lnTo>
                <a:lnTo>
                  <a:pt x="387350" y="6350"/>
                </a:lnTo>
                <a:lnTo>
                  <a:pt x="6350" y="6350"/>
                </a:lnTo>
                <a:lnTo>
                  <a:pt x="6350" y="387350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Freeform 3"/>
          <p:cNvSpPr/>
          <p:nvPr/>
        </p:nvSpPr>
        <p:spPr>
          <a:xfrm>
            <a:off x="5062602" y="3435350"/>
            <a:ext cx="381000" cy="381000"/>
          </a:xfrm>
          <a:custGeom>
            <a:avLst/>
            <a:gdLst>
              <a:gd name="connsiteX0" fmla="*/ 0 w 381000"/>
              <a:gd name="connsiteY0" fmla="*/ 381000 h 381000"/>
              <a:gd name="connsiteX1" fmla="*/ 381000 w 381000"/>
              <a:gd name="connsiteY1" fmla="*/ 381000 h 381000"/>
              <a:gd name="connsiteX2" fmla="*/ 381000 w 381000"/>
              <a:gd name="connsiteY2" fmla="*/ 0 h 381000"/>
              <a:gd name="connsiteX3" fmla="*/ 0 w 381000"/>
              <a:gd name="connsiteY3" fmla="*/ 0 h 381000"/>
              <a:gd name="connsiteX4" fmla="*/ 0 w 381000"/>
              <a:gd name="connsiteY4" fmla="*/ 381000 h 381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381000" h="381000">
                <a:moveTo>
                  <a:pt x="0" y="381000"/>
                </a:moveTo>
                <a:lnTo>
                  <a:pt x="381000" y="381000"/>
                </a:lnTo>
                <a:lnTo>
                  <a:pt x="381000" y="0"/>
                </a:lnTo>
                <a:lnTo>
                  <a:pt x="0" y="0"/>
                </a:lnTo>
                <a:lnTo>
                  <a:pt x="0" y="381000"/>
                </a:lnTo>
              </a:path>
            </a:pathLst>
          </a:custGeom>
          <a:solidFill>
            <a:srgbClr val="DDEFF1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Freeform 3"/>
          <p:cNvSpPr/>
          <p:nvPr/>
        </p:nvSpPr>
        <p:spPr>
          <a:xfrm>
            <a:off x="5056252" y="3429000"/>
            <a:ext cx="393700" cy="393700"/>
          </a:xfrm>
          <a:custGeom>
            <a:avLst/>
            <a:gdLst>
              <a:gd name="connsiteX0" fmla="*/ 6350 w 393700"/>
              <a:gd name="connsiteY0" fmla="*/ 387350 h 393700"/>
              <a:gd name="connsiteX1" fmla="*/ 387350 w 393700"/>
              <a:gd name="connsiteY1" fmla="*/ 387350 h 393700"/>
              <a:gd name="connsiteX2" fmla="*/ 387350 w 393700"/>
              <a:gd name="connsiteY2" fmla="*/ 6350 h 393700"/>
              <a:gd name="connsiteX3" fmla="*/ 6350 w 393700"/>
              <a:gd name="connsiteY3" fmla="*/ 6350 h 393700"/>
              <a:gd name="connsiteX4" fmla="*/ 6350 w 393700"/>
              <a:gd name="connsiteY4" fmla="*/ 387350 h 3937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393700" h="393700">
                <a:moveTo>
                  <a:pt x="6350" y="387350"/>
                </a:moveTo>
                <a:lnTo>
                  <a:pt x="387350" y="387350"/>
                </a:lnTo>
                <a:lnTo>
                  <a:pt x="387350" y="6350"/>
                </a:lnTo>
                <a:lnTo>
                  <a:pt x="6350" y="6350"/>
                </a:lnTo>
                <a:lnTo>
                  <a:pt x="6350" y="387350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Freeform 3"/>
          <p:cNvSpPr/>
          <p:nvPr/>
        </p:nvSpPr>
        <p:spPr>
          <a:xfrm>
            <a:off x="5915153" y="3220974"/>
            <a:ext cx="381000" cy="381000"/>
          </a:xfrm>
          <a:custGeom>
            <a:avLst/>
            <a:gdLst>
              <a:gd name="connsiteX0" fmla="*/ 0 w 381000"/>
              <a:gd name="connsiteY0" fmla="*/ 381000 h 381000"/>
              <a:gd name="connsiteX1" fmla="*/ 381000 w 381000"/>
              <a:gd name="connsiteY1" fmla="*/ 381000 h 381000"/>
              <a:gd name="connsiteX2" fmla="*/ 381000 w 381000"/>
              <a:gd name="connsiteY2" fmla="*/ 0 h 381000"/>
              <a:gd name="connsiteX3" fmla="*/ 0 w 381000"/>
              <a:gd name="connsiteY3" fmla="*/ 0 h 381000"/>
              <a:gd name="connsiteX4" fmla="*/ 0 w 381000"/>
              <a:gd name="connsiteY4" fmla="*/ 381000 h 381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381000" h="381000">
                <a:moveTo>
                  <a:pt x="0" y="381000"/>
                </a:moveTo>
                <a:lnTo>
                  <a:pt x="381000" y="381000"/>
                </a:lnTo>
                <a:lnTo>
                  <a:pt x="381000" y="0"/>
                </a:lnTo>
                <a:lnTo>
                  <a:pt x="0" y="0"/>
                </a:lnTo>
                <a:lnTo>
                  <a:pt x="0" y="381000"/>
                </a:lnTo>
              </a:path>
            </a:pathLst>
          </a:custGeom>
          <a:solidFill>
            <a:srgbClr val="DDEFF1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Freeform 3"/>
          <p:cNvSpPr/>
          <p:nvPr/>
        </p:nvSpPr>
        <p:spPr>
          <a:xfrm>
            <a:off x="5908803" y="3214624"/>
            <a:ext cx="393700" cy="393700"/>
          </a:xfrm>
          <a:custGeom>
            <a:avLst/>
            <a:gdLst>
              <a:gd name="connsiteX0" fmla="*/ 6350 w 393700"/>
              <a:gd name="connsiteY0" fmla="*/ 387350 h 393700"/>
              <a:gd name="connsiteX1" fmla="*/ 387350 w 393700"/>
              <a:gd name="connsiteY1" fmla="*/ 387350 h 393700"/>
              <a:gd name="connsiteX2" fmla="*/ 387350 w 393700"/>
              <a:gd name="connsiteY2" fmla="*/ 6350 h 393700"/>
              <a:gd name="connsiteX3" fmla="*/ 6350 w 393700"/>
              <a:gd name="connsiteY3" fmla="*/ 6350 h 393700"/>
              <a:gd name="connsiteX4" fmla="*/ 6350 w 393700"/>
              <a:gd name="connsiteY4" fmla="*/ 387350 h 3937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393700" h="393700">
                <a:moveTo>
                  <a:pt x="6350" y="387350"/>
                </a:moveTo>
                <a:lnTo>
                  <a:pt x="387350" y="387350"/>
                </a:lnTo>
                <a:lnTo>
                  <a:pt x="387350" y="6350"/>
                </a:lnTo>
                <a:lnTo>
                  <a:pt x="6350" y="6350"/>
                </a:lnTo>
                <a:lnTo>
                  <a:pt x="6350" y="387350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3" name="组合 22"/>
          <p:cNvGrpSpPr/>
          <p:nvPr/>
        </p:nvGrpSpPr>
        <p:grpSpPr>
          <a:xfrm flipH="1">
            <a:off x="2557527" y="3505200"/>
            <a:ext cx="1689099" cy="850900"/>
            <a:chOff x="2557527" y="3505200"/>
            <a:chExt cx="1689099" cy="850900"/>
          </a:xfrm>
        </p:grpSpPr>
        <p:sp>
          <p:nvSpPr>
            <p:cNvPr id="14" name="Freeform 3"/>
            <p:cNvSpPr/>
            <p:nvPr/>
          </p:nvSpPr>
          <p:spPr>
            <a:xfrm>
              <a:off x="2825750" y="3511550"/>
              <a:ext cx="1414526" cy="838200"/>
            </a:xfrm>
            <a:custGeom>
              <a:avLst/>
              <a:gdLst>
                <a:gd name="connsiteX0" fmla="*/ 995426 w 1414526"/>
                <a:gd name="connsiteY0" fmla="*/ 0 h 838200"/>
                <a:gd name="connsiteX1" fmla="*/ 995426 w 1414526"/>
                <a:gd name="connsiteY1" fmla="*/ 209550 h 838200"/>
                <a:gd name="connsiteX2" fmla="*/ 0 w 1414526"/>
                <a:gd name="connsiteY2" fmla="*/ 209550 h 838200"/>
                <a:gd name="connsiteX3" fmla="*/ 0 w 1414526"/>
                <a:gd name="connsiteY3" fmla="*/ 628650 h 838200"/>
                <a:gd name="connsiteX4" fmla="*/ 995426 w 1414526"/>
                <a:gd name="connsiteY4" fmla="*/ 628650 h 838200"/>
                <a:gd name="connsiteX5" fmla="*/ 995426 w 1414526"/>
                <a:gd name="connsiteY5" fmla="*/ 838200 h 838200"/>
                <a:gd name="connsiteX6" fmla="*/ 1414526 w 1414526"/>
                <a:gd name="connsiteY6" fmla="*/ 419100 h 838200"/>
                <a:gd name="connsiteX7" fmla="*/ 995426 w 1414526"/>
                <a:gd name="connsiteY7" fmla="*/ 0 h 838200"/>
              </a:gdLst>
              <a:ahLst/>
              <a:cxnLst>
                <a:cxn ang="0">
                  <a:pos x="connsiteX0" y="connsiteY0"/>
                </a:cxn>
                <a:cxn ang="1">
                  <a:pos x="connsiteX1" y="connsiteY1"/>
                </a:cxn>
                <a:cxn ang="2">
                  <a:pos x="connsiteX2" y="connsiteY2"/>
                </a:cxn>
                <a:cxn ang="3">
                  <a:pos x="connsiteX3" y="connsiteY3"/>
                </a:cxn>
                <a:cxn ang="4">
                  <a:pos x="connsiteX4" y="connsiteY4"/>
                </a:cxn>
                <a:cxn ang="5">
                  <a:pos x="connsiteX5" y="connsiteY5"/>
                </a:cxn>
                <a:cxn ang="6">
                  <a:pos x="connsiteX6" y="connsiteY6"/>
                </a:cxn>
                <a:cxn ang="7">
                  <a:pos x="connsiteX7" y="connsiteY7"/>
                </a:cxn>
              </a:cxnLst>
              <a:rect l="l" t="t" r="r" b="b"/>
              <a:pathLst>
                <a:path w="1414526" h="838200">
                  <a:moveTo>
                    <a:pt x="995426" y="0"/>
                  </a:moveTo>
                  <a:lnTo>
                    <a:pt x="995426" y="209550"/>
                  </a:lnTo>
                  <a:lnTo>
                    <a:pt x="0" y="209550"/>
                  </a:lnTo>
                  <a:lnTo>
                    <a:pt x="0" y="628650"/>
                  </a:lnTo>
                  <a:lnTo>
                    <a:pt x="995426" y="628650"/>
                  </a:lnTo>
                  <a:lnTo>
                    <a:pt x="995426" y="838200"/>
                  </a:lnTo>
                  <a:lnTo>
                    <a:pt x="1414526" y="419100"/>
                  </a:lnTo>
                  <a:lnTo>
                    <a:pt x="995426" y="0"/>
                  </a:lnTo>
                </a:path>
              </a:pathLst>
            </a:custGeom>
            <a:solidFill>
              <a:srgbClr val="BBE0E3">
                <a:alpha val="100000"/>
              </a:srgbClr>
            </a:solidFill>
            <a:ln w="12700">
              <a:solidFill>
                <a:srgbClr val="000000">
                  <a:alpha val="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Freeform 3"/>
            <p:cNvSpPr/>
            <p:nvPr/>
          </p:nvSpPr>
          <p:spPr>
            <a:xfrm>
              <a:off x="2668652" y="3721100"/>
              <a:ext cx="104775" cy="419100"/>
            </a:xfrm>
            <a:custGeom>
              <a:avLst/>
              <a:gdLst>
                <a:gd name="connsiteX0" fmla="*/ 0 w 104775"/>
                <a:gd name="connsiteY0" fmla="*/ 419100 h 419100"/>
                <a:gd name="connsiteX1" fmla="*/ 104775 w 104775"/>
                <a:gd name="connsiteY1" fmla="*/ 419100 h 419100"/>
                <a:gd name="connsiteX2" fmla="*/ 104775 w 104775"/>
                <a:gd name="connsiteY2" fmla="*/ 0 h 419100"/>
                <a:gd name="connsiteX3" fmla="*/ 0 w 104775"/>
                <a:gd name="connsiteY3" fmla="*/ 0 h 419100"/>
                <a:gd name="connsiteX4" fmla="*/ 0 w 104775"/>
                <a:gd name="connsiteY4" fmla="*/ 419100 h 419100"/>
              </a:gdLst>
              <a:ahLst/>
              <a:cxnLst>
                <a:cxn ang="0">
                  <a:pos x="connsiteX0" y="connsiteY0"/>
                </a:cxn>
                <a:cxn ang="1">
                  <a:pos x="connsiteX1" y="connsiteY1"/>
                </a:cxn>
                <a:cxn ang="2">
                  <a:pos x="connsiteX2" y="connsiteY2"/>
                </a:cxn>
                <a:cxn ang="3">
                  <a:pos x="connsiteX3" y="connsiteY3"/>
                </a:cxn>
                <a:cxn ang="4">
                  <a:pos x="connsiteX4" y="connsiteY4"/>
                </a:cxn>
              </a:cxnLst>
              <a:rect l="l" t="t" r="r" b="b"/>
              <a:pathLst>
                <a:path w="104775" h="419100">
                  <a:moveTo>
                    <a:pt x="0" y="419100"/>
                  </a:moveTo>
                  <a:lnTo>
                    <a:pt x="104775" y="419100"/>
                  </a:lnTo>
                  <a:lnTo>
                    <a:pt x="104775" y="0"/>
                  </a:lnTo>
                  <a:lnTo>
                    <a:pt x="0" y="0"/>
                  </a:lnTo>
                  <a:lnTo>
                    <a:pt x="0" y="419100"/>
                  </a:lnTo>
                </a:path>
              </a:pathLst>
            </a:custGeom>
            <a:solidFill>
              <a:srgbClr val="BBE0E3">
                <a:alpha val="100000"/>
              </a:srgbClr>
            </a:solidFill>
            <a:ln w="12700">
              <a:solidFill>
                <a:srgbClr val="000000">
                  <a:alpha val="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Freeform 3"/>
            <p:cNvSpPr/>
            <p:nvPr/>
          </p:nvSpPr>
          <p:spPr>
            <a:xfrm>
              <a:off x="2563877" y="3721100"/>
              <a:ext cx="52387" cy="419100"/>
            </a:xfrm>
            <a:custGeom>
              <a:avLst/>
              <a:gdLst>
                <a:gd name="connsiteX0" fmla="*/ 26193 w 52387"/>
                <a:gd name="connsiteY0" fmla="*/ 0 h 419100"/>
                <a:gd name="connsiteX1" fmla="*/ 26193 w 52387"/>
                <a:gd name="connsiteY1" fmla="*/ 419100 h 419100"/>
              </a:gdLst>
              <a:ahLst/>
              <a:cxnLst>
                <a:cxn ang="0">
                  <a:pos x="connsiteX0" y="connsiteY0"/>
                </a:cxn>
                <a:cxn ang="1">
                  <a:pos x="connsiteX1" y="connsiteY1"/>
                </a:cxn>
              </a:cxnLst>
              <a:rect l="l" t="t" r="r" b="b"/>
              <a:pathLst>
                <a:path w="52387" h="419100">
                  <a:moveTo>
                    <a:pt x="26193" y="0"/>
                  </a:moveTo>
                  <a:lnTo>
                    <a:pt x="26193" y="419100"/>
                  </a:lnTo>
                </a:path>
              </a:pathLst>
            </a:custGeom>
            <a:ln w="63500">
              <a:solidFill>
                <a:srgbClr val="BBE0E3">
                  <a:alpha val="100000"/>
                </a:srgb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2557527" y="3505200"/>
              <a:ext cx="1689099" cy="850900"/>
              <a:chOff x="2557527" y="3505200"/>
              <a:chExt cx="1689099" cy="850900"/>
            </a:xfrm>
          </p:grpSpPr>
          <p:sp>
            <p:nvSpPr>
              <p:cNvPr id="17" name="Freeform 3"/>
              <p:cNvSpPr/>
              <p:nvPr/>
            </p:nvSpPr>
            <p:spPr>
              <a:xfrm>
                <a:off x="2819400" y="3505200"/>
                <a:ext cx="1427226" cy="850900"/>
              </a:xfrm>
              <a:custGeom>
                <a:avLst/>
                <a:gdLst>
                  <a:gd name="connsiteX0" fmla="*/ 1001776 w 1427226"/>
                  <a:gd name="connsiteY0" fmla="*/ 6350 h 850900"/>
                  <a:gd name="connsiteX1" fmla="*/ 1001776 w 1427226"/>
                  <a:gd name="connsiteY1" fmla="*/ 215900 h 850900"/>
                  <a:gd name="connsiteX2" fmla="*/ 6350 w 1427226"/>
                  <a:gd name="connsiteY2" fmla="*/ 215900 h 850900"/>
                  <a:gd name="connsiteX3" fmla="*/ 6350 w 1427226"/>
                  <a:gd name="connsiteY3" fmla="*/ 635000 h 850900"/>
                  <a:gd name="connsiteX4" fmla="*/ 1001776 w 1427226"/>
                  <a:gd name="connsiteY4" fmla="*/ 635000 h 850900"/>
                  <a:gd name="connsiteX5" fmla="*/ 1001776 w 1427226"/>
                  <a:gd name="connsiteY5" fmla="*/ 844550 h 850900"/>
                  <a:gd name="connsiteX6" fmla="*/ 1420876 w 1427226"/>
                  <a:gd name="connsiteY6" fmla="*/ 425450 h 850900"/>
                  <a:gd name="connsiteX7" fmla="*/ 1001776 w 1427226"/>
                  <a:gd name="connsiteY7" fmla="*/ 6350 h 850900"/>
                </a:gdLst>
                <a:ahLst/>
                <a:cxnLst>
                  <a:cxn ang="0">
                    <a:pos x="connsiteX0" y="connsiteY0"/>
                  </a:cxn>
                  <a:cxn ang="1">
                    <a:pos x="connsiteX1" y="connsiteY1"/>
                  </a:cxn>
                  <a:cxn ang="2">
                    <a:pos x="connsiteX2" y="connsiteY2"/>
                  </a:cxn>
                  <a:cxn ang="3">
                    <a:pos x="connsiteX3" y="connsiteY3"/>
                  </a:cxn>
                  <a:cxn ang="4">
                    <a:pos x="connsiteX4" y="connsiteY4"/>
                  </a:cxn>
                  <a:cxn ang="5">
                    <a:pos x="connsiteX5" y="connsiteY5"/>
                  </a:cxn>
                  <a:cxn ang="6">
                    <a:pos x="connsiteX6" y="connsiteY6"/>
                  </a:cxn>
                  <a:cxn ang="7">
                    <a:pos x="connsiteX7" y="connsiteY7"/>
                  </a:cxn>
                </a:cxnLst>
                <a:rect l="l" t="t" r="r" b="b"/>
                <a:pathLst>
                  <a:path w="1427226" h="850900">
                    <a:moveTo>
                      <a:pt x="1001776" y="6350"/>
                    </a:moveTo>
                    <a:lnTo>
                      <a:pt x="1001776" y="215900"/>
                    </a:lnTo>
                    <a:lnTo>
                      <a:pt x="6350" y="215900"/>
                    </a:lnTo>
                    <a:lnTo>
                      <a:pt x="6350" y="635000"/>
                    </a:lnTo>
                    <a:lnTo>
                      <a:pt x="1001776" y="635000"/>
                    </a:lnTo>
                    <a:lnTo>
                      <a:pt x="1001776" y="844550"/>
                    </a:lnTo>
                    <a:lnTo>
                      <a:pt x="1420876" y="425450"/>
                    </a:lnTo>
                    <a:lnTo>
                      <a:pt x="1001776" y="6350"/>
                    </a:lnTo>
                  </a:path>
                </a:pathLst>
              </a:custGeom>
              <a:solidFill>
                <a:srgbClr val="000000">
                  <a:alpha val="0"/>
                </a:srgbClr>
              </a:solidFill>
              <a:ln w="12700">
                <a:solidFill>
                  <a:srgbClr val="000000">
                    <a:alpha val="100000"/>
                  </a:srgb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" name="Freeform 3"/>
              <p:cNvSpPr/>
              <p:nvPr/>
            </p:nvSpPr>
            <p:spPr>
              <a:xfrm>
                <a:off x="2662302" y="3714750"/>
                <a:ext cx="117475" cy="431800"/>
              </a:xfrm>
              <a:custGeom>
                <a:avLst/>
                <a:gdLst>
                  <a:gd name="connsiteX0" fmla="*/ 6350 w 117475"/>
                  <a:gd name="connsiteY0" fmla="*/ 425450 h 431800"/>
                  <a:gd name="connsiteX1" fmla="*/ 111125 w 117475"/>
                  <a:gd name="connsiteY1" fmla="*/ 425450 h 431800"/>
                  <a:gd name="connsiteX2" fmla="*/ 111125 w 117475"/>
                  <a:gd name="connsiteY2" fmla="*/ 6350 h 431800"/>
                  <a:gd name="connsiteX3" fmla="*/ 6350 w 117475"/>
                  <a:gd name="connsiteY3" fmla="*/ 6350 h 431800"/>
                  <a:gd name="connsiteX4" fmla="*/ 6350 w 117475"/>
                  <a:gd name="connsiteY4" fmla="*/ 425450 h 431800"/>
                </a:gdLst>
                <a:ahLst/>
                <a:cxnLst>
                  <a:cxn ang="0">
                    <a:pos x="connsiteX0" y="connsiteY0"/>
                  </a:cxn>
                  <a:cxn ang="1">
                    <a:pos x="connsiteX1" y="connsiteY1"/>
                  </a:cxn>
                  <a:cxn ang="2">
                    <a:pos x="connsiteX2" y="connsiteY2"/>
                  </a:cxn>
                  <a:cxn ang="3">
                    <a:pos x="connsiteX3" y="connsiteY3"/>
                  </a:cxn>
                  <a:cxn ang="4">
                    <a:pos x="connsiteX4" y="connsiteY4"/>
                  </a:cxn>
                </a:cxnLst>
                <a:rect l="l" t="t" r="r" b="b"/>
                <a:pathLst>
                  <a:path w="117475" h="431800">
                    <a:moveTo>
                      <a:pt x="6350" y="425450"/>
                    </a:moveTo>
                    <a:lnTo>
                      <a:pt x="111125" y="425450"/>
                    </a:lnTo>
                    <a:lnTo>
                      <a:pt x="111125" y="6350"/>
                    </a:lnTo>
                    <a:lnTo>
                      <a:pt x="6350" y="6350"/>
                    </a:lnTo>
                    <a:lnTo>
                      <a:pt x="6350" y="425450"/>
                    </a:lnTo>
                  </a:path>
                </a:pathLst>
              </a:custGeom>
              <a:solidFill>
                <a:srgbClr val="000000">
                  <a:alpha val="0"/>
                </a:srgbClr>
              </a:solidFill>
              <a:ln w="12700">
                <a:solidFill>
                  <a:srgbClr val="000000">
                    <a:alpha val="100000"/>
                  </a:srgb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Freeform 3"/>
              <p:cNvSpPr/>
              <p:nvPr/>
            </p:nvSpPr>
            <p:spPr>
              <a:xfrm>
                <a:off x="2557527" y="3714750"/>
                <a:ext cx="65087" cy="431800"/>
              </a:xfrm>
              <a:custGeom>
                <a:avLst/>
                <a:gdLst>
                  <a:gd name="connsiteX0" fmla="*/ 6350 w 65087"/>
                  <a:gd name="connsiteY0" fmla="*/ 425450 h 431800"/>
                  <a:gd name="connsiteX1" fmla="*/ 58737 w 65087"/>
                  <a:gd name="connsiteY1" fmla="*/ 425450 h 431800"/>
                  <a:gd name="connsiteX2" fmla="*/ 58737 w 65087"/>
                  <a:gd name="connsiteY2" fmla="*/ 6350 h 431800"/>
                  <a:gd name="connsiteX3" fmla="*/ 6350 w 65087"/>
                  <a:gd name="connsiteY3" fmla="*/ 6350 h 431800"/>
                  <a:gd name="connsiteX4" fmla="*/ 6350 w 65087"/>
                  <a:gd name="connsiteY4" fmla="*/ 425450 h 431800"/>
                </a:gdLst>
                <a:ahLst/>
                <a:cxnLst>
                  <a:cxn ang="0">
                    <a:pos x="connsiteX0" y="connsiteY0"/>
                  </a:cxn>
                  <a:cxn ang="1">
                    <a:pos x="connsiteX1" y="connsiteY1"/>
                  </a:cxn>
                  <a:cxn ang="2">
                    <a:pos x="connsiteX2" y="connsiteY2"/>
                  </a:cxn>
                  <a:cxn ang="3">
                    <a:pos x="connsiteX3" y="connsiteY3"/>
                  </a:cxn>
                  <a:cxn ang="4">
                    <a:pos x="connsiteX4" y="connsiteY4"/>
                  </a:cxn>
                </a:cxnLst>
                <a:rect l="l" t="t" r="r" b="b"/>
                <a:pathLst>
                  <a:path w="65087" h="431800">
                    <a:moveTo>
                      <a:pt x="6350" y="425450"/>
                    </a:moveTo>
                    <a:lnTo>
                      <a:pt x="58737" y="425450"/>
                    </a:lnTo>
                    <a:lnTo>
                      <a:pt x="58737" y="6350"/>
                    </a:lnTo>
                    <a:lnTo>
                      <a:pt x="6350" y="6350"/>
                    </a:lnTo>
                    <a:lnTo>
                      <a:pt x="6350" y="425450"/>
                    </a:lnTo>
                  </a:path>
                </a:pathLst>
              </a:custGeom>
              <a:solidFill>
                <a:srgbClr val="000000">
                  <a:alpha val="0"/>
                </a:srgbClr>
              </a:solidFill>
              <a:ln w="12700">
                <a:solidFill>
                  <a:srgbClr val="000000">
                    <a:alpha val="100000"/>
                  </a:srgb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103062373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现“尺度不变”？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r="43055"/>
          <a:stretch/>
        </p:blipFill>
        <p:spPr>
          <a:xfrm>
            <a:off x="461433" y="2438400"/>
            <a:ext cx="2133600" cy="25908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/>
          <a:srcRect r="43055"/>
          <a:stretch/>
        </p:blipFill>
        <p:spPr>
          <a:xfrm>
            <a:off x="2899833" y="2438400"/>
            <a:ext cx="1694329" cy="20574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/>
          <a:srcRect r="43055"/>
          <a:stretch/>
        </p:blipFill>
        <p:spPr>
          <a:xfrm>
            <a:off x="5033434" y="2438400"/>
            <a:ext cx="1192306" cy="14478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/>
          <a:srcRect r="43055"/>
          <a:stretch/>
        </p:blipFill>
        <p:spPr>
          <a:xfrm>
            <a:off x="6862233" y="2438400"/>
            <a:ext cx="685800" cy="83275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2"/>
          <a:srcRect r="43055"/>
          <a:stretch/>
        </p:blipFill>
        <p:spPr>
          <a:xfrm>
            <a:off x="8160619" y="2438400"/>
            <a:ext cx="381000" cy="462643"/>
          </a:xfrm>
          <a:prstGeom prst="rect">
            <a:avLst/>
          </a:prstGeom>
        </p:spPr>
      </p:pic>
      <p:sp>
        <p:nvSpPr>
          <p:cNvPr id="9" name="内容占位符 2"/>
          <p:cNvSpPr>
            <a:spLocks noGrp="1"/>
          </p:cNvSpPr>
          <p:nvPr>
            <p:ph idx="1"/>
          </p:nvPr>
        </p:nvSpPr>
        <p:spPr>
          <a:xfrm>
            <a:off x="354013" y="1504951"/>
            <a:ext cx="8448675" cy="552450"/>
          </a:xfrm>
        </p:spPr>
        <p:txBody>
          <a:bodyPr/>
          <a:lstStyle/>
          <a:p>
            <a:r>
              <a:rPr lang="zh-CN" altLang="en-US" dirty="0" smtClean="0"/>
              <a:t>在不同尺度同时进行检测与匹配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33320652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3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4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5" name="TextBox 1"/>
          <p:cNvSpPr txBox="1"/>
          <p:nvPr/>
        </p:nvSpPr>
        <p:spPr>
          <a:xfrm>
            <a:off x="4241800" y="5499100"/>
            <a:ext cx="254000" cy="5715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4500"/>
              </a:lnSpc>
              <a:tabLst/>
            </a:pPr>
            <a:r>
              <a:rPr lang="en-US" altLang="zh-CN" sz="3710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</a:t>
            </a:r>
          </a:p>
        </p:txBody>
      </p:sp>
      <p:sp>
        <p:nvSpPr>
          <p:cNvPr id="6" name="TextBox 1"/>
          <p:cNvSpPr txBox="1"/>
          <p:nvPr/>
        </p:nvSpPr>
        <p:spPr>
          <a:xfrm>
            <a:off x="546100" y="508000"/>
            <a:ext cx="6705600" cy="11557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/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Naïve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Approach: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Exhaustive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Search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400"/>
              </a:lnSpc>
              <a:tabLst/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Multi-scal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procedure</a:t>
            </a:r>
          </a:p>
        </p:txBody>
      </p:sp>
      <p:sp>
        <p:nvSpPr>
          <p:cNvPr id="7" name="TextBox 1"/>
          <p:cNvSpPr txBox="1"/>
          <p:nvPr/>
        </p:nvSpPr>
        <p:spPr>
          <a:xfrm>
            <a:off x="1003300" y="1828800"/>
            <a:ext cx="88900" cy="1270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000"/>
              </a:lnSpc>
              <a:tabLst/>
            </a:pPr>
            <a:r>
              <a:rPr lang="en-US" altLang="zh-CN" sz="996" dirty="0" smtClean="0">
                <a:solidFill>
                  <a:srgbClr val="000099"/>
                </a:solidFill>
                <a:latin typeface="Wingdings" pitchFamily="18" charset="0"/>
                <a:cs typeface="Wingdings" pitchFamily="18" charset="0"/>
              </a:rPr>
              <a:t></a:t>
            </a:r>
          </a:p>
        </p:txBody>
      </p:sp>
      <p:sp>
        <p:nvSpPr>
          <p:cNvPr id="8" name="TextBox 1"/>
          <p:cNvSpPr txBox="1"/>
          <p:nvPr/>
        </p:nvSpPr>
        <p:spPr>
          <a:xfrm>
            <a:off x="1282700" y="1701800"/>
            <a:ext cx="5867400" cy="2794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200"/>
              </a:lnSpc>
              <a:tabLst/>
            </a:pP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ompare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descriptors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while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varying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e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patch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ize</a:t>
            </a:r>
          </a:p>
        </p:txBody>
      </p:sp>
      <p:sp>
        <p:nvSpPr>
          <p:cNvPr id="9" name="TextBox 1"/>
          <p:cNvSpPr txBox="1"/>
          <p:nvPr/>
        </p:nvSpPr>
        <p:spPr>
          <a:xfrm>
            <a:off x="8864600" y="6451600"/>
            <a:ext cx="1778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62</a:t>
            </a:r>
          </a:p>
        </p:txBody>
      </p:sp>
      <p:sp>
        <p:nvSpPr>
          <p:cNvPr id="10" name="TextBox 1"/>
          <p:cNvSpPr txBox="1"/>
          <p:nvPr/>
        </p:nvSpPr>
        <p:spPr>
          <a:xfrm>
            <a:off x="3949700" y="5219700"/>
            <a:ext cx="977900" cy="1600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>
                <a:tab pos="101600" algn="l"/>
                <a:tab pos="139700" algn="l"/>
                <a:tab pos="431800" algn="l"/>
              </a:tabLst>
            </a:pPr>
            <a:r>
              <a:rPr lang="en-US" altLang="zh-CN" dirty="0" smtClean="0"/>
              <a:t>	</a:t>
            </a:r>
            <a:r>
              <a:rPr lang="en-US" altLang="zh-CN" sz="1403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imilarity</a:t>
            </a:r>
          </a:p>
          <a:p>
            <a:pPr>
              <a:lnSpc>
                <a:spcPts val="1600"/>
              </a:lnSpc>
              <a:tabLst>
                <a:tab pos="101600" algn="l"/>
                <a:tab pos="139700" algn="l"/>
                <a:tab pos="431800" algn="l"/>
              </a:tabLst>
            </a:pPr>
            <a:r>
              <a:rPr lang="en-US" altLang="zh-CN" dirty="0" smtClean="0"/>
              <a:t>		</a:t>
            </a:r>
            <a:r>
              <a:rPr lang="en-US" altLang="zh-CN" sz="1403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measure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800"/>
              </a:lnSpc>
              <a:tabLst>
                <a:tab pos="101600" algn="l"/>
                <a:tab pos="139700" algn="l"/>
                <a:tab pos="431800" algn="l"/>
              </a:tabLst>
            </a:pPr>
            <a:r>
              <a:rPr lang="en-US" altLang="zh-CN" sz="2015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015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1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15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1173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015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01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15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1173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015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ts val="1400"/>
              </a:lnSpc>
              <a:tabLst>
                <a:tab pos="101600" algn="l"/>
                <a:tab pos="139700" algn="l"/>
                <a:tab pos="431800" algn="l"/>
              </a:tabLst>
            </a:pPr>
            <a:r>
              <a:rPr lang="en-US" altLang="zh-CN" dirty="0" smtClean="0"/>
              <a:t>			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11" name="TextBox 1"/>
          <p:cNvSpPr txBox="1"/>
          <p:nvPr/>
        </p:nvSpPr>
        <p:spPr>
          <a:xfrm>
            <a:off x="3213100" y="5207000"/>
            <a:ext cx="571500" cy="10795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300"/>
              </a:lnSpc>
              <a:tabLst>
                <a:tab pos="25400" algn="l"/>
              </a:tabLst>
            </a:pPr>
            <a:r>
              <a:rPr lang="en-US" altLang="zh-CN" sz="220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1282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200"/>
              </a:lnSpc>
              <a:tabLst>
                <a:tab pos="25400" algn="l"/>
              </a:tabLst>
            </a:pPr>
            <a:r>
              <a:rPr lang="en-US" altLang="zh-CN" dirty="0" smtClean="0"/>
              <a:t>	</a:t>
            </a:r>
            <a:r>
              <a:rPr lang="en-US" altLang="zh-CN" sz="996" b="1" i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e.g.</a:t>
            </a:r>
            <a:r>
              <a:rPr lang="en-US" altLang="zh-CN" sz="9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99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olor</a:t>
            </a:r>
          </a:p>
        </p:txBody>
      </p:sp>
      <p:sp>
        <p:nvSpPr>
          <p:cNvPr id="12" name="TextBox 1"/>
          <p:cNvSpPr txBox="1"/>
          <p:nvPr/>
        </p:nvSpPr>
        <p:spPr>
          <a:xfrm>
            <a:off x="5334000" y="5245100"/>
            <a:ext cx="558800" cy="10414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300"/>
              </a:lnSpc>
              <a:tabLst>
                <a:tab pos="50800" algn="l"/>
              </a:tabLst>
            </a:pPr>
            <a:r>
              <a:rPr lang="en-US" altLang="zh-CN" dirty="0" smtClean="0"/>
              <a:t>	</a:t>
            </a:r>
            <a:r>
              <a:rPr lang="en-US" altLang="zh-CN" sz="220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1282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800"/>
              </a:lnSpc>
              <a:tabLst>
                <a:tab pos="50800" algn="l"/>
              </a:tabLst>
            </a:pPr>
            <a:r>
              <a:rPr lang="en-US" altLang="zh-CN" sz="996" b="1" i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e.g.</a:t>
            </a:r>
            <a:r>
              <a:rPr lang="en-US" altLang="zh-CN" sz="9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99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olor</a:t>
            </a:r>
          </a:p>
        </p:txBody>
      </p:sp>
      <p:sp>
        <p:nvSpPr>
          <p:cNvPr id="13" name="TextBox 1"/>
          <p:cNvSpPr txBox="1"/>
          <p:nvPr/>
        </p:nvSpPr>
        <p:spPr>
          <a:xfrm>
            <a:off x="393700" y="6654800"/>
            <a:ext cx="26416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lide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redit: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Krystian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Mikolajczyk</a:t>
            </a: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3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4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5" name="TextBox 1"/>
          <p:cNvSpPr txBox="1"/>
          <p:nvPr/>
        </p:nvSpPr>
        <p:spPr>
          <a:xfrm>
            <a:off x="4241800" y="5499100"/>
            <a:ext cx="254000" cy="5715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4500"/>
              </a:lnSpc>
              <a:tabLst/>
            </a:pPr>
            <a:r>
              <a:rPr lang="en-US" altLang="zh-CN" sz="3710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</a:t>
            </a:r>
          </a:p>
        </p:txBody>
      </p:sp>
      <p:sp>
        <p:nvSpPr>
          <p:cNvPr id="6" name="TextBox 1"/>
          <p:cNvSpPr txBox="1"/>
          <p:nvPr/>
        </p:nvSpPr>
        <p:spPr>
          <a:xfrm>
            <a:off x="546100" y="508000"/>
            <a:ext cx="6705600" cy="11557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/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Naïve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Approach: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Exhaustive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Search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400"/>
              </a:lnSpc>
              <a:tabLst/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Multi-scal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procedure</a:t>
            </a:r>
          </a:p>
        </p:txBody>
      </p:sp>
      <p:sp>
        <p:nvSpPr>
          <p:cNvPr id="7" name="TextBox 1"/>
          <p:cNvSpPr txBox="1"/>
          <p:nvPr/>
        </p:nvSpPr>
        <p:spPr>
          <a:xfrm>
            <a:off x="1003300" y="1828800"/>
            <a:ext cx="88900" cy="1270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000"/>
              </a:lnSpc>
              <a:tabLst/>
            </a:pPr>
            <a:r>
              <a:rPr lang="en-US" altLang="zh-CN" sz="996" dirty="0" smtClean="0">
                <a:solidFill>
                  <a:srgbClr val="000099"/>
                </a:solidFill>
                <a:latin typeface="Wingdings" pitchFamily="18" charset="0"/>
                <a:cs typeface="Wingdings" pitchFamily="18" charset="0"/>
              </a:rPr>
              <a:t></a:t>
            </a:r>
          </a:p>
        </p:txBody>
      </p:sp>
      <p:sp>
        <p:nvSpPr>
          <p:cNvPr id="8" name="TextBox 1"/>
          <p:cNvSpPr txBox="1"/>
          <p:nvPr/>
        </p:nvSpPr>
        <p:spPr>
          <a:xfrm>
            <a:off x="1282700" y="1701800"/>
            <a:ext cx="5867400" cy="2794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200"/>
              </a:lnSpc>
              <a:tabLst/>
            </a:pP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ompare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descriptors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while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varying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e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patch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ize</a:t>
            </a:r>
          </a:p>
        </p:txBody>
      </p:sp>
      <p:sp>
        <p:nvSpPr>
          <p:cNvPr id="9" name="TextBox 1"/>
          <p:cNvSpPr txBox="1"/>
          <p:nvPr/>
        </p:nvSpPr>
        <p:spPr>
          <a:xfrm>
            <a:off x="8864600" y="6451600"/>
            <a:ext cx="1778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63</a:t>
            </a:r>
          </a:p>
        </p:txBody>
      </p:sp>
      <p:sp>
        <p:nvSpPr>
          <p:cNvPr id="10" name="TextBox 1"/>
          <p:cNvSpPr txBox="1"/>
          <p:nvPr/>
        </p:nvSpPr>
        <p:spPr>
          <a:xfrm>
            <a:off x="3949700" y="5219700"/>
            <a:ext cx="977900" cy="1600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>
                <a:tab pos="101600" algn="l"/>
                <a:tab pos="139700" algn="l"/>
                <a:tab pos="431800" algn="l"/>
              </a:tabLst>
            </a:pPr>
            <a:r>
              <a:rPr lang="en-US" altLang="zh-CN" dirty="0" smtClean="0"/>
              <a:t>	</a:t>
            </a:r>
            <a:r>
              <a:rPr lang="en-US" altLang="zh-CN" sz="1403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imilarity</a:t>
            </a:r>
          </a:p>
          <a:p>
            <a:pPr>
              <a:lnSpc>
                <a:spcPts val="1600"/>
              </a:lnSpc>
              <a:tabLst>
                <a:tab pos="101600" algn="l"/>
                <a:tab pos="139700" algn="l"/>
                <a:tab pos="431800" algn="l"/>
              </a:tabLst>
            </a:pPr>
            <a:r>
              <a:rPr lang="en-US" altLang="zh-CN" dirty="0" smtClean="0"/>
              <a:t>		</a:t>
            </a:r>
            <a:r>
              <a:rPr lang="en-US" altLang="zh-CN" sz="1403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measure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800"/>
              </a:lnSpc>
              <a:tabLst>
                <a:tab pos="101600" algn="l"/>
                <a:tab pos="139700" algn="l"/>
                <a:tab pos="431800" algn="l"/>
              </a:tabLst>
            </a:pPr>
            <a:r>
              <a:rPr lang="en-US" altLang="zh-CN" sz="2015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015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1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15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1173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015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01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15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1173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015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ts val="1400"/>
              </a:lnSpc>
              <a:tabLst>
                <a:tab pos="101600" algn="l"/>
                <a:tab pos="139700" algn="l"/>
                <a:tab pos="431800" algn="l"/>
              </a:tabLst>
            </a:pPr>
            <a:r>
              <a:rPr lang="en-US" altLang="zh-CN" dirty="0" smtClean="0"/>
              <a:t>			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11" name="TextBox 1"/>
          <p:cNvSpPr txBox="1"/>
          <p:nvPr/>
        </p:nvSpPr>
        <p:spPr>
          <a:xfrm>
            <a:off x="3213100" y="5207000"/>
            <a:ext cx="571500" cy="10795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300"/>
              </a:lnSpc>
              <a:tabLst>
                <a:tab pos="25400" algn="l"/>
              </a:tabLst>
            </a:pPr>
            <a:r>
              <a:rPr lang="en-US" altLang="zh-CN" sz="220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1282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200"/>
              </a:lnSpc>
              <a:tabLst>
                <a:tab pos="25400" algn="l"/>
              </a:tabLst>
            </a:pPr>
            <a:r>
              <a:rPr lang="en-US" altLang="zh-CN" dirty="0" smtClean="0"/>
              <a:t>	</a:t>
            </a:r>
            <a:r>
              <a:rPr lang="en-US" altLang="zh-CN" sz="996" b="1" i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e.g.</a:t>
            </a:r>
            <a:r>
              <a:rPr lang="en-US" altLang="zh-CN" sz="9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99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olor</a:t>
            </a:r>
          </a:p>
        </p:txBody>
      </p:sp>
      <p:sp>
        <p:nvSpPr>
          <p:cNvPr id="12" name="TextBox 1"/>
          <p:cNvSpPr txBox="1"/>
          <p:nvPr/>
        </p:nvSpPr>
        <p:spPr>
          <a:xfrm>
            <a:off x="5334000" y="5245100"/>
            <a:ext cx="558800" cy="10414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300"/>
              </a:lnSpc>
              <a:tabLst>
                <a:tab pos="50800" algn="l"/>
              </a:tabLst>
            </a:pPr>
            <a:r>
              <a:rPr lang="en-US" altLang="zh-CN" dirty="0" smtClean="0"/>
              <a:t>	</a:t>
            </a:r>
            <a:r>
              <a:rPr lang="en-US" altLang="zh-CN" sz="220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1282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800"/>
              </a:lnSpc>
              <a:tabLst>
                <a:tab pos="50800" algn="l"/>
              </a:tabLst>
            </a:pPr>
            <a:r>
              <a:rPr lang="en-US" altLang="zh-CN" sz="996" b="1" i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e.g.</a:t>
            </a:r>
            <a:r>
              <a:rPr lang="en-US" altLang="zh-CN" sz="9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99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olor</a:t>
            </a:r>
          </a:p>
        </p:txBody>
      </p:sp>
      <p:sp>
        <p:nvSpPr>
          <p:cNvPr id="13" name="TextBox 1"/>
          <p:cNvSpPr txBox="1"/>
          <p:nvPr/>
        </p:nvSpPr>
        <p:spPr>
          <a:xfrm>
            <a:off x="393700" y="6654800"/>
            <a:ext cx="26416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lide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redit: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Krystian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Mikolajczyk</a:t>
            </a: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3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4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5" name="TextBox 1"/>
          <p:cNvSpPr txBox="1"/>
          <p:nvPr/>
        </p:nvSpPr>
        <p:spPr>
          <a:xfrm>
            <a:off x="4279900" y="5486400"/>
            <a:ext cx="254000" cy="5715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4500"/>
              </a:lnSpc>
              <a:tabLst/>
            </a:pPr>
            <a:r>
              <a:rPr lang="en-US" altLang="zh-CN" sz="3729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</a:t>
            </a:r>
          </a:p>
        </p:txBody>
      </p:sp>
      <p:sp>
        <p:nvSpPr>
          <p:cNvPr id="6" name="TextBox 1"/>
          <p:cNvSpPr txBox="1"/>
          <p:nvPr/>
        </p:nvSpPr>
        <p:spPr>
          <a:xfrm>
            <a:off x="546100" y="508000"/>
            <a:ext cx="6705600" cy="11557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/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Naïve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Approach: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Exhaustive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Search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400"/>
              </a:lnSpc>
              <a:tabLst/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Multi-scal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procedure</a:t>
            </a:r>
          </a:p>
        </p:txBody>
      </p:sp>
      <p:sp>
        <p:nvSpPr>
          <p:cNvPr id="7" name="TextBox 1"/>
          <p:cNvSpPr txBox="1"/>
          <p:nvPr/>
        </p:nvSpPr>
        <p:spPr>
          <a:xfrm>
            <a:off x="1003300" y="1828800"/>
            <a:ext cx="88900" cy="1270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000"/>
              </a:lnSpc>
              <a:tabLst/>
            </a:pPr>
            <a:r>
              <a:rPr lang="en-US" altLang="zh-CN" sz="996" dirty="0" smtClean="0">
                <a:solidFill>
                  <a:srgbClr val="000099"/>
                </a:solidFill>
                <a:latin typeface="Wingdings" pitchFamily="18" charset="0"/>
                <a:cs typeface="Wingdings" pitchFamily="18" charset="0"/>
              </a:rPr>
              <a:t></a:t>
            </a:r>
          </a:p>
        </p:txBody>
      </p:sp>
      <p:sp>
        <p:nvSpPr>
          <p:cNvPr id="8" name="TextBox 1"/>
          <p:cNvSpPr txBox="1"/>
          <p:nvPr/>
        </p:nvSpPr>
        <p:spPr>
          <a:xfrm>
            <a:off x="1282700" y="1701800"/>
            <a:ext cx="5867400" cy="2794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200"/>
              </a:lnSpc>
              <a:tabLst/>
            </a:pP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ompare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descriptors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while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varying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e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patch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ize</a:t>
            </a:r>
          </a:p>
        </p:txBody>
      </p:sp>
      <p:sp>
        <p:nvSpPr>
          <p:cNvPr id="9" name="TextBox 1"/>
          <p:cNvSpPr txBox="1"/>
          <p:nvPr/>
        </p:nvSpPr>
        <p:spPr>
          <a:xfrm>
            <a:off x="8864600" y="6451600"/>
            <a:ext cx="1778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64</a:t>
            </a:r>
          </a:p>
        </p:txBody>
      </p:sp>
      <p:sp>
        <p:nvSpPr>
          <p:cNvPr id="10" name="TextBox 1"/>
          <p:cNvSpPr txBox="1"/>
          <p:nvPr/>
        </p:nvSpPr>
        <p:spPr>
          <a:xfrm>
            <a:off x="3949700" y="5219700"/>
            <a:ext cx="977900" cy="1600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>
                <a:tab pos="101600" algn="l"/>
                <a:tab pos="139700" algn="l"/>
                <a:tab pos="431800" algn="l"/>
              </a:tabLst>
            </a:pPr>
            <a:r>
              <a:rPr lang="en-US" altLang="zh-CN" dirty="0" smtClean="0"/>
              <a:t>	</a:t>
            </a:r>
            <a:r>
              <a:rPr lang="en-US" altLang="zh-CN" sz="1403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imilarity</a:t>
            </a:r>
          </a:p>
          <a:p>
            <a:pPr>
              <a:lnSpc>
                <a:spcPts val="1600"/>
              </a:lnSpc>
              <a:tabLst>
                <a:tab pos="101600" algn="l"/>
                <a:tab pos="139700" algn="l"/>
                <a:tab pos="431800" algn="l"/>
              </a:tabLst>
            </a:pPr>
            <a:r>
              <a:rPr lang="en-US" altLang="zh-CN" dirty="0" smtClean="0"/>
              <a:t>		</a:t>
            </a:r>
            <a:r>
              <a:rPr lang="en-US" altLang="zh-CN" sz="1403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measure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800"/>
              </a:lnSpc>
              <a:tabLst>
                <a:tab pos="101600" algn="l"/>
                <a:tab pos="139700" algn="l"/>
                <a:tab pos="431800" algn="l"/>
              </a:tabLst>
            </a:pPr>
            <a:r>
              <a:rPr lang="en-US" altLang="zh-CN" sz="2015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015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1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15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1173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015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01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15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1173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015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ts val="1400"/>
              </a:lnSpc>
              <a:tabLst>
                <a:tab pos="101600" algn="l"/>
                <a:tab pos="139700" algn="l"/>
                <a:tab pos="431800" algn="l"/>
              </a:tabLst>
            </a:pPr>
            <a:r>
              <a:rPr lang="en-US" altLang="zh-CN" dirty="0" smtClean="0"/>
              <a:t>			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11" name="TextBox 1"/>
          <p:cNvSpPr txBox="1"/>
          <p:nvPr/>
        </p:nvSpPr>
        <p:spPr>
          <a:xfrm>
            <a:off x="3213100" y="5207000"/>
            <a:ext cx="571500" cy="10795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300"/>
              </a:lnSpc>
              <a:tabLst>
                <a:tab pos="25400" algn="l"/>
              </a:tabLst>
            </a:pPr>
            <a:r>
              <a:rPr lang="en-US" altLang="zh-CN" sz="220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1282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200"/>
              </a:lnSpc>
              <a:tabLst>
                <a:tab pos="25400" algn="l"/>
              </a:tabLst>
            </a:pPr>
            <a:r>
              <a:rPr lang="en-US" altLang="zh-CN" dirty="0" smtClean="0"/>
              <a:t>	</a:t>
            </a:r>
            <a:r>
              <a:rPr lang="en-US" altLang="zh-CN" sz="996" b="1" i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e.g.</a:t>
            </a:r>
            <a:r>
              <a:rPr lang="en-US" altLang="zh-CN" sz="9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99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olor</a:t>
            </a:r>
          </a:p>
        </p:txBody>
      </p:sp>
      <p:sp>
        <p:nvSpPr>
          <p:cNvPr id="12" name="TextBox 1"/>
          <p:cNvSpPr txBox="1"/>
          <p:nvPr/>
        </p:nvSpPr>
        <p:spPr>
          <a:xfrm>
            <a:off x="5334000" y="5245100"/>
            <a:ext cx="558800" cy="10414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300"/>
              </a:lnSpc>
              <a:tabLst>
                <a:tab pos="50800" algn="l"/>
              </a:tabLst>
            </a:pPr>
            <a:r>
              <a:rPr lang="en-US" altLang="zh-CN" dirty="0" smtClean="0"/>
              <a:t>	</a:t>
            </a:r>
            <a:r>
              <a:rPr lang="en-US" altLang="zh-CN" sz="220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1282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800"/>
              </a:lnSpc>
              <a:tabLst>
                <a:tab pos="50800" algn="l"/>
              </a:tabLst>
            </a:pPr>
            <a:r>
              <a:rPr lang="en-US" altLang="zh-CN" sz="996" b="1" i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e.g.</a:t>
            </a:r>
            <a:r>
              <a:rPr lang="en-US" altLang="zh-CN" sz="9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99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olor</a:t>
            </a:r>
          </a:p>
        </p:txBody>
      </p:sp>
      <p:sp>
        <p:nvSpPr>
          <p:cNvPr id="13" name="TextBox 1"/>
          <p:cNvSpPr txBox="1"/>
          <p:nvPr/>
        </p:nvSpPr>
        <p:spPr>
          <a:xfrm>
            <a:off x="393700" y="6654800"/>
            <a:ext cx="26416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lide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redit: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Krystian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Mikolajczyk</a:t>
            </a: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3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4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5" name="TextBox 1"/>
          <p:cNvSpPr txBox="1"/>
          <p:nvPr/>
        </p:nvSpPr>
        <p:spPr>
          <a:xfrm>
            <a:off x="4711700" y="5486400"/>
            <a:ext cx="254000" cy="5715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4500"/>
              </a:lnSpc>
              <a:tabLst/>
            </a:pPr>
            <a:r>
              <a:rPr lang="en-US" altLang="zh-CN" sz="3729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</a:t>
            </a:r>
          </a:p>
        </p:txBody>
      </p:sp>
      <p:sp>
        <p:nvSpPr>
          <p:cNvPr id="6" name="TextBox 1"/>
          <p:cNvSpPr txBox="1"/>
          <p:nvPr/>
        </p:nvSpPr>
        <p:spPr>
          <a:xfrm>
            <a:off x="546100" y="508000"/>
            <a:ext cx="7632700" cy="11557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/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Naïve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Approach: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Exhaustive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Search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400"/>
              </a:lnSpc>
              <a:tabLst/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omparing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descriptor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whil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varying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patch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ize</a:t>
            </a:r>
          </a:p>
        </p:txBody>
      </p:sp>
      <p:sp>
        <p:nvSpPr>
          <p:cNvPr id="7" name="TextBox 1"/>
          <p:cNvSpPr txBox="1"/>
          <p:nvPr/>
        </p:nvSpPr>
        <p:spPr>
          <a:xfrm>
            <a:off x="1003300" y="1854200"/>
            <a:ext cx="88900" cy="863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000"/>
              </a:lnSpc>
              <a:tabLst/>
            </a:pPr>
            <a:r>
              <a:rPr lang="en-US" altLang="zh-CN" sz="996" dirty="0" smtClean="0">
                <a:solidFill>
                  <a:srgbClr val="000099"/>
                </a:solidFill>
                <a:latin typeface="Wingdings" pitchFamily="18" charset="0"/>
                <a:cs typeface="Wingdings" pitchFamily="18" charset="0"/>
              </a:rPr>
              <a:t>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800"/>
              </a:lnSpc>
              <a:tabLst/>
            </a:pPr>
            <a:r>
              <a:rPr lang="en-US" altLang="zh-CN" sz="996" dirty="0" smtClean="0">
                <a:solidFill>
                  <a:srgbClr val="000099"/>
                </a:solidFill>
                <a:latin typeface="Wingdings" pitchFamily="18" charset="0"/>
                <a:cs typeface="Wingdings" pitchFamily="18" charset="0"/>
              </a:rPr>
              <a:t>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800"/>
              </a:lnSpc>
              <a:tabLst/>
            </a:pPr>
            <a:r>
              <a:rPr lang="en-US" altLang="zh-CN" sz="996" dirty="0" smtClean="0">
                <a:solidFill>
                  <a:srgbClr val="000099"/>
                </a:solidFill>
                <a:latin typeface="Wingdings" pitchFamily="18" charset="0"/>
                <a:cs typeface="Wingdings" pitchFamily="18" charset="0"/>
              </a:rPr>
              <a:t></a:t>
            </a:r>
          </a:p>
        </p:txBody>
      </p:sp>
      <p:sp>
        <p:nvSpPr>
          <p:cNvPr id="8" name="TextBox 1"/>
          <p:cNvSpPr txBox="1"/>
          <p:nvPr/>
        </p:nvSpPr>
        <p:spPr>
          <a:xfrm>
            <a:off x="1282700" y="1727200"/>
            <a:ext cx="4318000" cy="10160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200"/>
              </a:lnSpc>
              <a:tabLst/>
            </a:pP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omputationally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nefficient</a:t>
            </a:r>
          </a:p>
          <a:p>
            <a:pPr>
              <a:lnSpc>
                <a:spcPts val="2800"/>
              </a:lnSpc>
              <a:tabLst/>
            </a:pP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nefficient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ut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possible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or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matching</a:t>
            </a:r>
          </a:p>
          <a:p>
            <a:pPr>
              <a:lnSpc>
                <a:spcPts val="2800"/>
              </a:lnSpc>
              <a:tabLst/>
            </a:pP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Prohibitive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or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etrieval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n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arge</a:t>
            </a:r>
          </a:p>
        </p:txBody>
      </p:sp>
      <p:sp>
        <p:nvSpPr>
          <p:cNvPr id="9" name="TextBox 1"/>
          <p:cNvSpPr txBox="1"/>
          <p:nvPr/>
        </p:nvSpPr>
        <p:spPr>
          <a:xfrm>
            <a:off x="1282700" y="2743200"/>
            <a:ext cx="1168400" cy="2794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200"/>
              </a:lnSpc>
              <a:tabLst/>
            </a:pP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databases</a:t>
            </a:r>
          </a:p>
        </p:txBody>
      </p:sp>
      <p:sp>
        <p:nvSpPr>
          <p:cNvPr id="10" name="TextBox 1"/>
          <p:cNvSpPr txBox="1"/>
          <p:nvPr/>
        </p:nvSpPr>
        <p:spPr>
          <a:xfrm>
            <a:off x="1003300" y="3225800"/>
            <a:ext cx="88900" cy="1270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000"/>
              </a:lnSpc>
              <a:tabLst/>
            </a:pPr>
            <a:r>
              <a:rPr lang="en-US" altLang="zh-CN" sz="996" dirty="0" smtClean="0">
                <a:solidFill>
                  <a:srgbClr val="000099"/>
                </a:solidFill>
                <a:latin typeface="Wingdings" pitchFamily="18" charset="0"/>
                <a:cs typeface="Wingdings" pitchFamily="18" charset="0"/>
              </a:rPr>
              <a:t></a:t>
            </a:r>
          </a:p>
        </p:txBody>
      </p:sp>
      <p:sp>
        <p:nvSpPr>
          <p:cNvPr id="11" name="TextBox 1"/>
          <p:cNvSpPr txBox="1"/>
          <p:nvPr/>
        </p:nvSpPr>
        <p:spPr>
          <a:xfrm>
            <a:off x="1282700" y="3111500"/>
            <a:ext cx="3149600" cy="2794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200"/>
              </a:lnSpc>
              <a:tabLst/>
            </a:pP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Prohibitive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or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ecognition</a:t>
            </a:r>
          </a:p>
        </p:txBody>
      </p:sp>
      <p:sp>
        <p:nvSpPr>
          <p:cNvPr id="12" name="TextBox 1"/>
          <p:cNvSpPr txBox="1"/>
          <p:nvPr/>
        </p:nvSpPr>
        <p:spPr>
          <a:xfrm>
            <a:off x="8864600" y="6451600"/>
            <a:ext cx="1778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65</a:t>
            </a:r>
          </a:p>
        </p:txBody>
      </p:sp>
      <p:sp>
        <p:nvSpPr>
          <p:cNvPr id="13" name="TextBox 1"/>
          <p:cNvSpPr txBox="1"/>
          <p:nvPr/>
        </p:nvSpPr>
        <p:spPr>
          <a:xfrm>
            <a:off x="4381500" y="5219700"/>
            <a:ext cx="965200" cy="1600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>
                <a:tab pos="25400" algn="l"/>
                <a:tab pos="63500" algn="l"/>
              </a:tabLst>
            </a:pPr>
            <a:r>
              <a:rPr lang="en-US" altLang="zh-CN" dirty="0" smtClean="0"/>
              <a:t>	</a:t>
            </a:r>
            <a:r>
              <a:rPr lang="en-US" altLang="zh-CN" sz="1403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imilarity</a:t>
            </a:r>
          </a:p>
          <a:p>
            <a:pPr>
              <a:lnSpc>
                <a:spcPts val="1600"/>
              </a:lnSpc>
              <a:tabLst>
                <a:tab pos="25400" algn="l"/>
                <a:tab pos="63500" algn="l"/>
              </a:tabLst>
            </a:pPr>
            <a:r>
              <a:rPr lang="en-US" altLang="zh-CN" dirty="0" smtClean="0"/>
              <a:t>		</a:t>
            </a:r>
            <a:r>
              <a:rPr lang="en-US" altLang="zh-CN" sz="1403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measure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800"/>
              </a:lnSpc>
              <a:tabLst>
                <a:tab pos="25400" algn="l"/>
                <a:tab pos="63500" algn="l"/>
              </a:tabLst>
            </a:pPr>
            <a:r>
              <a:rPr lang="en-US" altLang="zh-CN" sz="2015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015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1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15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1173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015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01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15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1173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015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ts val="1400"/>
              </a:lnSpc>
              <a:tabLst>
                <a:tab pos="25400" algn="l"/>
                <a:tab pos="63500" algn="l"/>
              </a:tabLst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14" name="TextBox 1"/>
          <p:cNvSpPr txBox="1"/>
          <p:nvPr/>
        </p:nvSpPr>
        <p:spPr>
          <a:xfrm>
            <a:off x="6350000" y="5245100"/>
            <a:ext cx="596900" cy="10287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300"/>
              </a:lnSpc>
              <a:tabLst>
                <a:tab pos="38100" algn="l"/>
              </a:tabLst>
            </a:pPr>
            <a:r>
              <a:rPr lang="en-US" altLang="zh-CN" sz="220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1282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800"/>
              </a:lnSpc>
              <a:tabLst>
                <a:tab pos="38100" algn="l"/>
              </a:tabLst>
            </a:pPr>
            <a:r>
              <a:rPr lang="en-US" altLang="zh-CN" dirty="0" smtClean="0"/>
              <a:t>	</a:t>
            </a:r>
            <a:r>
              <a:rPr lang="en-US" altLang="zh-CN" sz="996" b="1" i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e.g.</a:t>
            </a:r>
            <a:r>
              <a:rPr lang="en-US" altLang="zh-CN" sz="9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99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olor</a:t>
            </a:r>
          </a:p>
        </p:txBody>
      </p:sp>
      <p:sp>
        <p:nvSpPr>
          <p:cNvPr id="15" name="TextBox 1"/>
          <p:cNvSpPr txBox="1"/>
          <p:nvPr/>
        </p:nvSpPr>
        <p:spPr>
          <a:xfrm>
            <a:off x="6388100" y="3759200"/>
            <a:ext cx="558800" cy="1320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100"/>
              </a:lnSpc>
              <a:tabLst/>
            </a:pPr>
            <a:r>
              <a:rPr lang="en-US" altLang="zh-CN" sz="996" b="1" i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e.g.</a:t>
            </a:r>
            <a:r>
              <a:rPr lang="en-US" altLang="zh-CN" sz="9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99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olor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300"/>
              </a:lnSpc>
              <a:tabLst/>
            </a:pPr>
            <a:r>
              <a:rPr lang="en-US" altLang="zh-CN" sz="996" b="1" i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e.g.</a:t>
            </a:r>
            <a:r>
              <a:rPr lang="en-US" altLang="zh-CN" sz="9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99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olor</a:t>
            </a:r>
          </a:p>
        </p:txBody>
      </p:sp>
      <p:sp>
        <p:nvSpPr>
          <p:cNvPr id="16" name="TextBox 1"/>
          <p:cNvSpPr txBox="1"/>
          <p:nvPr/>
        </p:nvSpPr>
        <p:spPr>
          <a:xfrm>
            <a:off x="6388100" y="2743200"/>
            <a:ext cx="558800" cy="1397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100"/>
              </a:lnSpc>
              <a:tabLst/>
            </a:pPr>
            <a:r>
              <a:rPr lang="en-US" altLang="zh-CN" sz="996" b="1" i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e.g.</a:t>
            </a:r>
            <a:r>
              <a:rPr lang="en-US" altLang="zh-CN" sz="9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99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olor</a:t>
            </a:r>
          </a:p>
        </p:txBody>
      </p:sp>
      <p:sp>
        <p:nvSpPr>
          <p:cNvPr id="17" name="TextBox 1"/>
          <p:cNvSpPr txBox="1"/>
          <p:nvPr/>
        </p:nvSpPr>
        <p:spPr>
          <a:xfrm>
            <a:off x="3213100" y="5207000"/>
            <a:ext cx="571500" cy="10795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300"/>
              </a:lnSpc>
              <a:tabLst>
                <a:tab pos="25400" algn="l"/>
              </a:tabLst>
            </a:pPr>
            <a:r>
              <a:rPr lang="en-US" altLang="zh-CN" sz="220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1282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200"/>
              </a:lnSpc>
              <a:tabLst>
                <a:tab pos="25400" algn="l"/>
              </a:tabLst>
            </a:pPr>
            <a:r>
              <a:rPr lang="en-US" altLang="zh-CN" dirty="0" smtClean="0"/>
              <a:t>	</a:t>
            </a:r>
            <a:r>
              <a:rPr lang="en-US" altLang="zh-CN" sz="996" b="1" i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e.g.</a:t>
            </a:r>
            <a:r>
              <a:rPr lang="en-US" altLang="zh-CN" sz="9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99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olor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393700" y="6654800"/>
            <a:ext cx="26416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lide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redit: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Krystian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Mikolajczyk</a:t>
            </a: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1833626" y="2720975"/>
            <a:ext cx="6421373" cy="708025"/>
          </a:xfrm>
          <a:custGeom>
            <a:avLst/>
            <a:gdLst>
              <a:gd name="connsiteX0" fmla="*/ 0 w 6421373"/>
              <a:gd name="connsiteY0" fmla="*/ 708025 h 708025"/>
              <a:gd name="connsiteX1" fmla="*/ 6421373 w 6421373"/>
              <a:gd name="connsiteY1" fmla="*/ 708025 h 708025"/>
              <a:gd name="connsiteX2" fmla="*/ 6421373 w 6421373"/>
              <a:gd name="connsiteY2" fmla="*/ 0 h 708025"/>
              <a:gd name="connsiteX3" fmla="*/ 0 w 6421373"/>
              <a:gd name="connsiteY3" fmla="*/ 0 h 708025"/>
              <a:gd name="connsiteX4" fmla="*/ 0 w 6421373"/>
              <a:gd name="connsiteY4" fmla="*/ 708025 h 70802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421373" h="708025">
                <a:moveTo>
                  <a:pt x="0" y="708025"/>
                </a:moveTo>
                <a:lnTo>
                  <a:pt x="6421373" y="708025"/>
                </a:lnTo>
                <a:lnTo>
                  <a:pt x="6421373" y="0"/>
                </a:lnTo>
                <a:lnTo>
                  <a:pt x="0" y="0"/>
                </a:lnTo>
                <a:lnTo>
                  <a:pt x="0" y="708025"/>
                </a:lnTo>
              </a:path>
            </a:pathLst>
          </a:custGeom>
          <a:solidFill>
            <a:srgbClr val="BBE0E3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4526026" y="5410200"/>
            <a:ext cx="514350" cy="304800"/>
          </a:xfrm>
          <a:custGeom>
            <a:avLst/>
            <a:gdLst>
              <a:gd name="connsiteX0" fmla="*/ 361950 w 514350"/>
              <a:gd name="connsiteY0" fmla="*/ 0 h 304800"/>
              <a:gd name="connsiteX1" fmla="*/ 361950 w 514350"/>
              <a:gd name="connsiteY1" fmla="*/ 76200 h 304800"/>
              <a:gd name="connsiteX2" fmla="*/ 0 w 514350"/>
              <a:gd name="connsiteY2" fmla="*/ 76200 h 304800"/>
              <a:gd name="connsiteX3" fmla="*/ 0 w 514350"/>
              <a:gd name="connsiteY3" fmla="*/ 228600 h 304800"/>
              <a:gd name="connsiteX4" fmla="*/ 361950 w 514350"/>
              <a:gd name="connsiteY4" fmla="*/ 228600 h 304800"/>
              <a:gd name="connsiteX5" fmla="*/ 361950 w 514350"/>
              <a:gd name="connsiteY5" fmla="*/ 304800 h 304800"/>
              <a:gd name="connsiteX6" fmla="*/ 514350 w 514350"/>
              <a:gd name="connsiteY6" fmla="*/ 152400 h 304800"/>
              <a:gd name="connsiteX7" fmla="*/ 361950 w 514350"/>
              <a:gd name="connsiteY7" fmla="*/ 0 h 3048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</a:cxnLst>
            <a:rect l="l" t="t" r="r" b="b"/>
            <a:pathLst>
              <a:path w="514350" h="304800">
                <a:moveTo>
                  <a:pt x="361950" y="0"/>
                </a:moveTo>
                <a:lnTo>
                  <a:pt x="361950" y="76200"/>
                </a:lnTo>
                <a:lnTo>
                  <a:pt x="0" y="76200"/>
                </a:lnTo>
                <a:lnTo>
                  <a:pt x="0" y="228600"/>
                </a:lnTo>
                <a:lnTo>
                  <a:pt x="361950" y="228600"/>
                </a:lnTo>
                <a:lnTo>
                  <a:pt x="361950" y="304800"/>
                </a:lnTo>
                <a:lnTo>
                  <a:pt x="514350" y="152400"/>
                </a:lnTo>
                <a:lnTo>
                  <a:pt x="361950" y="0"/>
                </a:lnTo>
              </a:path>
            </a:pathLst>
          </a:custGeom>
          <a:solidFill>
            <a:srgbClr val="BBE0E3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Freeform 3"/>
          <p:cNvSpPr/>
          <p:nvPr/>
        </p:nvSpPr>
        <p:spPr>
          <a:xfrm>
            <a:off x="4468876" y="5486400"/>
            <a:ext cx="38100" cy="152400"/>
          </a:xfrm>
          <a:custGeom>
            <a:avLst/>
            <a:gdLst>
              <a:gd name="connsiteX0" fmla="*/ 19050 w 38100"/>
              <a:gd name="connsiteY0" fmla="*/ 0 h 152400"/>
              <a:gd name="connsiteX1" fmla="*/ 19050 w 38100"/>
              <a:gd name="connsiteY1" fmla="*/ 152400 h 152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38100" h="152400">
                <a:moveTo>
                  <a:pt x="19050" y="0"/>
                </a:moveTo>
                <a:lnTo>
                  <a:pt x="19050" y="152400"/>
                </a:lnTo>
              </a:path>
            </a:pathLst>
          </a:custGeom>
          <a:ln w="38100">
            <a:solidFill>
              <a:srgbClr val="BBE0E3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4430776" y="5486400"/>
            <a:ext cx="19050" cy="152400"/>
          </a:xfrm>
          <a:custGeom>
            <a:avLst/>
            <a:gdLst>
              <a:gd name="connsiteX0" fmla="*/ 9525 w 19050"/>
              <a:gd name="connsiteY0" fmla="*/ 0 h 152400"/>
              <a:gd name="connsiteX1" fmla="*/ 9525 w 19050"/>
              <a:gd name="connsiteY1" fmla="*/ 152400 h 152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9050" h="152400">
                <a:moveTo>
                  <a:pt x="9525" y="0"/>
                </a:moveTo>
                <a:lnTo>
                  <a:pt x="9525" y="152400"/>
                </a:lnTo>
              </a:path>
            </a:pathLst>
          </a:custGeom>
          <a:ln w="12700">
            <a:solidFill>
              <a:srgbClr val="BBE0E3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Freeform 3"/>
          <p:cNvSpPr/>
          <p:nvPr/>
        </p:nvSpPr>
        <p:spPr>
          <a:xfrm>
            <a:off x="4519676" y="5403850"/>
            <a:ext cx="527050" cy="317500"/>
          </a:xfrm>
          <a:custGeom>
            <a:avLst/>
            <a:gdLst>
              <a:gd name="connsiteX0" fmla="*/ 368300 w 527050"/>
              <a:gd name="connsiteY0" fmla="*/ 6350 h 317500"/>
              <a:gd name="connsiteX1" fmla="*/ 368300 w 527050"/>
              <a:gd name="connsiteY1" fmla="*/ 82550 h 317500"/>
              <a:gd name="connsiteX2" fmla="*/ 6350 w 527050"/>
              <a:gd name="connsiteY2" fmla="*/ 82550 h 317500"/>
              <a:gd name="connsiteX3" fmla="*/ 6350 w 527050"/>
              <a:gd name="connsiteY3" fmla="*/ 234950 h 317500"/>
              <a:gd name="connsiteX4" fmla="*/ 368300 w 527050"/>
              <a:gd name="connsiteY4" fmla="*/ 234950 h 317500"/>
              <a:gd name="connsiteX5" fmla="*/ 368300 w 527050"/>
              <a:gd name="connsiteY5" fmla="*/ 311150 h 317500"/>
              <a:gd name="connsiteX6" fmla="*/ 520700 w 527050"/>
              <a:gd name="connsiteY6" fmla="*/ 158750 h 317500"/>
              <a:gd name="connsiteX7" fmla="*/ 368300 w 527050"/>
              <a:gd name="connsiteY7" fmla="*/ 6350 h 3175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</a:cxnLst>
            <a:rect l="l" t="t" r="r" b="b"/>
            <a:pathLst>
              <a:path w="527050" h="317500">
                <a:moveTo>
                  <a:pt x="368300" y="6350"/>
                </a:moveTo>
                <a:lnTo>
                  <a:pt x="368300" y="82550"/>
                </a:lnTo>
                <a:lnTo>
                  <a:pt x="6350" y="82550"/>
                </a:lnTo>
                <a:lnTo>
                  <a:pt x="6350" y="234950"/>
                </a:lnTo>
                <a:lnTo>
                  <a:pt x="368300" y="234950"/>
                </a:lnTo>
                <a:lnTo>
                  <a:pt x="368300" y="311150"/>
                </a:lnTo>
                <a:lnTo>
                  <a:pt x="520700" y="158750"/>
                </a:lnTo>
                <a:lnTo>
                  <a:pt x="368300" y="6350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Freeform 3"/>
          <p:cNvSpPr/>
          <p:nvPr/>
        </p:nvSpPr>
        <p:spPr>
          <a:xfrm>
            <a:off x="4462526" y="5480050"/>
            <a:ext cx="50800" cy="165100"/>
          </a:xfrm>
          <a:custGeom>
            <a:avLst/>
            <a:gdLst>
              <a:gd name="connsiteX0" fmla="*/ 6350 w 50800"/>
              <a:gd name="connsiteY0" fmla="*/ 158750 h 165100"/>
              <a:gd name="connsiteX1" fmla="*/ 44450 w 50800"/>
              <a:gd name="connsiteY1" fmla="*/ 158750 h 165100"/>
              <a:gd name="connsiteX2" fmla="*/ 44450 w 50800"/>
              <a:gd name="connsiteY2" fmla="*/ 6350 h 165100"/>
              <a:gd name="connsiteX3" fmla="*/ 6350 w 50800"/>
              <a:gd name="connsiteY3" fmla="*/ 6350 h 165100"/>
              <a:gd name="connsiteX4" fmla="*/ 6350 w 50800"/>
              <a:gd name="connsiteY4" fmla="*/ 158750 h 1651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50800" h="165100">
                <a:moveTo>
                  <a:pt x="6350" y="158750"/>
                </a:moveTo>
                <a:lnTo>
                  <a:pt x="44450" y="158750"/>
                </a:lnTo>
                <a:lnTo>
                  <a:pt x="44450" y="6350"/>
                </a:lnTo>
                <a:lnTo>
                  <a:pt x="6350" y="6350"/>
                </a:lnTo>
                <a:lnTo>
                  <a:pt x="6350" y="158750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Freeform 3"/>
          <p:cNvSpPr/>
          <p:nvPr/>
        </p:nvSpPr>
        <p:spPr>
          <a:xfrm>
            <a:off x="4424426" y="5480050"/>
            <a:ext cx="31750" cy="165100"/>
          </a:xfrm>
          <a:custGeom>
            <a:avLst/>
            <a:gdLst>
              <a:gd name="connsiteX0" fmla="*/ 6350 w 31750"/>
              <a:gd name="connsiteY0" fmla="*/ 158750 h 165100"/>
              <a:gd name="connsiteX1" fmla="*/ 25400 w 31750"/>
              <a:gd name="connsiteY1" fmla="*/ 158750 h 165100"/>
              <a:gd name="connsiteX2" fmla="*/ 25400 w 31750"/>
              <a:gd name="connsiteY2" fmla="*/ 6350 h 165100"/>
              <a:gd name="connsiteX3" fmla="*/ 6350 w 31750"/>
              <a:gd name="connsiteY3" fmla="*/ 6350 h 165100"/>
              <a:gd name="connsiteX4" fmla="*/ 6350 w 31750"/>
              <a:gd name="connsiteY4" fmla="*/ 158750 h 1651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31750" h="165100">
                <a:moveTo>
                  <a:pt x="6350" y="158750"/>
                </a:moveTo>
                <a:lnTo>
                  <a:pt x="25400" y="158750"/>
                </a:lnTo>
                <a:lnTo>
                  <a:pt x="25400" y="6350"/>
                </a:lnTo>
                <a:lnTo>
                  <a:pt x="6350" y="6350"/>
                </a:lnTo>
                <a:lnTo>
                  <a:pt x="6350" y="158750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Freeform 3"/>
          <p:cNvSpPr/>
          <p:nvPr/>
        </p:nvSpPr>
        <p:spPr>
          <a:xfrm>
            <a:off x="1235075" y="5168664"/>
            <a:ext cx="2603500" cy="857485"/>
          </a:xfrm>
          <a:custGeom>
            <a:avLst/>
            <a:gdLst>
              <a:gd name="connsiteX0" fmla="*/ 6350 w 2603500"/>
              <a:gd name="connsiteY0" fmla="*/ 851135 h 857485"/>
              <a:gd name="connsiteX1" fmla="*/ 463550 w 2603500"/>
              <a:gd name="connsiteY1" fmla="*/ 12935 h 857485"/>
              <a:gd name="connsiteX2" fmla="*/ 1454150 w 2603500"/>
              <a:gd name="connsiteY2" fmla="*/ 470135 h 857485"/>
              <a:gd name="connsiteX3" fmla="*/ 2216150 w 2603500"/>
              <a:gd name="connsiteY3" fmla="*/ 698735 h 857485"/>
              <a:gd name="connsiteX4" fmla="*/ 2597150 w 2603500"/>
              <a:gd name="connsiteY4" fmla="*/ 774935 h 85748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603500" h="857485">
                <a:moveTo>
                  <a:pt x="6350" y="851135"/>
                </a:moveTo>
                <a:cubicBezTo>
                  <a:pt x="114300" y="463785"/>
                  <a:pt x="222250" y="76435"/>
                  <a:pt x="463550" y="12935"/>
                </a:cubicBezTo>
                <a:cubicBezTo>
                  <a:pt x="704850" y="-50564"/>
                  <a:pt x="1162050" y="355835"/>
                  <a:pt x="1454150" y="470135"/>
                </a:cubicBezTo>
                <a:cubicBezTo>
                  <a:pt x="1746250" y="584435"/>
                  <a:pt x="2025650" y="647935"/>
                  <a:pt x="2216150" y="698735"/>
                </a:cubicBezTo>
                <a:cubicBezTo>
                  <a:pt x="2406650" y="749535"/>
                  <a:pt x="2501900" y="762235"/>
                  <a:pt x="2597150" y="774935"/>
                </a:cubicBez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Freeform 3"/>
          <p:cNvSpPr/>
          <p:nvPr/>
        </p:nvSpPr>
        <p:spPr>
          <a:xfrm>
            <a:off x="5937250" y="5156100"/>
            <a:ext cx="1384300" cy="854174"/>
          </a:xfrm>
          <a:custGeom>
            <a:avLst/>
            <a:gdLst>
              <a:gd name="connsiteX0" fmla="*/ 6350 w 1384300"/>
              <a:gd name="connsiteY0" fmla="*/ 847824 h 854174"/>
              <a:gd name="connsiteX1" fmla="*/ 248411 w 1384300"/>
              <a:gd name="connsiteY1" fmla="*/ 9624 h 854174"/>
              <a:gd name="connsiteX2" fmla="*/ 772794 w 1384300"/>
              <a:gd name="connsiteY2" fmla="*/ 466824 h 854174"/>
              <a:gd name="connsiteX3" fmla="*/ 1176273 w 1384300"/>
              <a:gd name="connsiteY3" fmla="*/ 695424 h 854174"/>
              <a:gd name="connsiteX4" fmla="*/ 1377950 w 1384300"/>
              <a:gd name="connsiteY4" fmla="*/ 771624 h 85417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384300" h="854174">
                <a:moveTo>
                  <a:pt x="6350" y="847824"/>
                </a:moveTo>
                <a:cubicBezTo>
                  <a:pt x="63500" y="460474"/>
                  <a:pt x="120650" y="73124"/>
                  <a:pt x="248411" y="9624"/>
                </a:cubicBezTo>
                <a:cubicBezTo>
                  <a:pt x="376173" y="-53875"/>
                  <a:pt x="618235" y="352524"/>
                  <a:pt x="772794" y="466824"/>
                </a:cubicBezTo>
                <a:cubicBezTo>
                  <a:pt x="927481" y="581124"/>
                  <a:pt x="1075435" y="644624"/>
                  <a:pt x="1176273" y="695424"/>
                </a:cubicBezTo>
                <a:cubicBezTo>
                  <a:pt x="1277111" y="746224"/>
                  <a:pt x="1327531" y="758924"/>
                  <a:pt x="1377950" y="771624"/>
                </a:cubicBez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25500" y="4787900"/>
            <a:ext cx="3111500" cy="1511300"/>
          </a:xfrm>
          <a:prstGeom prst="rect">
            <a:avLst/>
          </a:prstGeom>
          <a:noFill/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40400" y="4775200"/>
            <a:ext cx="3111500" cy="15113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16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17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546100" y="508000"/>
            <a:ext cx="4927600" cy="11557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/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Automatic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Scale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Selection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400"/>
              </a:lnSpc>
              <a:tabLst/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olution:</a:t>
            </a:r>
          </a:p>
        </p:txBody>
      </p:sp>
      <p:sp>
        <p:nvSpPr>
          <p:cNvPr id="19" name="TextBox 1"/>
          <p:cNvSpPr txBox="1"/>
          <p:nvPr/>
        </p:nvSpPr>
        <p:spPr>
          <a:xfrm>
            <a:off x="1003300" y="1892300"/>
            <a:ext cx="88900" cy="20955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000"/>
              </a:lnSpc>
              <a:tabLst/>
            </a:pPr>
            <a:r>
              <a:rPr lang="en-US" altLang="zh-CN" sz="996" dirty="0" smtClean="0">
                <a:solidFill>
                  <a:srgbClr val="000099"/>
                </a:solidFill>
                <a:latin typeface="Wingdings" pitchFamily="18" charset="0"/>
                <a:cs typeface="Wingdings" pitchFamily="18" charset="0"/>
              </a:rPr>
              <a:t>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400"/>
              </a:lnSpc>
              <a:tabLst/>
            </a:pPr>
            <a:r>
              <a:rPr lang="en-US" altLang="zh-CN" sz="996" dirty="0" smtClean="0">
                <a:solidFill>
                  <a:srgbClr val="000099"/>
                </a:solidFill>
                <a:latin typeface="Wingdings" pitchFamily="18" charset="0"/>
                <a:cs typeface="Wingdings" pitchFamily="18" charset="0"/>
              </a:rPr>
              <a:t></a:t>
            </a:r>
          </a:p>
        </p:txBody>
      </p:sp>
      <p:sp>
        <p:nvSpPr>
          <p:cNvPr id="20" name="TextBox 1"/>
          <p:cNvSpPr txBox="1"/>
          <p:nvPr/>
        </p:nvSpPr>
        <p:spPr>
          <a:xfrm>
            <a:off x="8864600" y="6451600"/>
            <a:ext cx="1778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66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4381500" y="6604000"/>
            <a:ext cx="5588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22" name="TextBox 1"/>
          <p:cNvSpPr txBox="1"/>
          <p:nvPr/>
        </p:nvSpPr>
        <p:spPr>
          <a:xfrm>
            <a:off x="1282700" y="1778000"/>
            <a:ext cx="7150100" cy="25527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200"/>
              </a:lnSpc>
              <a:tabLst>
                <a:tab pos="635000" algn="l"/>
              </a:tabLst>
            </a:pP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Design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unction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n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e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egion,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which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s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“scale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nvariant”</a:t>
            </a:r>
          </a:p>
          <a:p>
            <a:pPr>
              <a:lnSpc>
                <a:spcPts val="2400"/>
              </a:lnSpc>
              <a:tabLst>
                <a:tab pos="635000" algn="l"/>
              </a:tabLst>
            </a:pP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(</a:t>
            </a:r>
            <a:r>
              <a:rPr lang="en-US" altLang="zh-CN" sz="2004" b="1" i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e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i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ame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i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or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i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orresponding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i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egions,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i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even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i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f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i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ey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i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re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i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t</a:t>
            </a:r>
          </a:p>
          <a:p>
            <a:pPr>
              <a:lnSpc>
                <a:spcPts val="2400"/>
              </a:lnSpc>
              <a:tabLst>
                <a:tab pos="635000" algn="l"/>
              </a:tabLst>
            </a:pPr>
            <a:r>
              <a:rPr lang="en-US" altLang="zh-CN" sz="2004" b="1" i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different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i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cales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)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600"/>
              </a:lnSpc>
              <a:tabLst>
                <a:tab pos="635000" algn="l"/>
              </a:tabLst>
            </a:pPr>
            <a:r>
              <a:rPr lang="en-US" altLang="zh-CN" dirty="0" smtClean="0"/>
              <a:t>	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Example: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verage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ntensity.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or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orresponding</a:t>
            </a:r>
          </a:p>
          <a:p>
            <a:pPr>
              <a:lnSpc>
                <a:spcPts val="2400"/>
              </a:lnSpc>
              <a:tabLst>
                <a:tab pos="635000" algn="l"/>
              </a:tabLst>
            </a:pPr>
            <a:r>
              <a:rPr lang="en-US" altLang="zh-CN" dirty="0" smtClean="0"/>
              <a:t>	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egions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(even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f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different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izes)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t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will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e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e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ame.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500"/>
              </a:lnSpc>
              <a:tabLst>
                <a:tab pos="635000" algn="l"/>
              </a:tabLst>
            </a:pP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or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point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n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ne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mage,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we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an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onsider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t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s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unction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f</a:t>
            </a:r>
          </a:p>
          <a:p>
            <a:pPr>
              <a:lnSpc>
                <a:spcPts val="2400"/>
              </a:lnSpc>
              <a:tabLst>
                <a:tab pos="635000" algn="l"/>
              </a:tabLst>
            </a:pP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egion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ize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(patch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width)</a:t>
            </a:r>
          </a:p>
        </p:txBody>
      </p:sp>
      <p:sp>
        <p:nvSpPr>
          <p:cNvPr id="23" name="TextBox 1"/>
          <p:cNvSpPr txBox="1"/>
          <p:nvPr/>
        </p:nvSpPr>
        <p:spPr>
          <a:xfrm>
            <a:off x="4152900" y="5143500"/>
            <a:ext cx="990600" cy="2540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000"/>
              </a:lnSpc>
              <a:tabLst/>
            </a:pPr>
            <a:r>
              <a:rPr lang="en-US" altLang="zh-CN" sz="1800" b="1" dirty="0" smtClean="0">
                <a:solidFill>
                  <a:srgbClr val="0033CC"/>
                </a:solidFill>
                <a:latin typeface="Trebuchet MS" pitchFamily="18" charset="0"/>
                <a:cs typeface="Trebuchet MS" pitchFamily="18" charset="0"/>
              </a:rPr>
              <a:t>scale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b="1" dirty="0" smtClean="0">
                <a:solidFill>
                  <a:srgbClr val="0033CC"/>
                </a:solidFill>
                <a:latin typeface="Trebuchet MS" pitchFamily="18" charset="0"/>
                <a:cs typeface="Trebuchet MS" pitchFamily="18" charset="0"/>
              </a:rPr>
              <a:t>=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b="1" dirty="0" smtClean="0">
                <a:solidFill>
                  <a:srgbClr val="0033CC"/>
                </a:solidFill>
                <a:latin typeface="Trebuchet MS" pitchFamily="18" charset="0"/>
                <a:cs typeface="Trebuchet MS" pitchFamily="18" charset="0"/>
              </a:rPr>
              <a:t>½</a:t>
            </a:r>
          </a:p>
        </p:txBody>
      </p:sp>
      <p:sp>
        <p:nvSpPr>
          <p:cNvPr id="24" name="TextBox 1"/>
          <p:cNvSpPr txBox="1"/>
          <p:nvPr/>
        </p:nvSpPr>
        <p:spPr>
          <a:xfrm>
            <a:off x="622300" y="4787900"/>
            <a:ext cx="88900" cy="2667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100"/>
              </a:lnSpc>
              <a:tabLst/>
            </a:pP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25" name="TextBox 1"/>
          <p:cNvSpPr txBox="1"/>
          <p:nvPr/>
        </p:nvSpPr>
        <p:spPr>
          <a:xfrm>
            <a:off x="2628900" y="4673600"/>
            <a:ext cx="825500" cy="2540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000"/>
              </a:lnSpc>
              <a:tabLst/>
            </a:pPr>
            <a:r>
              <a:rPr lang="en-US" altLang="zh-CN" sz="18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mage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1</a:t>
            </a:r>
          </a:p>
        </p:txBody>
      </p:sp>
      <p:sp>
        <p:nvSpPr>
          <p:cNvPr id="26" name="TextBox 1"/>
          <p:cNvSpPr txBox="1"/>
          <p:nvPr/>
        </p:nvSpPr>
        <p:spPr>
          <a:xfrm>
            <a:off x="5537200" y="4762500"/>
            <a:ext cx="88900" cy="2667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100"/>
              </a:lnSpc>
              <a:tabLst/>
            </a:pP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27" name="TextBox 1"/>
          <p:cNvSpPr txBox="1"/>
          <p:nvPr/>
        </p:nvSpPr>
        <p:spPr>
          <a:xfrm>
            <a:off x="7620000" y="6261100"/>
            <a:ext cx="1193800" cy="2540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000"/>
              </a:lnSpc>
              <a:tabLst/>
            </a:pPr>
            <a:r>
              <a:rPr lang="en-US" altLang="zh-CN" sz="18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egion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ize</a:t>
            </a:r>
          </a:p>
        </p:txBody>
      </p:sp>
      <p:sp>
        <p:nvSpPr>
          <p:cNvPr id="28" name="TextBox 1"/>
          <p:cNvSpPr txBox="1"/>
          <p:nvPr/>
        </p:nvSpPr>
        <p:spPr>
          <a:xfrm>
            <a:off x="7721600" y="4737100"/>
            <a:ext cx="825500" cy="2540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000"/>
              </a:lnSpc>
              <a:tabLst/>
            </a:pPr>
            <a:r>
              <a:rPr lang="en-US" altLang="zh-CN" sz="18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mage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2</a:t>
            </a:r>
          </a:p>
        </p:txBody>
      </p:sp>
      <p:sp>
        <p:nvSpPr>
          <p:cNvPr id="29" name="TextBox 1"/>
          <p:cNvSpPr txBox="1"/>
          <p:nvPr/>
        </p:nvSpPr>
        <p:spPr>
          <a:xfrm>
            <a:off x="393700" y="6273800"/>
            <a:ext cx="3517900" cy="5969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000"/>
              </a:lnSpc>
              <a:tabLst>
                <a:tab pos="2324100" algn="l"/>
              </a:tabLst>
            </a:pPr>
            <a:r>
              <a:rPr lang="en-US" altLang="zh-CN" dirty="0" smtClean="0"/>
              <a:t>	</a:t>
            </a:r>
            <a:r>
              <a:rPr lang="en-US" altLang="zh-CN" sz="18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egion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ize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600"/>
              </a:lnSpc>
              <a:tabLst>
                <a:tab pos="2324100" algn="l"/>
              </a:tabLst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lide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redit: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Kristen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Grauman</a:t>
            </a:r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4526026" y="5410200"/>
            <a:ext cx="514350" cy="304800"/>
          </a:xfrm>
          <a:custGeom>
            <a:avLst/>
            <a:gdLst>
              <a:gd name="connsiteX0" fmla="*/ 361950 w 514350"/>
              <a:gd name="connsiteY0" fmla="*/ 0 h 304800"/>
              <a:gd name="connsiteX1" fmla="*/ 361950 w 514350"/>
              <a:gd name="connsiteY1" fmla="*/ 76200 h 304800"/>
              <a:gd name="connsiteX2" fmla="*/ 0 w 514350"/>
              <a:gd name="connsiteY2" fmla="*/ 76200 h 304800"/>
              <a:gd name="connsiteX3" fmla="*/ 0 w 514350"/>
              <a:gd name="connsiteY3" fmla="*/ 228600 h 304800"/>
              <a:gd name="connsiteX4" fmla="*/ 361950 w 514350"/>
              <a:gd name="connsiteY4" fmla="*/ 228600 h 304800"/>
              <a:gd name="connsiteX5" fmla="*/ 361950 w 514350"/>
              <a:gd name="connsiteY5" fmla="*/ 304800 h 304800"/>
              <a:gd name="connsiteX6" fmla="*/ 514350 w 514350"/>
              <a:gd name="connsiteY6" fmla="*/ 152400 h 304800"/>
              <a:gd name="connsiteX7" fmla="*/ 361950 w 514350"/>
              <a:gd name="connsiteY7" fmla="*/ 0 h 3048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</a:cxnLst>
            <a:rect l="l" t="t" r="r" b="b"/>
            <a:pathLst>
              <a:path w="514350" h="304800">
                <a:moveTo>
                  <a:pt x="361950" y="0"/>
                </a:moveTo>
                <a:lnTo>
                  <a:pt x="361950" y="76200"/>
                </a:lnTo>
                <a:lnTo>
                  <a:pt x="0" y="76200"/>
                </a:lnTo>
                <a:lnTo>
                  <a:pt x="0" y="228600"/>
                </a:lnTo>
                <a:lnTo>
                  <a:pt x="361950" y="228600"/>
                </a:lnTo>
                <a:lnTo>
                  <a:pt x="361950" y="304800"/>
                </a:lnTo>
                <a:lnTo>
                  <a:pt x="514350" y="152400"/>
                </a:lnTo>
                <a:lnTo>
                  <a:pt x="361950" y="0"/>
                </a:lnTo>
              </a:path>
            </a:pathLst>
          </a:custGeom>
          <a:solidFill>
            <a:srgbClr val="BBE0E3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4468876" y="5486400"/>
            <a:ext cx="38100" cy="152400"/>
          </a:xfrm>
          <a:custGeom>
            <a:avLst/>
            <a:gdLst>
              <a:gd name="connsiteX0" fmla="*/ 19050 w 38100"/>
              <a:gd name="connsiteY0" fmla="*/ 0 h 152400"/>
              <a:gd name="connsiteX1" fmla="*/ 19050 w 38100"/>
              <a:gd name="connsiteY1" fmla="*/ 152400 h 152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38100" h="152400">
                <a:moveTo>
                  <a:pt x="19050" y="0"/>
                </a:moveTo>
                <a:lnTo>
                  <a:pt x="19050" y="152400"/>
                </a:lnTo>
              </a:path>
            </a:pathLst>
          </a:custGeom>
          <a:ln w="38100">
            <a:solidFill>
              <a:srgbClr val="BBE0E3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Freeform 3"/>
          <p:cNvSpPr/>
          <p:nvPr/>
        </p:nvSpPr>
        <p:spPr>
          <a:xfrm>
            <a:off x="4430776" y="5486400"/>
            <a:ext cx="19050" cy="152400"/>
          </a:xfrm>
          <a:custGeom>
            <a:avLst/>
            <a:gdLst>
              <a:gd name="connsiteX0" fmla="*/ 9525 w 19050"/>
              <a:gd name="connsiteY0" fmla="*/ 0 h 152400"/>
              <a:gd name="connsiteX1" fmla="*/ 9525 w 19050"/>
              <a:gd name="connsiteY1" fmla="*/ 152400 h 152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9050" h="152400">
                <a:moveTo>
                  <a:pt x="9525" y="0"/>
                </a:moveTo>
                <a:lnTo>
                  <a:pt x="9525" y="152400"/>
                </a:lnTo>
              </a:path>
            </a:pathLst>
          </a:custGeom>
          <a:ln w="12700">
            <a:solidFill>
              <a:srgbClr val="BBE0E3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4519676" y="5403850"/>
            <a:ext cx="527050" cy="317500"/>
          </a:xfrm>
          <a:custGeom>
            <a:avLst/>
            <a:gdLst>
              <a:gd name="connsiteX0" fmla="*/ 368300 w 527050"/>
              <a:gd name="connsiteY0" fmla="*/ 6350 h 317500"/>
              <a:gd name="connsiteX1" fmla="*/ 368300 w 527050"/>
              <a:gd name="connsiteY1" fmla="*/ 82550 h 317500"/>
              <a:gd name="connsiteX2" fmla="*/ 6350 w 527050"/>
              <a:gd name="connsiteY2" fmla="*/ 82550 h 317500"/>
              <a:gd name="connsiteX3" fmla="*/ 6350 w 527050"/>
              <a:gd name="connsiteY3" fmla="*/ 234950 h 317500"/>
              <a:gd name="connsiteX4" fmla="*/ 368300 w 527050"/>
              <a:gd name="connsiteY4" fmla="*/ 234950 h 317500"/>
              <a:gd name="connsiteX5" fmla="*/ 368300 w 527050"/>
              <a:gd name="connsiteY5" fmla="*/ 311150 h 317500"/>
              <a:gd name="connsiteX6" fmla="*/ 520700 w 527050"/>
              <a:gd name="connsiteY6" fmla="*/ 158750 h 317500"/>
              <a:gd name="connsiteX7" fmla="*/ 368300 w 527050"/>
              <a:gd name="connsiteY7" fmla="*/ 6350 h 3175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</a:cxnLst>
            <a:rect l="l" t="t" r="r" b="b"/>
            <a:pathLst>
              <a:path w="527050" h="317500">
                <a:moveTo>
                  <a:pt x="368300" y="6350"/>
                </a:moveTo>
                <a:lnTo>
                  <a:pt x="368300" y="82550"/>
                </a:lnTo>
                <a:lnTo>
                  <a:pt x="6350" y="82550"/>
                </a:lnTo>
                <a:lnTo>
                  <a:pt x="6350" y="234950"/>
                </a:lnTo>
                <a:lnTo>
                  <a:pt x="368300" y="234950"/>
                </a:lnTo>
                <a:lnTo>
                  <a:pt x="368300" y="311150"/>
                </a:lnTo>
                <a:lnTo>
                  <a:pt x="520700" y="158750"/>
                </a:lnTo>
                <a:lnTo>
                  <a:pt x="368300" y="6350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Freeform 3"/>
          <p:cNvSpPr/>
          <p:nvPr/>
        </p:nvSpPr>
        <p:spPr>
          <a:xfrm>
            <a:off x="4462526" y="5480050"/>
            <a:ext cx="50800" cy="165100"/>
          </a:xfrm>
          <a:custGeom>
            <a:avLst/>
            <a:gdLst>
              <a:gd name="connsiteX0" fmla="*/ 6350 w 50800"/>
              <a:gd name="connsiteY0" fmla="*/ 158750 h 165100"/>
              <a:gd name="connsiteX1" fmla="*/ 44450 w 50800"/>
              <a:gd name="connsiteY1" fmla="*/ 158750 h 165100"/>
              <a:gd name="connsiteX2" fmla="*/ 44450 w 50800"/>
              <a:gd name="connsiteY2" fmla="*/ 6350 h 165100"/>
              <a:gd name="connsiteX3" fmla="*/ 6350 w 50800"/>
              <a:gd name="connsiteY3" fmla="*/ 6350 h 165100"/>
              <a:gd name="connsiteX4" fmla="*/ 6350 w 50800"/>
              <a:gd name="connsiteY4" fmla="*/ 158750 h 1651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50800" h="165100">
                <a:moveTo>
                  <a:pt x="6350" y="158750"/>
                </a:moveTo>
                <a:lnTo>
                  <a:pt x="44450" y="158750"/>
                </a:lnTo>
                <a:lnTo>
                  <a:pt x="44450" y="6350"/>
                </a:lnTo>
                <a:lnTo>
                  <a:pt x="6350" y="6350"/>
                </a:lnTo>
                <a:lnTo>
                  <a:pt x="6350" y="158750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Freeform 3"/>
          <p:cNvSpPr/>
          <p:nvPr/>
        </p:nvSpPr>
        <p:spPr>
          <a:xfrm>
            <a:off x="4424426" y="5480050"/>
            <a:ext cx="31750" cy="165100"/>
          </a:xfrm>
          <a:custGeom>
            <a:avLst/>
            <a:gdLst>
              <a:gd name="connsiteX0" fmla="*/ 6350 w 31750"/>
              <a:gd name="connsiteY0" fmla="*/ 158750 h 165100"/>
              <a:gd name="connsiteX1" fmla="*/ 25400 w 31750"/>
              <a:gd name="connsiteY1" fmla="*/ 158750 h 165100"/>
              <a:gd name="connsiteX2" fmla="*/ 25400 w 31750"/>
              <a:gd name="connsiteY2" fmla="*/ 6350 h 165100"/>
              <a:gd name="connsiteX3" fmla="*/ 6350 w 31750"/>
              <a:gd name="connsiteY3" fmla="*/ 6350 h 165100"/>
              <a:gd name="connsiteX4" fmla="*/ 6350 w 31750"/>
              <a:gd name="connsiteY4" fmla="*/ 158750 h 1651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31750" h="165100">
                <a:moveTo>
                  <a:pt x="6350" y="158750"/>
                </a:moveTo>
                <a:lnTo>
                  <a:pt x="25400" y="158750"/>
                </a:lnTo>
                <a:lnTo>
                  <a:pt x="25400" y="6350"/>
                </a:lnTo>
                <a:lnTo>
                  <a:pt x="6350" y="6350"/>
                </a:lnTo>
                <a:lnTo>
                  <a:pt x="6350" y="158750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Freeform 3"/>
          <p:cNvSpPr/>
          <p:nvPr/>
        </p:nvSpPr>
        <p:spPr>
          <a:xfrm>
            <a:off x="1235075" y="5168664"/>
            <a:ext cx="2603500" cy="857485"/>
          </a:xfrm>
          <a:custGeom>
            <a:avLst/>
            <a:gdLst>
              <a:gd name="connsiteX0" fmla="*/ 6350 w 2603500"/>
              <a:gd name="connsiteY0" fmla="*/ 851135 h 857485"/>
              <a:gd name="connsiteX1" fmla="*/ 463550 w 2603500"/>
              <a:gd name="connsiteY1" fmla="*/ 12935 h 857485"/>
              <a:gd name="connsiteX2" fmla="*/ 1454150 w 2603500"/>
              <a:gd name="connsiteY2" fmla="*/ 470135 h 857485"/>
              <a:gd name="connsiteX3" fmla="*/ 2216150 w 2603500"/>
              <a:gd name="connsiteY3" fmla="*/ 698735 h 857485"/>
              <a:gd name="connsiteX4" fmla="*/ 2597150 w 2603500"/>
              <a:gd name="connsiteY4" fmla="*/ 774935 h 85748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603500" h="857485">
                <a:moveTo>
                  <a:pt x="6350" y="851135"/>
                </a:moveTo>
                <a:cubicBezTo>
                  <a:pt x="114300" y="463785"/>
                  <a:pt x="222250" y="76435"/>
                  <a:pt x="463550" y="12935"/>
                </a:cubicBezTo>
                <a:cubicBezTo>
                  <a:pt x="704850" y="-50564"/>
                  <a:pt x="1162050" y="355835"/>
                  <a:pt x="1454150" y="470135"/>
                </a:cubicBezTo>
                <a:cubicBezTo>
                  <a:pt x="1746250" y="584435"/>
                  <a:pt x="2025650" y="647935"/>
                  <a:pt x="2216150" y="698735"/>
                </a:cubicBezTo>
                <a:cubicBezTo>
                  <a:pt x="2406650" y="749535"/>
                  <a:pt x="2501900" y="762235"/>
                  <a:pt x="2597150" y="774935"/>
                </a:cubicBez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Freeform 3"/>
          <p:cNvSpPr/>
          <p:nvPr/>
        </p:nvSpPr>
        <p:spPr>
          <a:xfrm>
            <a:off x="5937250" y="5156100"/>
            <a:ext cx="1384300" cy="854174"/>
          </a:xfrm>
          <a:custGeom>
            <a:avLst/>
            <a:gdLst>
              <a:gd name="connsiteX0" fmla="*/ 6350 w 1384300"/>
              <a:gd name="connsiteY0" fmla="*/ 847824 h 854174"/>
              <a:gd name="connsiteX1" fmla="*/ 248411 w 1384300"/>
              <a:gd name="connsiteY1" fmla="*/ 9624 h 854174"/>
              <a:gd name="connsiteX2" fmla="*/ 772794 w 1384300"/>
              <a:gd name="connsiteY2" fmla="*/ 466824 h 854174"/>
              <a:gd name="connsiteX3" fmla="*/ 1176273 w 1384300"/>
              <a:gd name="connsiteY3" fmla="*/ 695424 h 854174"/>
              <a:gd name="connsiteX4" fmla="*/ 1377950 w 1384300"/>
              <a:gd name="connsiteY4" fmla="*/ 771624 h 85417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384300" h="854174">
                <a:moveTo>
                  <a:pt x="6350" y="847824"/>
                </a:moveTo>
                <a:cubicBezTo>
                  <a:pt x="63500" y="460474"/>
                  <a:pt x="120650" y="73124"/>
                  <a:pt x="248411" y="9624"/>
                </a:cubicBezTo>
                <a:cubicBezTo>
                  <a:pt x="376173" y="-53875"/>
                  <a:pt x="618235" y="352524"/>
                  <a:pt x="772794" y="466824"/>
                </a:cubicBezTo>
                <a:cubicBezTo>
                  <a:pt x="927481" y="581124"/>
                  <a:pt x="1075435" y="644624"/>
                  <a:pt x="1176273" y="695424"/>
                </a:cubicBezTo>
                <a:cubicBezTo>
                  <a:pt x="1277111" y="746224"/>
                  <a:pt x="1327531" y="758924"/>
                  <a:pt x="1377950" y="771624"/>
                </a:cubicBez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Freeform 3"/>
          <p:cNvSpPr/>
          <p:nvPr/>
        </p:nvSpPr>
        <p:spPr>
          <a:xfrm>
            <a:off x="1733550" y="5172075"/>
            <a:ext cx="36576" cy="1077912"/>
          </a:xfrm>
          <a:custGeom>
            <a:avLst/>
            <a:gdLst>
              <a:gd name="connsiteX0" fmla="*/ 9525 w 36576"/>
              <a:gd name="connsiteY0" fmla="*/ 9525 h 1077912"/>
              <a:gd name="connsiteX1" fmla="*/ 27051 w 36576"/>
              <a:gd name="connsiteY1" fmla="*/ 1068387 h 107791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36576" h="1077912">
                <a:moveTo>
                  <a:pt x="9525" y="9525"/>
                </a:moveTo>
                <a:lnTo>
                  <a:pt x="27051" y="1068387"/>
                </a:lnTo>
              </a:path>
            </a:pathLst>
          </a:custGeom>
          <a:ln w="12700">
            <a:solidFill>
              <a:srgbClr val="FF0000">
                <a:alpha val="100000"/>
              </a:srgb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Freeform 3"/>
          <p:cNvSpPr/>
          <p:nvPr/>
        </p:nvSpPr>
        <p:spPr>
          <a:xfrm>
            <a:off x="6205601" y="5172075"/>
            <a:ext cx="38100" cy="1077912"/>
          </a:xfrm>
          <a:custGeom>
            <a:avLst/>
            <a:gdLst>
              <a:gd name="connsiteX0" fmla="*/ 15875 w 38100"/>
              <a:gd name="connsiteY0" fmla="*/ 9525 h 1077912"/>
              <a:gd name="connsiteX1" fmla="*/ 9525 w 38100"/>
              <a:gd name="connsiteY1" fmla="*/ 1068387 h 107791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38100" h="1077912">
                <a:moveTo>
                  <a:pt x="15875" y="9525"/>
                </a:moveTo>
                <a:lnTo>
                  <a:pt x="9525" y="1068387"/>
                </a:lnTo>
              </a:path>
            </a:pathLst>
          </a:custGeom>
          <a:ln w="12700">
            <a:solidFill>
              <a:srgbClr val="FF0000">
                <a:alpha val="100000"/>
              </a:srgb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Freeform 3"/>
          <p:cNvSpPr/>
          <p:nvPr/>
        </p:nvSpPr>
        <p:spPr>
          <a:xfrm>
            <a:off x="1687576" y="5119623"/>
            <a:ext cx="107950" cy="107950"/>
          </a:xfrm>
          <a:custGeom>
            <a:avLst/>
            <a:gdLst>
              <a:gd name="connsiteX0" fmla="*/ 0 w 107950"/>
              <a:gd name="connsiteY0" fmla="*/ 53975 h 107950"/>
              <a:gd name="connsiteX1" fmla="*/ 53975 w 107950"/>
              <a:gd name="connsiteY1" fmla="*/ 0 h 107950"/>
              <a:gd name="connsiteX2" fmla="*/ 107950 w 107950"/>
              <a:gd name="connsiteY2" fmla="*/ 53975 h 107950"/>
              <a:gd name="connsiteX3" fmla="*/ 53975 w 107950"/>
              <a:gd name="connsiteY3" fmla="*/ 107950 h 107950"/>
              <a:gd name="connsiteX4" fmla="*/ 0 w 107950"/>
              <a:gd name="connsiteY4" fmla="*/ 53975 h 10795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7950" h="107950">
                <a:moveTo>
                  <a:pt x="0" y="53975"/>
                </a:moveTo>
                <a:cubicBezTo>
                  <a:pt x="0" y="24257"/>
                  <a:pt x="24129" y="0"/>
                  <a:pt x="53975" y="0"/>
                </a:cubicBezTo>
                <a:cubicBezTo>
                  <a:pt x="83692" y="0"/>
                  <a:pt x="107950" y="24257"/>
                  <a:pt x="107950" y="53975"/>
                </a:cubicBezTo>
                <a:cubicBezTo>
                  <a:pt x="107950" y="83820"/>
                  <a:pt x="83692" y="107950"/>
                  <a:pt x="53975" y="107950"/>
                </a:cubicBezTo>
                <a:cubicBezTo>
                  <a:pt x="24129" y="107950"/>
                  <a:pt x="0" y="83820"/>
                  <a:pt x="0" y="53975"/>
                </a:cubicBezTo>
              </a:path>
            </a:pathLst>
          </a:custGeom>
          <a:solidFill>
            <a:srgbClr val="FF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Freeform 3"/>
          <p:cNvSpPr/>
          <p:nvPr/>
        </p:nvSpPr>
        <p:spPr>
          <a:xfrm>
            <a:off x="1681226" y="5113273"/>
            <a:ext cx="120650" cy="120650"/>
          </a:xfrm>
          <a:custGeom>
            <a:avLst/>
            <a:gdLst>
              <a:gd name="connsiteX0" fmla="*/ 6350 w 120650"/>
              <a:gd name="connsiteY0" fmla="*/ 60325 h 120650"/>
              <a:gd name="connsiteX1" fmla="*/ 60325 w 120650"/>
              <a:gd name="connsiteY1" fmla="*/ 6350 h 120650"/>
              <a:gd name="connsiteX2" fmla="*/ 114300 w 120650"/>
              <a:gd name="connsiteY2" fmla="*/ 60325 h 120650"/>
              <a:gd name="connsiteX3" fmla="*/ 60325 w 120650"/>
              <a:gd name="connsiteY3" fmla="*/ 114300 h 120650"/>
              <a:gd name="connsiteX4" fmla="*/ 6350 w 120650"/>
              <a:gd name="connsiteY4" fmla="*/ 60325 h 12065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20650" h="120650">
                <a:moveTo>
                  <a:pt x="6350" y="60325"/>
                </a:moveTo>
                <a:cubicBezTo>
                  <a:pt x="6350" y="30607"/>
                  <a:pt x="30479" y="6350"/>
                  <a:pt x="60325" y="6350"/>
                </a:cubicBezTo>
                <a:cubicBezTo>
                  <a:pt x="90042" y="6350"/>
                  <a:pt x="114300" y="30607"/>
                  <a:pt x="114300" y="60325"/>
                </a:cubicBezTo>
                <a:cubicBezTo>
                  <a:pt x="114300" y="90170"/>
                  <a:pt x="90042" y="114300"/>
                  <a:pt x="60325" y="114300"/>
                </a:cubicBezTo>
                <a:cubicBezTo>
                  <a:pt x="30479" y="114300"/>
                  <a:pt x="6350" y="90170"/>
                  <a:pt x="6350" y="60325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FF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Freeform 3"/>
          <p:cNvSpPr/>
          <p:nvPr/>
        </p:nvSpPr>
        <p:spPr>
          <a:xfrm>
            <a:off x="6167501" y="5110098"/>
            <a:ext cx="107950" cy="107950"/>
          </a:xfrm>
          <a:custGeom>
            <a:avLst/>
            <a:gdLst>
              <a:gd name="connsiteX0" fmla="*/ 0 w 107950"/>
              <a:gd name="connsiteY0" fmla="*/ 53975 h 107950"/>
              <a:gd name="connsiteX1" fmla="*/ 53975 w 107950"/>
              <a:gd name="connsiteY1" fmla="*/ 0 h 107950"/>
              <a:gd name="connsiteX2" fmla="*/ 107950 w 107950"/>
              <a:gd name="connsiteY2" fmla="*/ 53975 h 107950"/>
              <a:gd name="connsiteX3" fmla="*/ 53975 w 107950"/>
              <a:gd name="connsiteY3" fmla="*/ 107950 h 107950"/>
              <a:gd name="connsiteX4" fmla="*/ 0 w 107950"/>
              <a:gd name="connsiteY4" fmla="*/ 53975 h 10795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7950" h="107950">
                <a:moveTo>
                  <a:pt x="0" y="53975"/>
                </a:moveTo>
                <a:cubicBezTo>
                  <a:pt x="0" y="24257"/>
                  <a:pt x="24129" y="0"/>
                  <a:pt x="53975" y="0"/>
                </a:cubicBezTo>
                <a:cubicBezTo>
                  <a:pt x="83692" y="0"/>
                  <a:pt x="107950" y="24257"/>
                  <a:pt x="107950" y="53975"/>
                </a:cubicBezTo>
                <a:cubicBezTo>
                  <a:pt x="107950" y="83820"/>
                  <a:pt x="83692" y="107950"/>
                  <a:pt x="53975" y="107950"/>
                </a:cubicBezTo>
                <a:cubicBezTo>
                  <a:pt x="24129" y="107950"/>
                  <a:pt x="0" y="83820"/>
                  <a:pt x="0" y="53975"/>
                </a:cubicBezTo>
              </a:path>
            </a:pathLst>
          </a:custGeom>
          <a:solidFill>
            <a:srgbClr val="FF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Freeform 3"/>
          <p:cNvSpPr/>
          <p:nvPr/>
        </p:nvSpPr>
        <p:spPr>
          <a:xfrm>
            <a:off x="6161151" y="5103748"/>
            <a:ext cx="120650" cy="120650"/>
          </a:xfrm>
          <a:custGeom>
            <a:avLst/>
            <a:gdLst>
              <a:gd name="connsiteX0" fmla="*/ 6350 w 120650"/>
              <a:gd name="connsiteY0" fmla="*/ 60325 h 120650"/>
              <a:gd name="connsiteX1" fmla="*/ 60325 w 120650"/>
              <a:gd name="connsiteY1" fmla="*/ 6350 h 120650"/>
              <a:gd name="connsiteX2" fmla="*/ 114300 w 120650"/>
              <a:gd name="connsiteY2" fmla="*/ 60325 h 120650"/>
              <a:gd name="connsiteX3" fmla="*/ 60325 w 120650"/>
              <a:gd name="connsiteY3" fmla="*/ 114300 h 120650"/>
              <a:gd name="connsiteX4" fmla="*/ 6350 w 120650"/>
              <a:gd name="connsiteY4" fmla="*/ 60325 h 12065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20650" h="120650">
                <a:moveTo>
                  <a:pt x="6350" y="60325"/>
                </a:moveTo>
                <a:cubicBezTo>
                  <a:pt x="6350" y="30607"/>
                  <a:pt x="30479" y="6350"/>
                  <a:pt x="60325" y="6350"/>
                </a:cubicBezTo>
                <a:cubicBezTo>
                  <a:pt x="90042" y="6350"/>
                  <a:pt x="114300" y="30607"/>
                  <a:pt x="114300" y="60325"/>
                </a:cubicBezTo>
                <a:cubicBezTo>
                  <a:pt x="114300" y="90170"/>
                  <a:pt x="90042" y="114300"/>
                  <a:pt x="60325" y="114300"/>
                </a:cubicBezTo>
                <a:cubicBezTo>
                  <a:pt x="30479" y="114300"/>
                  <a:pt x="6350" y="90170"/>
                  <a:pt x="6350" y="60325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FF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Freeform 3"/>
          <p:cNvSpPr/>
          <p:nvPr/>
        </p:nvSpPr>
        <p:spPr>
          <a:xfrm>
            <a:off x="1438275" y="2990913"/>
            <a:ext cx="7031101" cy="849312"/>
          </a:xfrm>
          <a:custGeom>
            <a:avLst/>
            <a:gdLst>
              <a:gd name="connsiteX0" fmla="*/ 9525 w 7031101"/>
              <a:gd name="connsiteY0" fmla="*/ 839787 h 849312"/>
              <a:gd name="connsiteX1" fmla="*/ 7021576 w 7031101"/>
              <a:gd name="connsiteY1" fmla="*/ 839787 h 849312"/>
              <a:gd name="connsiteX2" fmla="*/ 7021576 w 7031101"/>
              <a:gd name="connsiteY2" fmla="*/ 9525 h 849312"/>
              <a:gd name="connsiteX3" fmla="*/ 9525 w 7031101"/>
              <a:gd name="connsiteY3" fmla="*/ 9525 h 849312"/>
              <a:gd name="connsiteX4" fmla="*/ 9525 w 7031101"/>
              <a:gd name="connsiteY4" fmla="*/ 839787 h 84931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7031101" h="849312">
                <a:moveTo>
                  <a:pt x="9525" y="839787"/>
                </a:moveTo>
                <a:lnTo>
                  <a:pt x="7021576" y="839787"/>
                </a:lnTo>
                <a:lnTo>
                  <a:pt x="7021576" y="9525"/>
                </a:lnTo>
                <a:lnTo>
                  <a:pt x="9525" y="9525"/>
                </a:lnTo>
                <a:lnTo>
                  <a:pt x="9525" y="839787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FF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25500" y="4787900"/>
            <a:ext cx="3111500" cy="1511300"/>
          </a:xfrm>
          <a:prstGeom prst="rect">
            <a:avLst/>
          </a:prstGeom>
          <a:noFill/>
        </p:spPr>
      </p:pic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pic>
        <p:nvPicPr>
          <p:cNvPr id="21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40400" y="4775200"/>
            <a:ext cx="3111500" cy="15113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22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23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24" name="TextBox 1"/>
          <p:cNvSpPr txBox="1"/>
          <p:nvPr/>
        </p:nvSpPr>
        <p:spPr>
          <a:xfrm>
            <a:off x="546100" y="508000"/>
            <a:ext cx="4927600" cy="11557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/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Automatic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Scale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Selection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400"/>
              </a:lnSpc>
              <a:tabLst/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ommo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pproach:</a:t>
            </a:r>
          </a:p>
        </p:txBody>
      </p:sp>
      <p:sp>
        <p:nvSpPr>
          <p:cNvPr id="25" name="TextBox 1"/>
          <p:cNvSpPr txBox="1"/>
          <p:nvPr/>
        </p:nvSpPr>
        <p:spPr>
          <a:xfrm>
            <a:off x="1003300" y="1841500"/>
            <a:ext cx="88900" cy="4953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000"/>
              </a:lnSpc>
              <a:tabLst/>
            </a:pPr>
            <a:r>
              <a:rPr lang="en-US" altLang="zh-CN" sz="996" dirty="0" smtClean="0">
                <a:solidFill>
                  <a:srgbClr val="000099"/>
                </a:solidFill>
                <a:latin typeface="Wingdings" pitchFamily="18" charset="0"/>
                <a:cs typeface="Wingdings" pitchFamily="18" charset="0"/>
              </a:rPr>
              <a:t>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800"/>
              </a:lnSpc>
              <a:tabLst/>
            </a:pPr>
            <a:r>
              <a:rPr lang="en-US" altLang="zh-CN" sz="996" dirty="0" smtClean="0">
                <a:solidFill>
                  <a:srgbClr val="000099"/>
                </a:solidFill>
                <a:latin typeface="Wingdings" pitchFamily="18" charset="0"/>
                <a:cs typeface="Wingdings" pitchFamily="18" charset="0"/>
              </a:rPr>
              <a:t></a:t>
            </a:r>
          </a:p>
        </p:txBody>
      </p:sp>
      <p:sp>
        <p:nvSpPr>
          <p:cNvPr id="26" name="TextBox 1"/>
          <p:cNvSpPr txBox="1"/>
          <p:nvPr/>
        </p:nvSpPr>
        <p:spPr>
          <a:xfrm>
            <a:off x="8864600" y="6451600"/>
            <a:ext cx="1778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67</a:t>
            </a:r>
          </a:p>
        </p:txBody>
      </p:sp>
      <p:sp>
        <p:nvSpPr>
          <p:cNvPr id="27" name="TextBox 1"/>
          <p:cNvSpPr txBox="1"/>
          <p:nvPr/>
        </p:nvSpPr>
        <p:spPr>
          <a:xfrm>
            <a:off x="4381500" y="6604000"/>
            <a:ext cx="5588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28" name="TextBox 1"/>
          <p:cNvSpPr txBox="1"/>
          <p:nvPr/>
        </p:nvSpPr>
        <p:spPr>
          <a:xfrm>
            <a:off x="622300" y="4787900"/>
            <a:ext cx="88900" cy="2667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100"/>
              </a:lnSpc>
              <a:tabLst/>
            </a:pP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29" name="TextBox 1"/>
          <p:cNvSpPr txBox="1"/>
          <p:nvPr/>
        </p:nvSpPr>
        <p:spPr>
          <a:xfrm>
            <a:off x="2628900" y="4673600"/>
            <a:ext cx="825500" cy="2540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000"/>
              </a:lnSpc>
              <a:tabLst/>
            </a:pPr>
            <a:r>
              <a:rPr lang="en-US" altLang="zh-CN" sz="18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mage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1</a:t>
            </a:r>
          </a:p>
        </p:txBody>
      </p:sp>
      <p:sp>
        <p:nvSpPr>
          <p:cNvPr id="30" name="TextBox 1"/>
          <p:cNvSpPr txBox="1"/>
          <p:nvPr/>
        </p:nvSpPr>
        <p:spPr>
          <a:xfrm>
            <a:off x="5537200" y="4762500"/>
            <a:ext cx="88900" cy="2667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100"/>
              </a:lnSpc>
              <a:tabLst/>
            </a:pP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31" name="TextBox 1"/>
          <p:cNvSpPr txBox="1"/>
          <p:nvPr/>
        </p:nvSpPr>
        <p:spPr>
          <a:xfrm>
            <a:off x="7620000" y="6261100"/>
            <a:ext cx="1193800" cy="2540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000"/>
              </a:lnSpc>
              <a:tabLst/>
            </a:pPr>
            <a:r>
              <a:rPr lang="en-US" altLang="zh-CN" sz="18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egion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ize</a:t>
            </a:r>
          </a:p>
        </p:txBody>
      </p:sp>
      <p:sp>
        <p:nvSpPr>
          <p:cNvPr id="32" name="TextBox 1"/>
          <p:cNvSpPr txBox="1"/>
          <p:nvPr/>
        </p:nvSpPr>
        <p:spPr>
          <a:xfrm>
            <a:off x="7721600" y="4737100"/>
            <a:ext cx="825500" cy="2540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000"/>
              </a:lnSpc>
              <a:tabLst/>
            </a:pPr>
            <a:r>
              <a:rPr lang="en-US" altLang="zh-CN" sz="18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mage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2</a:t>
            </a:r>
          </a:p>
        </p:txBody>
      </p:sp>
      <p:sp>
        <p:nvSpPr>
          <p:cNvPr id="33" name="TextBox 1"/>
          <p:cNvSpPr txBox="1"/>
          <p:nvPr/>
        </p:nvSpPr>
        <p:spPr>
          <a:xfrm>
            <a:off x="393700" y="6235700"/>
            <a:ext cx="3517900" cy="6350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600"/>
              </a:lnSpc>
              <a:tabLst>
                <a:tab pos="1282700" algn="l"/>
              </a:tabLst>
            </a:pPr>
            <a:r>
              <a:rPr lang="en-US" altLang="zh-CN" dirty="0" smtClean="0"/>
              <a:t>	</a:t>
            </a:r>
            <a:r>
              <a:rPr lang="en-US" altLang="zh-CN" sz="2006" b="1" dirty="0" smtClean="0">
                <a:solidFill>
                  <a:srgbClr val="FF0000"/>
                </a:solidFill>
                <a:latin typeface="Trebuchet MS" pitchFamily="18" charset="0"/>
                <a:cs typeface="Trebuchet MS" pitchFamily="18" charset="0"/>
              </a:rPr>
              <a:t>s</a:t>
            </a:r>
            <a:r>
              <a:rPr lang="en-US" altLang="zh-CN" sz="1334" b="1" dirty="0" smtClean="0">
                <a:solidFill>
                  <a:srgbClr val="FF0000"/>
                </a:solidFill>
                <a:latin typeface="Trebuchet MS" pitchFamily="18" charset="0"/>
                <a:cs typeface="Trebuchet MS" pitchFamily="18" charset="0"/>
              </a:rPr>
              <a:t>1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lang="en-US" altLang="zh-CN" sz="18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egion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ize</a:t>
            </a:r>
          </a:p>
          <a:p>
            <a:pPr>
              <a:lnSpc>
                <a:spcPts val="2300"/>
              </a:lnSpc>
              <a:tabLst>
                <a:tab pos="1282700" algn="l"/>
              </a:tabLst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lide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redit: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Kristen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Grauman</a:t>
            </a:r>
          </a:p>
        </p:txBody>
      </p:sp>
      <p:sp>
        <p:nvSpPr>
          <p:cNvPr id="34" name="TextBox 1"/>
          <p:cNvSpPr txBox="1"/>
          <p:nvPr/>
        </p:nvSpPr>
        <p:spPr>
          <a:xfrm>
            <a:off x="6159500" y="6197600"/>
            <a:ext cx="203200" cy="330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600"/>
              </a:lnSpc>
              <a:tabLst/>
            </a:pPr>
            <a:r>
              <a:rPr lang="en-US" altLang="zh-CN" sz="2004" b="1" dirty="0" smtClean="0">
                <a:solidFill>
                  <a:srgbClr val="FF0000"/>
                </a:solidFill>
                <a:latin typeface="Trebuchet MS" pitchFamily="18" charset="0"/>
                <a:cs typeface="Trebuchet MS" pitchFamily="18" charset="0"/>
              </a:rPr>
              <a:t>s</a:t>
            </a:r>
            <a:r>
              <a:rPr lang="en-US" altLang="zh-CN" sz="1331" b="1" dirty="0" smtClean="0">
                <a:solidFill>
                  <a:srgbClr val="FF0000"/>
                </a:solidFill>
                <a:latin typeface="Trebuchet MS" pitchFamily="18" charset="0"/>
                <a:cs typeface="Trebuchet MS" pitchFamily="18" charset="0"/>
              </a:rPr>
              <a:t>2</a:t>
            </a:r>
          </a:p>
        </p:txBody>
      </p:sp>
      <p:sp>
        <p:nvSpPr>
          <p:cNvPr id="35" name="TextBox 1"/>
          <p:cNvSpPr txBox="1"/>
          <p:nvPr/>
        </p:nvSpPr>
        <p:spPr>
          <a:xfrm>
            <a:off x="1282700" y="1765300"/>
            <a:ext cx="7200900" cy="2070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200"/>
              </a:lnSpc>
              <a:tabLst>
                <a:tab pos="533400" algn="l"/>
                <a:tab pos="1092200" algn="l"/>
              </a:tabLst>
            </a:pP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ake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ocal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maximum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f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is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unction.</a:t>
            </a:r>
          </a:p>
          <a:p>
            <a:pPr>
              <a:lnSpc>
                <a:spcPts val="2800"/>
              </a:lnSpc>
              <a:tabLst>
                <a:tab pos="533400" algn="l"/>
                <a:tab pos="1092200" algn="l"/>
              </a:tabLst>
            </a:pP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bservation: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egion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ize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or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which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e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maximum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s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chieved</a:t>
            </a:r>
          </a:p>
          <a:p>
            <a:pPr>
              <a:lnSpc>
                <a:spcPts val="2400"/>
              </a:lnSpc>
              <a:tabLst>
                <a:tab pos="533400" algn="l"/>
                <a:tab pos="1092200" algn="l"/>
              </a:tabLst>
            </a:pP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hould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e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i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nvariant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o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mage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cale.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800"/>
              </a:lnSpc>
              <a:tabLst>
                <a:tab pos="533400" algn="l"/>
                <a:tab pos="1092200" algn="l"/>
              </a:tabLst>
            </a:pPr>
            <a:r>
              <a:rPr lang="en-US" altLang="zh-CN" dirty="0" smtClean="0"/>
              <a:t>	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mportant: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i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cal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nvarian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egio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iz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s</a:t>
            </a:r>
          </a:p>
          <a:p>
            <a:pPr>
              <a:lnSpc>
                <a:spcPts val="2800"/>
              </a:lnSpc>
              <a:tabLst>
                <a:tab pos="533400" algn="l"/>
                <a:tab pos="1092200" algn="l"/>
              </a:tabLst>
            </a:pPr>
            <a:r>
              <a:rPr lang="en-US" altLang="zh-CN" dirty="0" smtClean="0"/>
              <a:t>		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ound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n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each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mage</a:t>
            </a: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2" b="1" dirty="0" smtClean="0">
                <a:solidFill>
                  <a:srgbClr val="333399"/>
                </a:solidFill>
                <a:latin typeface="Trebuchet MS" pitchFamily="18" charset="0"/>
                <a:cs typeface="Trebuchet MS" pitchFamily="18" charset="0"/>
              </a:rPr>
              <a:t>independently</a:t>
            </a: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!</a:t>
            </a:r>
          </a:p>
        </p:txBody>
      </p:sp>
      <p:sp>
        <p:nvSpPr>
          <p:cNvPr id="36" name="TextBox 1"/>
          <p:cNvSpPr txBox="1"/>
          <p:nvPr/>
        </p:nvSpPr>
        <p:spPr>
          <a:xfrm>
            <a:off x="4152900" y="5168900"/>
            <a:ext cx="1041400" cy="927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000"/>
              </a:lnSpc>
              <a:tabLst>
                <a:tab pos="139700" algn="l"/>
              </a:tabLst>
            </a:pPr>
            <a:r>
              <a:rPr lang="en-US" altLang="zh-CN" sz="1800" b="1" dirty="0" smtClean="0">
                <a:solidFill>
                  <a:srgbClr val="0033CC"/>
                </a:solidFill>
                <a:latin typeface="Trebuchet MS" pitchFamily="18" charset="0"/>
                <a:cs typeface="Trebuchet MS" pitchFamily="18" charset="0"/>
              </a:rPr>
              <a:t>scale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b="1" dirty="0" smtClean="0">
                <a:solidFill>
                  <a:srgbClr val="0033CC"/>
                </a:solidFill>
                <a:latin typeface="Trebuchet MS" pitchFamily="18" charset="0"/>
                <a:cs typeface="Trebuchet MS" pitchFamily="18" charset="0"/>
              </a:rPr>
              <a:t>=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b="1" dirty="0" smtClean="0">
                <a:solidFill>
                  <a:srgbClr val="0033CC"/>
                </a:solidFill>
                <a:latin typeface="Trebuchet MS" pitchFamily="18" charset="0"/>
                <a:cs typeface="Trebuchet MS" pitchFamily="18" charset="0"/>
              </a:rPr>
              <a:t>½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300"/>
              </a:lnSpc>
              <a:tabLst>
                <a:tab pos="139700" algn="l"/>
              </a:tabLst>
            </a:pPr>
            <a:r>
              <a:rPr lang="en-US" altLang="zh-CN" dirty="0" smtClean="0"/>
              <a:t>	</a:t>
            </a:r>
            <a:r>
              <a:rPr lang="en-US" altLang="zh-CN" sz="1800" b="1" dirty="0" smtClean="0">
                <a:solidFill>
                  <a:srgbClr val="FF0000"/>
                </a:solidFill>
                <a:latin typeface="Trebuchet MS" pitchFamily="18" charset="0"/>
                <a:cs typeface="Trebuchet MS" pitchFamily="18" charset="0"/>
              </a:rPr>
              <a:t>s</a:t>
            </a:r>
            <a:r>
              <a:rPr lang="en-US" altLang="zh-CN" sz="1200" b="1" dirty="0" smtClean="0">
                <a:solidFill>
                  <a:srgbClr val="FF0000"/>
                </a:solidFill>
                <a:latin typeface="Trebuchet MS" pitchFamily="18" charset="0"/>
                <a:cs typeface="Trebuchet MS" pitchFamily="18" charset="0"/>
              </a:rPr>
              <a:t>2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b="1" dirty="0" smtClean="0">
                <a:solidFill>
                  <a:srgbClr val="FF0000"/>
                </a:solidFill>
                <a:latin typeface="Trebuchet MS" pitchFamily="18" charset="0"/>
                <a:cs typeface="Trebuchet MS" pitchFamily="18" charset="0"/>
              </a:rPr>
              <a:t>=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b="1" dirty="0" smtClean="0">
                <a:solidFill>
                  <a:srgbClr val="FF0000"/>
                </a:solidFill>
                <a:latin typeface="Trebuchet MS" pitchFamily="18" charset="0"/>
                <a:cs typeface="Trebuchet MS" pitchFamily="18" charset="0"/>
              </a:rPr>
              <a:t>½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b="1" dirty="0" smtClean="0">
                <a:solidFill>
                  <a:srgbClr val="FF0000"/>
                </a:solidFill>
                <a:latin typeface="Trebuchet MS" pitchFamily="18" charset="0"/>
                <a:cs typeface="Trebuchet MS" pitchFamily="18" charset="0"/>
              </a:rPr>
              <a:t>s</a:t>
            </a:r>
            <a:r>
              <a:rPr lang="en-US" altLang="zh-CN" sz="1200" b="1" dirty="0" smtClean="0">
                <a:solidFill>
                  <a:srgbClr val="FF0000"/>
                </a:solidFill>
                <a:latin typeface="Trebuchet MS" pitchFamily="18" charset="0"/>
                <a:cs typeface="Trebuchet MS" pitchFamily="18" charset="0"/>
              </a:rPr>
              <a:t>1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意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视频处理与分析的基础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视觉三维重建的基础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早期物体识别、图像检索技术的基础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……</a:t>
            </a:r>
          </a:p>
          <a:p>
            <a:endParaRPr lang="en-US" altLang="zh-CN" dirty="0"/>
          </a:p>
          <a:p>
            <a:r>
              <a:rPr lang="zh-CN" altLang="en-US" dirty="0" smtClean="0"/>
              <a:t>计算机视觉半壁江山的基础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2756100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1893951" y="2405100"/>
            <a:ext cx="169862" cy="168300"/>
          </a:xfrm>
          <a:custGeom>
            <a:avLst/>
            <a:gdLst>
              <a:gd name="connsiteX0" fmla="*/ 12700 w 169862"/>
              <a:gd name="connsiteY0" fmla="*/ 155600 h 168300"/>
              <a:gd name="connsiteX1" fmla="*/ 157162 w 169862"/>
              <a:gd name="connsiteY1" fmla="*/ 155600 h 168300"/>
              <a:gd name="connsiteX2" fmla="*/ 157162 w 169862"/>
              <a:gd name="connsiteY2" fmla="*/ 12700 h 168300"/>
              <a:gd name="connsiteX3" fmla="*/ 12700 w 169862"/>
              <a:gd name="connsiteY3" fmla="*/ 12700 h 168300"/>
              <a:gd name="connsiteX4" fmla="*/ 12700 w 169862"/>
              <a:gd name="connsiteY4" fmla="*/ 155600 h 1683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69862" h="168300">
                <a:moveTo>
                  <a:pt x="12700" y="155600"/>
                </a:moveTo>
                <a:lnTo>
                  <a:pt x="157162" y="155600"/>
                </a:lnTo>
                <a:lnTo>
                  <a:pt x="157162" y="12700"/>
                </a:lnTo>
                <a:lnTo>
                  <a:pt x="12700" y="12700"/>
                </a:lnTo>
                <a:lnTo>
                  <a:pt x="12700" y="155600"/>
                </a:lnTo>
              </a:path>
            </a:pathLst>
          </a:custGeom>
          <a:solidFill>
            <a:srgbClr val="000000">
              <a:alpha val="0"/>
            </a:srgbClr>
          </a:solidFill>
          <a:ln w="25400">
            <a:solidFill>
              <a:srgbClr val="FFCC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5808726" y="2197226"/>
            <a:ext cx="98425" cy="98425"/>
          </a:xfrm>
          <a:custGeom>
            <a:avLst/>
            <a:gdLst>
              <a:gd name="connsiteX0" fmla="*/ 12700 w 98425"/>
              <a:gd name="connsiteY0" fmla="*/ 12700 h 98425"/>
              <a:gd name="connsiteX1" fmla="*/ 85725 w 98425"/>
              <a:gd name="connsiteY1" fmla="*/ 85725 h 9842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98425" h="98425">
                <a:moveTo>
                  <a:pt x="12700" y="12700"/>
                </a:moveTo>
                <a:lnTo>
                  <a:pt x="85725" y="85725"/>
                </a:lnTo>
              </a:path>
            </a:pathLst>
          </a:custGeom>
          <a:ln w="25400">
            <a:solidFill>
              <a:srgbClr val="FFCC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Freeform 3"/>
          <p:cNvSpPr/>
          <p:nvPr/>
        </p:nvSpPr>
        <p:spPr>
          <a:xfrm>
            <a:off x="5810250" y="2197226"/>
            <a:ext cx="96901" cy="98425"/>
          </a:xfrm>
          <a:custGeom>
            <a:avLst/>
            <a:gdLst>
              <a:gd name="connsiteX0" fmla="*/ 84201 w 96901"/>
              <a:gd name="connsiteY0" fmla="*/ 12700 h 98425"/>
              <a:gd name="connsiteX1" fmla="*/ 12700 w 96901"/>
              <a:gd name="connsiteY1" fmla="*/ 85725 h 9842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96901" h="98425">
                <a:moveTo>
                  <a:pt x="84201" y="12700"/>
                </a:moveTo>
                <a:lnTo>
                  <a:pt x="12700" y="85725"/>
                </a:lnTo>
              </a:path>
            </a:pathLst>
          </a:custGeom>
          <a:ln w="25400">
            <a:solidFill>
              <a:srgbClr val="FFCC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1930400" y="2440051"/>
            <a:ext cx="98425" cy="98425"/>
          </a:xfrm>
          <a:custGeom>
            <a:avLst/>
            <a:gdLst>
              <a:gd name="connsiteX0" fmla="*/ 12700 w 98425"/>
              <a:gd name="connsiteY0" fmla="*/ 12700 h 98425"/>
              <a:gd name="connsiteX1" fmla="*/ 85725 w 98425"/>
              <a:gd name="connsiteY1" fmla="*/ 85725 h 9842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98425" h="98425">
                <a:moveTo>
                  <a:pt x="12700" y="12700"/>
                </a:moveTo>
                <a:lnTo>
                  <a:pt x="85725" y="85725"/>
                </a:lnTo>
              </a:path>
            </a:pathLst>
          </a:custGeom>
          <a:ln w="25400">
            <a:solidFill>
              <a:srgbClr val="FFCC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Freeform 3"/>
          <p:cNvSpPr/>
          <p:nvPr/>
        </p:nvSpPr>
        <p:spPr>
          <a:xfrm>
            <a:off x="1932051" y="2440051"/>
            <a:ext cx="96773" cy="98425"/>
          </a:xfrm>
          <a:custGeom>
            <a:avLst/>
            <a:gdLst>
              <a:gd name="connsiteX0" fmla="*/ 84073 w 96773"/>
              <a:gd name="connsiteY0" fmla="*/ 12700 h 98425"/>
              <a:gd name="connsiteX1" fmla="*/ 12700 w 96773"/>
              <a:gd name="connsiteY1" fmla="*/ 85725 h 9842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96773" h="98425">
                <a:moveTo>
                  <a:pt x="84073" y="12700"/>
                </a:moveTo>
                <a:lnTo>
                  <a:pt x="12700" y="85725"/>
                </a:lnTo>
              </a:path>
            </a:pathLst>
          </a:custGeom>
          <a:ln w="25400">
            <a:solidFill>
              <a:srgbClr val="FFCC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Freeform 3"/>
          <p:cNvSpPr/>
          <p:nvPr/>
        </p:nvSpPr>
        <p:spPr>
          <a:xfrm>
            <a:off x="5472176" y="4758182"/>
            <a:ext cx="2303398" cy="1116177"/>
          </a:xfrm>
          <a:custGeom>
            <a:avLst/>
            <a:gdLst>
              <a:gd name="connsiteX0" fmla="*/ 0 w 2303398"/>
              <a:gd name="connsiteY0" fmla="*/ 1116177 h 1116177"/>
              <a:gd name="connsiteX1" fmla="*/ 2303398 w 2303398"/>
              <a:gd name="connsiteY1" fmla="*/ 1116177 h 1116177"/>
              <a:gd name="connsiteX2" fmla="*/ 2303398 w 2303398"/>
              <a:gd name="connsiteY2" fmla="*/ 0 h 1116177"/>
              <a:gd name="connsiteX3" fmla="*/ 0 w 2303398"/>
              <a:gd name="connsiteY3" fmla="*/ 0 h 1116177"/>
              <a:gd name="connsiteX4" fmla="*/ 0 w 2303398"/>
              <a:gd name="connsiteY4" fmla="*/ 1116177 h 111617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03398" h="1116177">
                <a:moveTo>
                  <a:pt x="0" y="1116177"/>
                </a:moveTo>
                <a:lnTo>
                  <a:pt x="2303398" y="1116177"/>
                </a:lnTo>
                <a:lnTo>
                  <a:pt x="2303398" y="0"/>
                </a:lnTo>
                <a:lnTo>
                  <a:pt x="0" y="0"/>
                </a:lnTo>
                <a:lnTo>
                  <a:pt x="0" y="1116177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Freeform 3"/>
          <p:cNvSpPr/>
          <p:nvPr/>
        </p:nvSpPr>
        <p:spPr>
          <a:xfrm>
            <a:off x="1511300" y="4767719"/>
            <a:ext cx="2305050" cy="1151102"/>
          </a:xfrm>
          <a:custGeom>
            <a:avLst/>
            <a:gdLst>
              <a:gd name="connsiteX0" fmla="*/ 0 w 2305050"/>
              <a:gd name="connsiteY0" fmla="*/ 1151102 h 1151102"/>
              <a:gd name="connsiteX1" fmla="*/ 2305050 w 2305050"/>
              <a:gd name="connsiteY1" fmla="*/ 1151102 h 1151102"/>
              <a:gd name="connsiteX2" fmla="*/ 2305050 w 2305050"/>
              <a:gd name="connsiteY2" fmla="*/ 0 h 1151102"/>
              <a:gd name="connsiteX3" fmla="*/ 0 w 2305050"/>
              <a:gd name="connsiteY3" fmla="*/ 0 h 1151102"/>
              <a:gd name="connsiteX4" fmla="*/ 0 w 2305050"/>
              <a:gd name="connsiteY4" fmla="*/ 1151102 h 115110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05050" h="1151102">
                <a:moveTo>
                  <a:pt x="0" y="1151102"/>
                </a:moveTo>
                <a:lnTo>
                  <a:pt x="2305050" y="1151102"/>
                </a:lnTo>
                <a:lnTo>
                  <a:pt x="2305050" y="0"/>
                </a:lnTo>
                <a:lnTo>
                  <a:pt x="0" y="0"/>
                </a:lnTo>
                <a:lnTo>
                  <a:pt x="0" y="1151102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Freeform 3"/>
          <p:cNvSpPr/>
          <p:nvPr/>
        </p:nvSpPr>
        <p:spPr>
          <a:xfrm>
            <a:off x="5773801" y="2162276"/>
            <a:ext cx="169862" cy="168300"/>
          </a:xfrm>
          <a:custGeom>
            <a:avLst/>
            <a:gdLst>
              <a:gd name="connsiteX0" fmla="*/ 12700 w 169862"/>
              <a:gd name="connsiteY0" fmla="*/ 155600 h 168300"/>
              <a:gd name="connsiteX1" fmla="*/ 157162 w 169862"/>
              <a:gd name="connsiteY1" fmla="*/ 155600 h 168300"/>
              <a:gd name="connsiteX2" fmla="*/ 157162 w 169862"/>
              <a:gd name="connsiteY2" fmla="*/ 12700 h 168300"/>
              <a:gd name="connsiteX3" fmla="*/ 12700 w 169862"/>
              <a:gd name="connsiteY3" fmla="*/ 12700 h 168300"/>
              <a:gd name="connsiteX4" fmla="*/ 12700 w 169862"/>
              <a:gd name="connsiteY4" fmla="*/ 155600 h 1683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69862" h="168300">
                <a:moveTo>
                  <a:pt x="12700" y="155600"/>
                </a:moveTo>
                <a:lnTo>
                  <a:pt x="157162" y="155600"/>
                </a:lnTo>
                <a:lnTo>
                  <a:pt x="157162" y="12700"/>
                </a:lnTo>
                <a:lnTo>
                  <a:pt x="12700" y="12700"/>
                </a:lnTo>
                <a:lnTo>
                  <a:pt x="12700" y="155600"/>
                </a:lnTo>
              </a:path>
            </a:pathLst>
          </a:custGeom>
          <a:solidFill>
            <a:srgbClr val="000000">
              <a:alpha val="0"/>
            </a:srgbClr>
          </a:solidFill>
          <a:ln w="25400">
            <a:solidFill>
              <a:srgbClr val="FFCC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Freeform 3"/>
          <p:cNvSpPr/>
          <p:nvPr/>
        </p:nvSpPr>
        <p:spPr>
          <a:xfrm>
            <a:off x="1511300" y="5116957"/>
            <a:ext cx="36576" cy="36576"/>
          </a:xfrm>
          <a:custGeom>
            <a:avLst/>
            <a:gdLst>
              <a:gd name="connsiteX0" fmla="*/ 0 w 36576"/>
              <a:gd name="connsiteY0" fmla="*/ 18288 h 36576"/>
              <a:gd name="connsiteX1" fmla="*/ 18288 w 36576"/>
              <a:gd name="connsiteY1" fmla="*/ 0 h 36576"/>
              <a:gd name="connsiteX2" fmla="*/ 36575 w 36576"/>
              <a:gd name="connsiteY2" fmla="*/ 18288 h 36576"/>
              <a:gd name="connsiteX3" fmla="*/ 18288 w 36576"/>
              <a:gd name="connsiteY3" fmla="*/ 36576 h 36576"/>
              <a:gd name="connsiteX4" fmla="*/ 0 w 36576"/>
              <a:gd name="connsiteY4" fmla="*/ 18288 h 3657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36576" h="36576">
                <a:moveTo>
                  <a:pt x="0" y="18288"/>
                </a:moveTo>
                <a:cubicBezTo>
                  <a:pt x="0" y="8254"/>
                  <a:pt x="8127" y="0"/>
                  <a:pt x="18288" y="0"/>
                </a:cubicBezTo>
                <a:cubicBezTo>
                  <a:pt x="28321" y="0"/>
                  <a:pt x="36575" y="8254"/>
                  <a:pt x="36575" y="18288"/>
                </a:cubicBezTo>
                <a:cubicBezTo>
                  <a:pt x="36575" y="28447"/>
                  <a:pt x="28321" y="36576"/>
                  <a:pt x="18288" y="36576"/>
                </a:cubicBezTo>
                <a:cubicBezTo>
                  <a:pt x="8127" y="36576"/>
                  <a:pt x="0" y="28447"/>
                  <a:pt x="0" y="1828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Freeform 3"/>
          <p:cNvSpPr/>
          <p:nvPr/>
        </p:nvSpPr>
        <p:spPr>
          <a:xfrm>
            <a:off x="1504950" y="5110607"/>
            <a:ext cx="49276" cy="49276"/>
          </a:xfrm>
          <a:custGeom>
            <a:avLst/>
            <a:gdLst>
              <a:gd name="connsiteX0" fmla="*/ 6350 w 49276"/>
              <a:gd name="connsiteY0" fmla="*/ 24638 h 49276"/>
              <a:gd name="connsiteX1" fmla="*/ 24638 w 49276"/>
              <a:gd name="connsiteY1" fmla="*/ 6350 h 49276"/>
              <a:gd name="connsiteX2" fmla="*/ 42925 w 49276"/>
              <a:gd name="connsiteY2" fmla="*/ 24638 h 49276"/>
              <a:gd name="connsiteX3" fmla="*/ 24638 w 49276"/>
              <a:gd name="connsiteY3" fmla="*/ 42926 h 49276"/>
              <a:gd name="connsiteX4" fmla="*/ 6350 w 49276"/>
              <a:gd name="connsiteY4" fmla="*/ 24638 h 4927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9276" h="49276">
                <a:moveTo>
                  <a:pt x="6350" y="24638"/>
                </a:moveTo>
                <a:cubicBezTo>
                  <a:pt x="6350" y="14604"/>
                  <a:pt x="14477" y="6350"/>
                  <a:pt x="24638" y="6350"/>
                </a:cubicBezTo>
                <a:cubicBezTo>
                  <a:pt x="34671" y="6350"/>
                  <a:pt x="42925" y="14604"/>
                  <a:pt x="42925" y="24638"/>
                </a:cubicBezTo>
                <a:cubicBezTo>
                  <a:pt x="42925" y="34797"/>
                  <a:pt x="34671" y="42926"/>
                  <a:pt x="24638" y="42926"/>
                </a:cubicBezTo>
                <a:cubicBezTo>
                  <a:pt x="14477" y="42926"/>
                  <a:pt x="6350" y="34797"/>
                  <a:pt x="6350" y="24638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Freeform 3"/>
          <p:cNvSpPr/>
          <p:nvPr/>
        </p:nvSpPr>
        <p:spPr>
          <a:xfrm>
            <a:off x="5543550" y="5658434"/>
            <a:ext cx="36576" cy="36512"/>
          </a:xfrm>
          <a:custGeom>
            <a:avLst/>
            <a:gdLst>
              <a:gd name="connsiteX0" fmla="*/ 0 w 36576"/>
              <a:gd name="connsiteY0" fmla="*/ 18262 h 36512"/>
              <a:gd name="connsiteX1" fmla="*/ 18288 w 36576"/>
              <a:gd name="connsiteY1" fmla="*/ 0 h 36512"/>
              <a:gd name="connsiteX2" fmla="*/ 36576 w 36576"/>
              <a:gd name="connsiteY2" fmla="*/ 18262 h 36512"/>
              <a:gd name="connsiteX3" fmla="*/ 18288 w 36576"/>
              <a:gd name="connsiteY3" fmla="*/ 36512 h 36512"/>
              <a:gd name="connsiteX4" fmla="*/ 0 w 36576"/>
              <a:gd name="connsiteY4" fmla="*/ 18262 h 3651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36576" h="36512">
                <a:moveTo>
                  <a:pt x="0" y="18262"/>
                </a:moveTo>
                <a:cubicBezTo>
                  <a:pt x="0" y="8166"/>
                  <a:pt x="8128" y="0"/>
                  <a:pt x="18288" y="0"/>
                </a:cubicBezTo>
                <a:cubicBezTo>
                  <a:pt x="28321" y="0"/>
                  <a:pt x="36576" y="8166"/>
                  <a:pt x="36576" y="18262"/>
                </a:cubicBezTo>
                <a:cubicBezTo>
                  <a:pt x="36576" y="28346"/>
                  <a:pt x="28321" y="36512"/>
                  <a:pt x="18288" y="36512"/>
                </a:cubicBezTo>
                <a:cubicBezTo>
                  <a:pt x="8128" y="36512"/>
                  <a:pt x="0" y="28346"/>
                  <a:pt x="0" y="18262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Freeform 3"/>
          <p:cNvSpPr/>
          <p:nvPr/>
        </p:nvSpPr>
        <p:spPr>
          <a:xfrm>
            <a:off x="5537200" y="5652084"/>
            <a:ext cx="49276" cy="49212"/>
          </a:xfrm>
          <a:custGeom>
            <a:avLst/>
            <a:gdLst>
              <a:gd name="connsiteX0" fmla="*/ 6350 w 49276"/>
              <a:gd name="connsiteY0" fmla="*/ 24612 h 49212"/>
              <a:gd name="connsiteX1" fmla="*/ 24638 w 49276"/>
              <a:gd name="connsiteY1" fmla="*/ 6350 h 49212"/>
              <a:gd name="connsiteX2" fmla="*/ 42926 w 49276"/>
              <a:gd name="connsiteY2" fmla="*/ 24612 h 49212"/>
              <a:gd name="connsiteX3" fmla="*/ 24638 w 49276"/>
              <a:gd name="connsiteY3" fmla="*/ 42862 h 49212"/>
              <a:gd name="connsiteX4" fmla="*/ 6350 w 49276"/>
              <a:gd name="connsiteY4" fmla="*/ 24612 h 4921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9276" h="49212">
                <a:moveTo>
                  <a:pt x="6350" y="24612"/>
                </a:moveTo>
                <a:cubicBezTo>
                  <a:pt x="6350" y="14516"/>
                  <a:pt x="14478" y="6350"/>
                  <a:pt x="24638" y="6350"/>
                </a:cubicBezTo>
                <a:cubicBezTo>
                  <a:pt x="34671" y="6350"/>
                  <a:pt x="42926" y="14516"/>
                  <a:pt x="42926" y="24612"/>
                </a:cubicBezTo>
                <a:cubicBezTo>
                  <a:pt x="42926" y="34696"/>
                  <a:pt x="34671" y="42862"/>
                  <a:pt x="24638" y="42862"/>
                </a:cubicBezTo>
                <a:cubicBezTo>
                  <a:pt x="14478" y="42862"/>
                  <a:pt x="6350" y="34696"/>
                  <a:pt x="6350" y="24612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28700" y="1752600"/>
            <a:ext cx="3340100" cy="4457700"/>
          </a:xfrm>
          <a:prstGeom prst="rect">
            <a:avLst/>
          </a:prstGeom>
          <a:noFill/>
        </p:spPr>
      </p:pic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257800" y="1790700"/>
            <a:ext cx="2641600" cy="43307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19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20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839200" y="6451600"/>
            <a:ext cx="2032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68</a:t>
            </a:r>
          </a:p>
        </p:txBody>
      </p:sp>
      <p:sp>
        <p:nvSpPr>
          <p:cNvPr id="22" name="TextBox 1"/>
          <p:cNvSpPr txBox="1"/>
          <p:nvPr/>
        </p:nvSpPr>
        <p:spPr>
          <a:xfrm>
            <a:off x="4368800" y="6604000"/>
            <a:ext cx="5842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2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23" name="TextBox 1"/>
          <p:cNvSpPr txBox="1"/>
          <p:nvPr/>
        </p:nvSpPr>
        <p:spPr>
          <a:xfrm>
            <a:off x="6019800" y="6146800"/>
            <a:ext cx="1193800" cy="3175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500"/>
              </a:lnSpc>
              <a:tabLst/>
            </a:pPr>
            <a:r>
              <a:rPr lang="en-US" altLang="zh-CN" sz="1669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1669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669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I</a:t>
            </a:r>
            <a:r>
              <a:rPr lang="en-US" altLang="zh-CN" sz="974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694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974" dirty="0" smtClean="0">
                <a:solidFill>
                  <a:srgbClr val="000000"/>
                </a:solidFill>
                <a:latin typeface="MT Extra" pitchFamily="18" charset="0"/>
                <a:cs typeface="MT Extra" pitchFamily="18" charset="0"/>
              </a:rPr>
              <a:t></a:t>
            </a:r>
            <a:r>
              <a:rPr lang="en-US" altLang="zh-CN" sz="974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694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1669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x</a:t>
            </a:r>
            <a:r>
              <a:rPr lang="en-US" altLang="zh-CN" sz="1669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</a:t>
            </a:r>
            <a:r>
              <a:rPr lang="en-US" altLang="zh-CN" sz="1669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1766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</a:t>
            </a:r>
            <a:r>
              <a:rPr lang="en-US" altLang="zh-CN" sz="1669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)</a:t>
            </a:r>
          </a:p>
        </p:txBody>
      </p:sp>
      <p:sp>
        <p:nvSpPr>
          <p:cNvPr id="24" name="TextBox 1"/>
          <p:cNvSpPr txBox="1"/>
          <p:nvPr/>
        </p:nvSpPr>
        <p:spPr>
          <a:xfrm>
            <a:off x="393700" y="6210300"/>
            <a:ext cx="2705100" cy="6604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100"/>
              </a:lnSpc>
              <a:tabLst>
                <a:tab pos="1752600" algn="l"/>
              </a:tabLst>
            </a:pPr>
            <a:r>
              <a:rPr lang="en-US" altLang="zh-CN" dirty="0" smtClean="0"/>
              <a:t>	</a:t>
            </a:r>
            <a:r>
              <a:rPr lang="en-US" altLang="zh-CN" sz="1384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138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384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1384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808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576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808" dirty="0" smtClean="0">
                <a:solidFill>
                  <a:srgbClr val="000000"/>
                </a:solidFill>
                <a:latin typeface="MT Extra" pitchFamily="18" charset="0"/>
                <a:cs typeface="MT Extra" pitchFamily="18" charset="0"/>
              </a:rPr>
              <a:t></a:t>
            </a:r>
            <a:r>
              <a:rPr lang="en-US" altLang="zh-CN" sz="808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576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1384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1384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1384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1465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</a:t>
            </a:r>
            <a:r>
              <a:rPr lang="en-US" altLang="zh-CN" sz="1384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)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000"/>
              </a:lnSpc>
              <a:tabLst>
                <a:tab pos="1752600" algn="l"/>
              </a:tabLst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lide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redit: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Krystian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Mikolajczyk</a:t>
            </a:r>
          </a:p>
        </p:txBody>
      </p:sp>
      <p:sp>
        <p:nvSpPr>
          <p:cNvPr id="25" name="TextBox 1"/>
          <p:cNvSpPr txBox="1"/>
          <p:nvPr/>
        </p:nvSpPr>
        <p:spPr>
          <a:xfrm>
            <a:off x="546100" y="469900"/>
            <a:ext cx="8382000" cy="1181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/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Automatic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Scale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Selection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700"/>
              </a:lnSpc>
              <a:tabLst/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unctio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esponse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or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ncreasing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cal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(scal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ignature)</a:t>
            </a:r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1859026" y="2374887"/>
            <a:ext cx="215900" cy="231787"/>
          </a:xfrm>
          <a:custGeom>
            <a:avLst/>
            <a:gdLst>
              <a:gd name="connsiteX0" fmla="*/ 12700 w 215900"/>
              <a:gd name="connsiteY0" fmla="*/ 219087 h 231787"/>
              <a:gd name="connsiteX1" fmla="*/ 203200 w 215900"/>
              <a:gd name="connsiteY1" fmla="*/ 219087 h 231787"/>
              <a:gd name="connsiteX2" fmla="*/ 203200 w 215900"/>
              <a:gd name="connsiteY2" fmla="*/ 12700 h 231787"/>
              <a:gd name="connsiteX3" fmla="*/ 12700 w 215900"/>
              <a:gd name="connsiteY3" fmla="*/ 12700 h 231787"/>
              <a:gd name="connsiteX4" fmla="*/ 12700 w 215900"/>
              <a:gd name="connsiteY4" fmla="*/ 219087 h 23178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15900" h="231787">
                <a:moveTo>
                  <a:pt x="12700" y="219087"/>
                </a:moveTo>
                <a:lnTo>
                  <a:pt x="203200" y="219087"/>
                </a:lnTo>
                <a:lnTo>
                  <a:pt x="203200" y="12700"/>
                </a:lnTo>
                <a:lnTo>
                  <a:pt x="12700" y="12700"/>
                </a:lnTo>
                <a:lnTo>
                  <a:pt x="12700" y="219087"/>
                </a:lnTo>
              </a:path>
            </a:pathLst>
          </a:custGeom>
          <a:solidFill>
            <a:srgbClr val="000000">
              <a:alpha val="0"/>
            </a:srgbClr>
          </a:solidFill>
          <a:ln w="25400">
            <a:solidFill>
              <a:srgbClr val="FFCC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5808726" y="2195576"/>
            <a:ext cx="98425" cy="98425"/>
          </a:xfrm>
          <a:custGeom>
            <a:avLst/>
            <a:gdLst>
              <a:gd name="connsiteX0" fmla="*/ 12700 w 98425"/>
              <a:gd name="connsiteY0" fmla="*/ 12700 h 98425"/>
              <a:gd name="connsiteX1" fmla="*/ 85725 w 98425"/>
              <a:gd name="connsiteY1" fmla="*/ 85725 h 9842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98425" h="98425">
                <a:moveTo>
                  <a:pt x="12700" y="12700"/>
                </a:moveTo>
                <a:lnTo>
                  <a:pt x="85725" y="85725"/>
                </a:lnTo>
              </a:path>
            </a:pathLst>
          </a:custGeom>
          <a:ln w="25400">
            <a:solidFill>
              <a:srgbClr val="FFCC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Freeform 3"/>
          <p:cNvSpPr/>
          <p:nvPr/>
        </p:nvSpPr>
        <p:spPr>
          <a:xfrm>
            <a:off x="5810250" y="2195576"/>
            <a:ext cx="96901" cy="98425"/>
          </a:xfrm>
          <a:custGeom>
            <a:avLst/>
            <a:gdLst>
              <a:gd name="connsiteX0" fmla="*/ 84201 w 96901"/>
              <a:gd name="connsiteY0" fmla="*/ 12700 h 98425"/>
              <a:gd name="connsiteX1" fmla="*/ 12700 w 96901"/>
              <a:gd name="connsiteY1" fmla="*/ 85725 h 9842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96901" h="98425">
                <a:moveTo>
                  <a:pt x="84201" y="12700"/>
                </a:moveTo>
                <a:lnTo>
                  <a:pt x="12700" y="85725"/>
                </a:lnTo>
              </a:path>
            </a:pathLst>
          </a:custGeom>
          <a:ln w="25400">
            <a:solidFill>
              <a:srgbClr val="FFCC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1930400" y="2438400"/>
            <a:ext cx="98425" cy="98425"/>
          </a:xfrm>
          <a:custGeom>
            <a:avLst/>
            <a:gdLst>
              <a:gd name="connsiteX0" fmla="*/ 12700 w 98425"/>
              <a:gd name="connsiteY0" fmla="*/ 12700 h 98425"/>
              <a:gd name="connsiteX1" fmla="*/ 85725 w 98425"/>
              <a:gd name="connsiteY1" fmla="*/ 85725 h 9842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98425" h="98425">
                <a:moveTo>
                  <a:pt x="12700" y="12700"/>
                </a:moveTo>
                <a:lnTo>
                  <a:pt x="85725" y="85725"/>
                </a:lnTo>
              </a:path>
            </a:pathLst>
          </a:custGeom>
          <a:ln w="25400">
            <a:solidFill>
              <a:srgbClr val="FFCC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Freeform 3"/>
          <p:cNvSpPr/>
          <p:nvPr/>
        </p:nvSpPr>
        <p:spPr>
          <a:xfrm>
            <a:off x="1932051" y="2438400"/>
            <a:ext cx="96773" cy="98425"/>
          </a:xfrm>
          <a:custGeom>
            <a:avLst/>
            <a:gdLst>
              <a:gd name="connsiteX0" fmla="*/ 84073 w 96773"/>
              <a:gd name="connsiteY0" fmla="*/ 12700 h 98425"/>
              <a:gd name="connsiteX1" fmla="*/ 12700 w 96773"/>
              <a:gd name="connsiteY1" fmla="*/ 85725 h 9842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96773" h="98425">
                <a:moveTo>
                  <a:pt x="84073" y="12700"/>
                </a:moveTo>
                <a:lnTo>
                  <a:pt x="12700" y="85725"/>
                </a:lnTo>
              </a:path>
            </a:pathLst>
          </a:custGeom>
          <a:ln w="25400">
            <a:solidFill>
              <a:srgbClr val="FFCC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Freeform 3"/>
          <p:cNvSpPr/>
          <p:nvPr/>
        </p:nvSpPr>
        <p:spPr>
          <a:xfrm>
            <a:off x="5472176" y="4756353"/>
            <a:ext cx="2303398" cy="1116088"/>
          </a:xfrm>
          <a:custGeom>
            <a:avLst/>
            <a:gdLst>
              <a:gd name="connsiteX0" fmla="*/ 0 w 2303398"/>
              <a:gd name="connsiteY0" fmla="*/ 1116088 h 1116088"/>
              <a:gd name="connsiteX1" fmla="*/ 2303398 w 2303398"/>
              <a:gd name="connsiteY1" fmla="*/ 1116088 h 1116088"/>
              <a:gd name="connsiteX2" fmla="*/ 2303398 w 2303398"/>
              <a:gd name="connsiteY2" fmla="*/ 0 h 1116088"/>
              <a:gd name="connsiteX3" fmla="*/ 0 w 2303398"/>
              <a:gd name="connsiteY3" fmla="*/ 0 h 1116088"/>
              <a:gd name="connsiteX4" fmla="*/ 0 w 2303398"/>
              <a:gd name="connsiteY4" fmla="*/ 1116088 h 111608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03398" h="1116088">
                <a:moveTo>
                  <a:pt x="0" y="1116088"/>
                </a:moveTo>
                <a:lnTo>
                  <a:pt x="2303398" y="1116088"/>
                </a:lnTo>
                <a:lnTo>
                  <a:pt x="2303398" y="0"/>
                </a:lnTo>
                <a:lnTo>
                  <a:pt x="0" y="0"/>
                </a:lnTo>
                <a:lnTo>
                  <a:pt x="0" y="1116088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Freeform 3"/>
          <p:cNvSpPr/>
          <p:nvPr/>
        </p:nvSpPr>
        <p:spPr>
          <a:xfrm>
            <a:off x="1511300" y="4765878"/>
            <a:ext cx="2305050" cy="1151013"/>
          </a:xfrm>
          <a:custGeom>
            <a:avLst/>
            <a:gdLst>
              <a:gd name="connsiteX0" fmla="*/ 0 w 2305050"/>
              <a:gd name="connsiteY0" fmla="*/ 1151013 h 1151013"/>
              <a:gd name="connsiteX1" fmla="*/ 2305050 w 2305050"/>
              <a:gd name="connsiteY1" fmla="*/ 1151013 h 1151013"/>
              <a:gd name="connsiteX2" fmla="*/ 2305050 w 2305050"/>
              <a:gd name="connsiteY2" fmla="*/ 0 h 1151013"/>
              <a:gd name="connsiteX3" fmla="*/ 0 w 2305050"/>
              <a:gd name="connsiteY3" fmla="*/ 0 h 1151013"/>
              <a:gd name="connsiteX4" fmla="*/ 0 w 2305050"/>
              <a:gd name="connsiteY4" fmla="*/ 1151013 h 115101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05050" h="1151013">
                <a:moveTo>
                  <a:pt x="0" y="1151013"/>
                </a:moveTo>
                <a:lnTo>
                  <a:pt x="2305050" y="1151013"/>
                </a:lnTo>
                <a:lnTo>
                  <a:pt x="2305050" y="0"/>
                </a:lnTo>
                <a:lnTo>
                  <a:pt x="0" y="0"/>
                </a:lnTo>
                <a:lnTo>
                  <a:pt x="0" y="1151013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Freeform 3"/>
          <p:cNvSpPr/>
          <p:nvPr/>
        </p:nvSpPr>
        <p:spPr>
          <a:xfrm>
            <a:off x="5738876" y="2132063"/>
            <a:ext cx="215900" cy="231787"/>
          </a:xfrm>
          <a:custGeom>
            <a:avLst/>
            <a:gdLst>
              <a:gd name="connsiteX0" fmla="*/ 12700 w 215900"/>
              <a:gd name="connsiteY0" fmla="*/ 219087 h 231787"/>
              <a:gd name="connsiteX1" fmla="*/ 203200 w 215900"/>
              <a:gd name="connsiteY1" fmla="*/ 219087 h 231787"/>
              <a:gd name="connsiteX2" fmla="*/ 203200 w 215900"/>
              <a:gd name="connsiteY2" fmla="*/ 12700 h 231787"/>
              <a:gd name="connsiteX3" fmla="*/ 12700 w 215900"/>
              <a:gd name="connsiteY3" fmla="*/ 12700 h 231787"/>
              <a:gd name="connsiteX4" fmla="*/ 12700 w 215900"/>
              <a:gd name="connsiteY4" fmla="*/ 219087 h 23178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15900" h="231787">
                <a:moveTo>
                  <a:pt x="12700" y="219087"/>
                </a:moveTo>
                <a:lnTo>
                  <a:pt x="203200" y="219087"/>
                </a:lnTo>
                <a:lnTo>
                  <a:pt x="203200" y="12700"/>
                </a:lnTo>
                <a:lnTo>
                  <a:pt x="12700" y="12700"/>
                </a:lnTo>
                <a:lnTo>
                  <a:pt x="12700" y="219087"/>
                </a:lnTo>
              </a:path>
            </a:pathLst>
          </a:custGeom>
          <a:solidFill>
            <a:srgbClr val="000000">
              <a:alpha val="0"/>
            </a:srgbClr>
          </a:solidFill>
          <a:ln w="25400">
            <a:solidFill>
              <a:srgbClr val="FFCC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Freeform 3"/>
          <p:cNvSpPr/>
          <p:nvPr/>
        </p:nvSpPr>
        <p:spPr>
          <a:xfrm>
            <a:off x="1511300" y="5115178"/>
            <a:ext cx="36576" cy="36448"/>
          </a:xfrm>
          <a:custGeom>
            <a:avLst/>
            <a:gdLst>
              <a:gd name="connsiteX0" fmla="*/ 0 w 36576"/>
              <a:gd name="connsiteY0" fmla="*/ 18288 h 36448"/>
              <a:gd name="connsiteX1" fmla="*/ 18288 w 36576"/>
              <a:gd name="connsiteY1" fmla="*/ 0 h 36448"/>
              <a:gd name="connsiteX2" fmla="*/ 36575 w 36576"/>
              <a:gd name="connsiteY2" fmla="*/ 18288 h 36448"/>
              <a:gd name="connsiteX3" fmla="*/ 18288 w 36576"/>
              <a:gd name="connsiteY3" fmla="*/ 36449 h 36448"/>
              <a:gd name="connsiteX4" fmla="*/ 0 w 36576"/>
              <a:gd name="connsiteY4" fmla="*/ 18288 h 3644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36576" h="36448">
                <a:moveTo>
                  <a:pt x="0" y="18288"/>
                </a:moveTo>
                <a:cubicBezTo>
                  <a:pt x="0" y="8128"/>
                  <a:pt x="8127" y="0"/>
                  <a:pt x="18288" y="0"/>
                </a:cubicBezTo>
                <a:cubicBezTo>
                  <a:pt x="28321" y="0"/>
                  <a:pt x="36575" y="8128"/>
                  <a:pt x="36575" y="18288"/>
                </a:cubicBezTo>
                <a:cubicBezTo>
                  <a:pt x="36575" y="28321"/>
                  <a:pt x="28321" y="36449"/>
                  <a:pt x="18288" y="36449"/>
                </a:cubicBezTo>
                <a:cubicBezTo>
                  <a:pt x="8127" y="36449"/>
                  <a:pt x="0" y="28321"/>
                  <a:pt x="0" y="1828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Freeform 3"/>
          <p:cNvSpPr/>
          <p:nvPr/>
        </p:nvSpPr>
        <p:spPr>
          <a:xfrm>
            <a:off x="1504950" y="5108828"/>
            <a:ext cx="49276" cy="49148"/>
          </a:xfrm>
          <a:custGeom>
            <a:avLst/>
            <a:gdLst>
              <a:gd name="connsiteX0" fmla="*/ 6350 w 49276"/>
              <a:gd name="connsiteY0" fmla="*/ 24638 h 49148"/>
              <a:gd name="connsiteX1" fmla="*/ 24638 w 49276"/>
              <a:gd name="connsiteY1" fmla="*/ 6350 h 49148"/>
              <a:gd name="connsiteX2" fmla="*/ 42925 w 49276"/>
              <a:gd name="connsiteY2" fmla="*/ 24638 h 49148"/>
              <a:gd name="connsiteX3" fmla="*/ 24638 w 49276"/>
              <a:gd name="connsiteY3" fmla="*/ 42799 h 49148"/>
              <a:gd name="connsiteX4" fmla="*/ 6350 w 49276"/>
              <a:gd name="connsiteY4" fmla="*/ 24638 h 4914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9276" h="49148">
                <a:moveTo>
                  <a:pt x="6350" y="24638"/>
                </a:moveTo>
                <a:cubicBezTo>
                  <a:pt x="6350" y="14478"/>
                  <a:pt x="14477" y="6350"/>
                  <a:pt x="24638" y="6350"/>
                </a:cubicBezTo>
                <a:cubicBezTo>
                  <a:pt x="34671" y="6350"/>
                  <a:pt x="42925" y="14478"/>
                  <a:pt x="42925" y="24638"/>
                </a:cubicBezTo>
                <a:cubicBezTo>
                  <a:pt x="42925" y="34671"/>
                  <a:pt x="34671" y="42799"/>
                  <a:pt x="24638" y="42799"/>
                </a:cubicBezTo>
                <a:cubicBezTo>
                  <a:pt x="14477" y="42799"/>
                  <a:pt x="6350" y="34671"/>
                  <a:pt x="6350" y="24638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Freeform 3"/>
          <p:cNvSpPr/>
          <p:nvPr/>
        </p:nvSpPr>
        <p:spPr>
          <a:xfrm>
            <a:off x="5534025" y="5647004"/>
            <a:ext cx="36576" cy="36512"/>
          </a:xfrm>
          <a:custGeom>
            <a:avLst/>
            <a:gdLst>
              <a:gd name="connsiteX0" fmla="*/ 0 w 36576"/>
              <a:gd name="connsiteY0" fmla="*/ 18262 h 36512"/>
              <a:gd name="connsiteX1" fmla="*/ 18288 w 36576"/>
              <a:gd name="connsiteY1" fmla="*/ 0 h 36512"/>
              <a:gd name="connsiteX2" fmla="*/ 36576 w 36576"/>
              <a:gd name="connsiteY2" fmla="*/ 18262 h 36512"/>
              <a:gd name="connsiteX3" fmla="*/ 18288 w 36576"/>
              <a:gd name="connsiteY3" fmla="*/ 36512 h 36512"/>
              <a:gd name="connsiteX4" fmla="*/ 0 w 36576"/>
              <a:gd name="connsiteY4" fmla="*/ 18262 h 3651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36576" h="36512">
                <a:moveTo>
                  <a:pt x="0" y="18262"/>
                </a:moveTo>
                <a:cubicBezTo>
                  <a:pt x="0" y="8178"/>
                  <a:pt x="8128" y="0"/>
                  <a:pt x="18288" y="0"/>
                </a:cubicBezTo>
                <a:cubicBezTo>
                  <a:pt x="28321" y="0"/>
                  <a:pt x="36576" y="8178"/>
                  <a:pt x="36576" y="18262"/>
                </a:cubicBezTo>
                <a:cubicBezTo>
                  <a:pt x="36576" y="28333"/>
                  <a:pt x="28321" y="36512"/>
                  <a:pt x="18288" y="36512"/>
                </a:cubicBezTo>
                <a:cubicBezTo>
                  <a:pt x="8128" y="36512"/>
                  <a:pt x="0" y="28333"/>
                  <a:pt x="0" y="18262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Freeform 3"/>
          <p:cNvSpPr/>
          <p:nvPr/>
        </p:nvSpPr>
        <p:spPr>
          <a:xfrm>
            <a:off x="5527675" y="5640654"/>
            <a:ext cx="49276" cy="49212"/>
          </a:xfrm>
          <a:custGeom>
            <a:avLst/>
            <a:gdLst>
              <a:gd name="connsiteX0" fmla="*/ 6350 w 49276"/>
              <a:gd name="connsiteY0" fmla="*/ 24612 h 49212"/>
              <a:gd name="connsiteX1" fmla="*/ 24638 w 49276"/>
              <a:gd name="connsiteY1" fmla="*/ 6350 h 49212"/>
              <a:gd name="connsiteX2" fmla="*/ 42926 w 49276"/>
              <a:gd name="connsiteY2" fmla="*/ 24612 h 49212"/>
              <a:gd name="connsiteX3" fmla="*/ 24638 w 49276"/>
              <a:gd name="connsiteY3" fmla="*/ 42862 h 49212"/>
              <a:gd name="connsiteX4" fmla="*/ 6350 w 49276"/>
              <a:gd name="connsiteY4" fmla="*/ 24612 h 4921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9276" h="49212">
                <a:moveTo>
                  <a:pt x="6350" y="24612"/>
                </a:moveTo>
                <a:cubicBezTo>
                  <a:pt x="6350" y="14528"/>
                  <a:pt x="14478" y="6350"/>
                  <a:pt x="24638" y="6350"/>
                </a:cubicBezTo>
                <a:cubicBezTo>
                  <a:pt x="34671" y="6350"/>
                  <a:pt x="42926" y="14528"/>
                  <a:pt x="42926" y="24612"/>
                </a:cubicBezTo>
                <a:cubicBezTo>
                  <a:pt x="42926" y="34683"/>
                  <a:pt x="34671" y="42862"/>
                  <a:pt x="24638" y="42862"/>
                </a:cubicBezTo>
                <a:cubicBezTo>
                  <a:pt x="14478" y="42862"/>
                  <a:pt x="6350" y="34683"/>
                  <a:pt x="6350" y="24612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Freeform 3"/>
          <p:cNvSpPr/>
          <p:nvPr/>
        </p:nvSpPr>
        <p:spPr>
          <a:xfrm>
            <a:off x="1619250" y="4827778"/>
            <a:ext cx="36576" cy="36575"/>
          </a:xfrm>
          <a:custGeom>
            <a:avLst/>
            <a:gdLst>
              <a:gd name="connsiteX0" fmla="*/ 0 w 36576"/>
              <a:gd name="connsiteY0" fmla="*/ 18287 h 36575"/>
              <a:gd name="connsiteX1" fmla="*/ 18288 w 36576"/>
              <a:gd name="connsiteY1" fmla="*/ 0 h 36575"/>
              <a:gd name="connsiteX2" fmla="*/ 36576 w 36576"/>
              <a:gd name="connsiteY2" fmla="*/ 18287 h 36575"/>
              <a:gd name="connsiteX3" fmla="*/ 18288 w 36576"/>
              <a:gd name="connsiteY3" fmla="*/ 36575 h 36575"/>
              <a:gd name="connsiteX4" fmla="*/ 0 w 36576"/>
              <a:gd name="connsiteY4" fmla="*/ 18287 h 3657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36576" h="36575">
                <a:moveTo>
                  <a:pt x="0" y="18287"/>
                </a:moveTo>
                <a:cubicBezTo>
                  <a:pt x="0" y="8254"/>
                  <a:pt x="8127" y="0"/>
                  <a:pt x="18288" y="0"/>
                </a:cubicBezTo>
                <a:cubicBezTo>
                  <a:pt x="28320" y="0"/>
                  <a:pt x="36576" y="8254"/>
                  <a:pt x="36576" y="18287"/>
                </a:cubicBezTo>
                <a:cubicBezTo>
                  <a:pt x="36576" y="28320"/>
                  <a:pt x="28320" y="36575"/>
                  <a:pt x="18288" y="36575"/>
                </a:cubicBezTo>
                <a:cubicBezTo>
                  <a:pt x="8127" y="36575"/>
                  <a:pt x="0" y="28320"/>
                  <a:pt x="0" y="18287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Freeform 3"/>
          <p:cNvSpPr/>
          <p:nvPr/>
        </p:nvSpPr>
        <p:spPr>
          <a:xfrm>
            <a:off x="1612900" y="4821428"/>
            <a:ext cx="49276" cy="49275"/>
          </a:xfrm>
          <a:custGeom>
            <a:avLst/>
            <a:gdLst>
              <a:gd name="connsiteX0" fmla="*/ 6350 w 49276"/>
              <a:gd name="connsiteY0" fmla="*/ 24637 h 49275"/>
              <a:gd name="connsiteX1" fmla="*/ 24638 w 49276"/>
              <a:gd name="connsiteY1" fmla="*/ 6350 h 49275"/>
              <a:gd name="connsiteX2" fmla="*/ 42926 w 49276"/>
              <a:gd name="connsiteY2" fmla="*/ 24637 h 49275"/>
              <a:gd name="connsiteX3" fmla="*/ 24638 w 49276"/>
              <a:gd name="connsiteY3" fmla="*/ 42925 h 49275"/>
              <a:gd name="connsiteX4" fmla="*/ 6350 w 49276"/>
              <a:gd name="connsiteY4" fmla="*/ 24637 h 4927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9276" h="49275">
                <a:moveTo>
                  <a:pt x="6350" y="24637"/>
                </a:moveTo>
                <a:cubicBezTo>
                  <a:pt x="6350" y="14604"/>
                  <a:pt x="14477" y="6350"/>
                  <a:pt x="24638" y="6350"/>
                </a:cubicBezTo>
                <a:cubicBezTo>
                  <a:pt x="34670" y="6350"/>
                  <a:pt x="42926" y="14604"/>
                  <a:pt x="42926" y="24637"/>
                </a:cubicBezTo>
                <a:cubicBezTo>
                  <a:pt x="42926" y="34670"/>
                  <a:pt x="34670" y="42925"/>
                  <a:pt x="24638" y="42925"/>
                </a:cubicBezTo>
                <a:cubicBezTo>
                  <a:pt x="14477" y="42925"/>
                  <a:pt x="6350" y="34670"/>
                  <a:pt x="6350" y="24637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Freeform 3"/>
          <p:cNvSpPr/>
          <p:nvPr/>
        </p:nvSpPr>
        <p:spPr>
          <a:xfrm>
            <a:off x="5651500" y="5367528"/>
            <a:ext cx="36576" cy="36575"/>
          </a:xfrm>
          <a:custGeom>
            <a:avLst/>
            <a:gdLst>
              <a:gd name="connsiteX0" fmla="*/ 0 w 36576"/>
              <a:gd name="connsiteY0" fmla="*/ 18287 h 36575"/>
              <a:gd name="connsiteX1" fmla="*/ 18288 w 36576"/>
              <a:gd name="connsiteY1" fmla="*/ 0 h 36575"/>
              <a:gd name="connsiteX2" fmla="*/ 36576 w 36576"/>
              <a:gd name="connsiteY2" fmla="*/ 18287 h 36575"/>
              <a:gd name="connsiteX3" fmla="*/ 18288 w 36576"/>
              <a:gd name="connsiteY3" fmla="*/ 36575 h 36575"/>
              <a:gd name="connsiteX4" fmla="*/ 0 w 36576"/>
              <a:gd name="connsiteY4" fmla="*/ 18287 h 3657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36576" h="36575">
                <a:moveTo>
                  <a:pt x="0" y="18287"/>
                </a:moveTo>
                <a:cubicBezTo>
                  <a:pt x="0" y="8254"/>
                  <a:pt x="8128" y="0"/>
                  <a:pt x="18288" y="0"/>
                </a:cubicBezTo>
                <a:cubicBezTo>
                  <a:pt x="28321" y="0"/>
                  <a:pt x="36576" y="8254"/>
                  <a:pt x="36576" y="18287"/>
                </a:cubicBezTo>
                <a:cubicBezTo>
                  <a:pt x="36576" y="28447"/>
                  <a:pt x="28321" y="36575"/>
                  <a:pt x="18288" y="36575"/>
                </a:cubicBezTo>
                <a:cubicBezTo>
                  <a:pt x="8128" y="36575"/>
                  <a:pt x="0" y="28447"/>
                  <a:pt x="0" y="18287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Freeform 3"/>
          <p:cNvSpPr/>
          <p:nvPr/>
        </p:nvSpPr>
        <p:spPr>
          <a:xfrm>
            <a:off x="5645150" y="5361178"/>
            <a:ext cx="49276" cy="49275"/>
          </a:xfrm>
          <a:custGeom>
            <a:avLst/>
            <a:gdLst>
              <a:gd name="connsiteX0" fmla="*/ 6350 w 49276"/>
              <a:gd name="connsiteY0" fmla="*/ 24637 h 49275"/>
              <a:gd name="connsiteX1" fmla="*/ 24638 w 49276"/>
              <a:gd name="connsiteY1" fmla="*/ 6350 h 49275"/>
              <a:gd name="connsiteX2" fmla="*/ 42926 w 49276"/>
              <a:gd name="connsiteY2" fmla="*/ 24637 h 49275"/>
              <a:gd name="connsiteX3" fmla="*/ 24638 w 49276"/>
              <a:gd name="connsiteY3" fmla="*/ 42925 h 49275"/>
              <a:gd name="connsiteX4" fmla="*/ 6350 w 49276"/>
              <a:gd name="connsiteY4" fmla="*/ 24637 h 4927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9276" h="49275">
                <a:moveTo>
                  <a:pt x="6350" y="24637"/>
                </a:moveTo>
                <a:cubicBezTo>
                  <a:pt x="6350" y="14604"/>
                  <a:pt x="14478" y="6350"/>
                  <a:pt x="24638" y="6350"/>
                </a:cubicBezTo>
                <a:cubicBezTo>
                  <a:pt x="34671" y="6350"/>
                  <a:pt x="42926" y="14604"/>
                  <a:pt x="42926" y="24637"/>
                </a:cubicBezTo>
                <a:cubicBezTo>
                  <a:pt x="42926" y="34797"/>
                  <a:pt x="34671" y="42925"/>
                  <a:pt x="24638" y="42925"/>
                </a:cubicBezTo>
                <a:cubicBezTo>
                  <a:pt x="14478" y="42925"/>
                  <a:pt x="6350" y="34797"/>
                  <a:pt x="6350" y="24637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28700" y="1752600"/>
            <a:ext cx="3340100" cy="4457700"/>
          </a:xfrm>
          <a:prstGeom prst="rect">
            <a:avLst/>
          </a:prstGeom>
          <a:noFill/>
        </p:spPr>
      </p:pic>
      <p:pic>
        <p:nvPicPr>
          <p:cNvPr id="2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257800" y="1790700"/>
            <a:ext cx="2641600" cy="43307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23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24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25" name="TextBox 1"/>
          <p:cNvSpPr txBox="1"/>
          <p:nvPr/>
        </p:nvSpPr>
        <p:spPr>
          <a:xfrm>
            <a:off x="4381500" y="6604000"/>
            <a:ext cx="5588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26" name="TextBox 1"/>
          <p:cNvSpPr txBox="1"/>
          <p:nvPr/>
        </p:nvSpPr>
        <p:spPr>
          <a:xfrm>
            <a:off x="8839200" y="6451600"/>
            <a:ext cx="2032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69</a:t>
            </a:r>
          </a:p>
        </p:txBody>
      </p:sp>
      <p:sp>
        <p:nvSpPr>
          <p:cNvPr id="27" name="TextBox 1"/>
          <p:cNvSpPr txBox="1"/>
          <p:nvPr/>
        </p:nvSpPr>
        <p:spPr>
          <a:xfrm>
            <a:off x="6019800" y="6146800"/>
            <a:ext cx="1193800" cy="3175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500"/>
              </a:lnSpc>
              <a:tabLst/>
            </a:pPr>
            <a:r>
              <a:rPr lang="en-US" altLang="zh-CN" sz="1669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1669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669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1669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974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694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974" dirty="0" smtClean="0">
                <a:solidFill>
                  <a:srgbClr val="000000"/>
                </a:solidFill>
                <a:latin typeface="MT Extra" pitchFamily="18" charset="0"/>
                <a:cs typeface="MT Extra" pitchFamily="18" charset="0"/>
              </a:rPr>
              <a:t></a:t>
            </a:r>
            <a:r>
              <a:rPr lang="en-US" altLang="zh-CN" sz="974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694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1669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1669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1669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</a:t>
            </a:r>
            <a:r>
              <a:rPr lang="en-US" altLang="zh-CN" sz="1669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1766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</a:t>
            </a:r>
            <a:r>
              <a:rPr lang="en-US" altLang="zh-CN" sz="1669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)</a:t>
            </a:r>
          </a:p>
        </p:txBody>
      </p:sp>
      <p:sp>
        <p:nvSpPr>
          <p:cNvPr id="28" name="TextBox 1"/>
          <p:cNvSpPr txBox="1"/>
          <p:nvPr/>
        </p:nvSpPr>
        <p:spPr>
          <a:xfrm>
            <a:off x="393700" y="6210300"/>
            <a:ext cx="2705100" cy="6604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100"/>
              </a:lnSpc>
              <a:tabLst>
                <a:tab pos="1752600" algn="l"/>
              </a:tabLst>
            </a:pPr>
            <a:r>
              <a:rPr lang="en-US" altLang="zh-CN" dirty="0" smtClean="0"/>
              <a:t>	</a:t>
            </a:r>
            <a:r>
              <a:rPr lang="en-US" altLang="zh-CN" sz="1384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138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384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1384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808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576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808" dirty="0" smtClean="0">
                <a:solidFill>
                  <a:srgbClr val="000000"/>
                </a:solidFill>
                <a:latin typeface="MT Extra" pitchFamily="18" charset="0"/>
                <a:cs typeface="MT Extra" pitchFamily="18" charset="0"/>
              </a:rPr>
              <a:t></a:t>
            </a:r>
            <a:r>
              <a:rPr lang="en-US" altLang="zh-CN" sz="808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576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1384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1384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1384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1465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</a:t>
            </a:r>
            <a:r>
              <a:rPr lang="en-US" altLang="zh-CN" sz="1384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)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000"/>
              </a:lnSpc>
              <a:tabLst>
                <a:tab pos="1752600" algn="l"/>
              </a:tabLst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lide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redit: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Krystian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Mikolajczyk</a:t>
            </a:r>
          </a:p>
        </p:txBody>
      </p:sp>
      <p:sp>
        <p:nvSpPr>
          <p:cNvPr id="29" name="TextBox 1"/>
          <p:cNvSpPr txBox="1"/>
          <p:nvPr/>
        </p:nvSpPr>
        <p:spPr>
          <a:xfrm>
            <a:off x="546100" y="469900"/>
            <a:ext cx="8382000" cy="1181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/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Automatic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Scale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Selection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700"/>
              </a:lnSpc>
              <a:tabLst/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unctio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esponse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or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ncreasing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cal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(scal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ignature)</a:t>
            </a:r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1830451" y="2336787"/>
            <a:ext cx="285750" cy="295287"/>
          </a:xfrm>
          <a:custGeom>
            <a:avLst/>
            <a:gdLst>
              <a:gd name="connsiteX0" fmla="*/ 12700 w 285750"/>
              <a:gd name="connsiteY0" fmla="*/ 282587 h 295287"/>
              <a:gd name="connsiteX1" fmla="*/ 273050 w 285750"/>
              <a:gd name="connsiteY1" fmla="*/ 282587 h 295287"/>
              <a:gd name="connsiteX2" fmla="*/ 273050 w 285750"/>
              <a:gd name="connsiteY2" fmla="*/ 12700 h 295287"/>
              <a:gd name="connsiteX3" fmla="*/ 12700 w 285750"/>
              <a:gd name="connsiteY3" fmla="*/ 12700 h 295287"/>
              <a:gd name="connsiteX4" fmla="*/ 12700 w 285750"/>
              <a:gd name="connsiteY4" fmla="*/ 282587 h 29528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85750" h="295287">
                <a:moveTo>
                  <a:pt x="12700" y="282587"/>
                </a:moveTo>
                <a:lnTo>
                  <a:pt x="273050" y="282587"/>
                </a:lnTo>
                <a:lnTo>
                  <a:pt x="273050" y="12700"/>
                </a:lnTo>
                <a:lnTo>
                  <a:pt x="12700" y="12700"/>
                </a:lnTo>
                <a:lnTo>
                  <a:pt x="12700" y="282587"/>
                </a:lnTo>
              </a:path>
            </a:pathLst>
          </a:custGeom>
          <a:solidFill>
            <a:srgbClr val="000000">
              <a:alpha val="0"/>
            </a:srgbClr>
          </a:solidFill>
          <a:ln w="25400">
            <a:solidFill>
              <a:srgbClr val="FFCC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5808726" y="2195576"/>
            <a:ext cx="98425" cy="98425"/>
          </a:xfrm>
          <a:custGeom>
            <a:avLst/>
            <a:gdLst>
              <a:gd name="connsiteX0" fmla="*/ 12700 w 98425"/>
              <a:gd name="connsiteY0" fmla="*/ 12700 h 98425"/>
              <a:gd name="connsiteX1" fmla="*/ 85725 w 98425"/>
              <a:gd name="connsiteY1" fmla="*/ 85725 h 9842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98425" h="98425">
                <a:moveTo>
                  <a:pt x="12700" y="12700"/>
                </a:moveTo>
                <a:lnTo>
                  <a:pt x="85725" y="85725"/>
                </a:lnTo>
              </a:path>
            </a:pathLst>
          </a:custGeom>
          <a:ln w="25400">
            <a:solidFill>
              <a:srgbClr val="FFCC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Freeform 3"/>
          <p:cNvSpPr/>
          <p:nvPr/>
        </p:nvSpPr>
        <p:spPr>
          <a:xfrm>
            <a:off x="5810250" y="2195576"/>
            <a:ext cx="96901" cy="98425"/>
          </a:xfrm>
          <a:custGeom>
            <a:avLst/>
            <a:gdLst>
              <a:gd name="connsiteX0" fmla="*/ 84201 w 96901"/>
              <a:gd name="connsiteY0" fmla="*/ 12700 h 98425"/>
              <a:gd name="connsiteX1" fmla="*/ 12700 w 96901"/>
              <a:gd name="connsiteY1" fmla="*/ 85725 h 9842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96901" h="98425">
                <a:moveTo>
                  <a:pt x="84201" y="12700"/>
                </a:moveTo>
                <a:lnTo>
                  <a:pt x="12700" y="85725"/>
                </a:lnTo>
              </a:path>
            </a:pathLst>
          </a:custGeom>
          <a:ln w="25400">
            <a:solidFill>
              <a:srgbClr val="FFCC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1930400" y="2438400"/>
            <a:ext cx="98425" cy="98425"/>
          </a:xfrm>
          <a:custGeom>
            <a:avLst/>
            <a:gdLst>
              <a:gd name="connsiteX0" fmla="*/ 12700 w 98425"/>
              <a:gd name="connsiteY0" fmla="*/ 12700 h 98425"/>
              <a:gd name="connsiteX1" fmla="*/ 85725 w 98425"/>
              <a:gd name="connsiteY1" fmla="*/ 85725 h 9842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98425" h="98425">
                <a:moveTo>
                  <a:pt x="12700" y="12700"/>
                </a:moveTo>
                <a:lnTo>
                  <a:pt x="85725" y="85725"/>
                </a:lnTo>
              </a:path>
            </a:pathLst>
          </a:custGeom>
          <a:ln w="25400">
            <a:solidFill>
              <a:srgbClr val="FFCC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Freeform 3"/>
          <p:cNvSpPr/>
          <p:nvPr/>
        </p:nvSpPr>
        <p:spPr>
          <a:xfrm>
            <a:off x="1932051" y="2438400"/>
            <a:ext cx="96773" cy="98425"/>
          </a:xfrm>
          <a:custGeom>
            <a:avLst/>
            <a:gdLst>
              <a:gd name="connsiteX0" fmla="*/ 84073 w 96773"/>
              <a:gd name="connsiteY0" fmla="*/ 12700 h 98425"/>
              <a:gd name="connsiteX1" fmla="*/ 12700 w 96773"/>
              <a:gd name="connsiteY1" fmla="*/ 85725 h 9842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96773" h="98425">
                <a:moveTo>
                  <a:pt x="84073" y="12700"/>
                </a:moveTo>
                <a:lnTo>
                  <a:pt x="12700" y="85725"/>
                </a:lnTo>
              </a:path>
            </a:pathLst>
          </a:custGeom>
          <a:ln w="25400">
            <a:solidFill>
              <a:srgbClr val="FFCC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Freeform 3"/>
          <p:cNvSpPr/>
          <p:nvPr/>
        </p:nvSpPr>
        <p:spPr>
          <a:xfrm>
            <a:off x="5472176" y="4756353"/>
            <a:ext cx="2303398" cy="1116088"/>
          </a:xfrm>
          <a:custGeom>
            <a:avLst/>
            <a:gdLst>
              <a:gd name="connsiteX0" fmla="*/ 0 w 2303398"/>
              <a:gd name="connsiteY0" fmla="*/ 1116088 h 1116088"/>
              <a:gd name="connsiteX1" fmla="*/ 2303398 w 2303398"/>
              <a:gd name="connsiteY1" fmla="*/ 1116088 h 1116088"/>
              <a:gd name="connsiteX2" fmla="*/ 2303398 w 2303398"/>
              <a:gd name="connsiteY2" fmla="*/ 0 h 1116088"/>
              <a:gd name="connsiteX3" fmla="*/ 0 w 2303398"/>
              <a:gd name="connsiteY3" fmla="*/ 0 h 1116088"/>
              <a:gd name="connsiteX4" fmla="*/ 0 w 2303398"/>
              <a:gd name="connsiteY4" fmla="*/ 1116088 h 111608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03398" h="1116088">
                <a:moveTo>
                  <a:pt x="0" y="1116088"/>
                </a:moveTo>
                <a:lnTo>
                  <a:pt x="2303398" y="1116088"/>
                </a:lnTo>
                <a:lnTo>
                  <a:pt x="2303398" y="0"/>
                </a:lnTo>
                <a:lnTo>
                  <a:pt x="0" y="0"/>
                </a:lnTo>
                <a:lnTo>
                  <a:pt x="0" y="1116088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Freeform 3"/>
          <p:cNvSpPr/>
          <p:nvPr/>
        </p:nvSpPr>
        <p:spPr>
          <a:xfrm>
            <a:off x="1511300" y="4765878"/>
            <a:ext cx="2305050" cy="1151013"/>
          </a:xfrm>
          <a:custGeom>
            <a:avLst/>
            <a:gdLst>
              <a:gd name="connsiteX0" fmla="*/ 0 w 2305050"/>
              <a:gd name="connsiteY0" fmla="*/ 1151013 h 1151013"/>
              <a:gd name="connsiteX1" fmla="*/ 2305050 w 2305050"/>
              <a:gd name="connsiteY1" fmla="*/ 1151013 h 1151013"/>
              <a:gd name="connsiteX2" fmla="*/ 2305050 w 2305050"/>
              <a:gd name="connsiteY2" fmla="*/ 0 h 1151013"/>
              <a:gd name="connsiteX3" fmla="*/ 0 w 2305050"/>
              <a:gd name="connsiteY3" fmla="*/ 0 h 1151013"/>
              <a:gd name="connsiteX4" fmla="*/ 0 w 2305050"/>
              <a:gd name="connsiteY4" fmla="*/ 1151013 h 115101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05050" h="1151013">
                <a:moveTo>
                  <a:pt x="0" y="1151013"/>
                </a:moveTo>
                <a:lnTo>
                  <a:pt x="2305050" y="1151013"/>
                </a:lnTo>
                <a:lnTo>
                  <a:pt x="2305050" y="0"/>
                </a:lnTo>
                <a:lnTo>
                  <a:pt x="0" y="0"/>
                </a:lnTo>
                <a:lnTo>
                  <a:pt x="0" y="1151013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Freeform 3"/>
          <p:cNvSpPr/>
          <p:nvPr/>
        </p:nvSpPr>
        <p:spPr>
          <a:xfrm>
            <a:off x="5710301" y="2093963"/>
            <a:ext cx="285750" cy="295287"/>
          </a:xfrm>
          <a:custGeom>
            <a:avLst/>
            <a:gdLst>
              <a:gd name="connsiteX0" fmla="*/ 12700 w 285750"/>
              <a:gd name="connsiteY0" fmla="*/ 282587 h 295287"/>
              <a:gd name="connsiteX1" fmla="*/ 273050 w 285750"/>
              <a:gd name="connsiteY1" fmla="*/ 282587 h 295287"/>
              <a:gd name="connsiteX2" fmla="*/ 273050 w 285750"/>
              <a:gd name="connsiteY2" fmla="*/ 12700 h 295287"/>
              <a:gd name="connsiteX3" fmla="*/ 12700 w 285750"/>
              <a:gd name="connsiteY3" fmla="*/ 12700 h 295287"/>
              <a:gd name="connsiteX4" fmla="*/ 12700 w 285750"/>
              <a:gd name="connsiteY4" fmla="*/ 282587 h 29528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85750" h="295287">
                <a:moveTo>
                  <a:pt x="12700" y="282587"/>
                </a:moveTo>
                <a:lnTo>
                  <a:pt x="273050" y="282587"/>
                </a:lnTo>
                <a:lnTo>
                  <a:pt x="273050" y="12700"/>
                </a:lnTo>
                <a:lnTo>
                  <a:pt x="12700" y="12700"/>
                </a:lnTo>
                <a:lnTo>
                  <a:pt x="12700" y="282587"/>
                </a:lnTo>
              </a:path>
            </a:pathLst>
          </a:custGeom>
          <a:solidFill>
            <a:srgbClr val="000000">
              <a:alpha val="0"/>
            </a:srgbClr>
          </a:solidFill>
          <a:ln w="25400">
            <a:solidFill>
              <a:srgbClr val="FFCC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Freeform 3"/>
          <p:cNvSpPr/>
          <p:nvPr/>
        </p:nvSpPr>
        <p:spPr>
          <a:xfrm>
            <a:off x="1511300" y="5115178"/>
            <a:ext cx="36576" cy="36448"/>
          </a:xfrm>
          <a:custGeom>
            <a:avLst/>
            <a:gdLst>
              <a:gd name="connsiteX0" fmla="*/ 0 w 36576"/>
              <a:gd name="connsiteY0" fmla="*/ 18288 h 36448"/>
              <a:gd name="connsiteX1" fmla="*/ 18288 w 36576"/>
              <a:gd name="connsiteY1" fmla="*/ 0 h 36448"/>
              <a:gd name="connsiteX2" fmla="*/ 36575 w 36576"/>
              <a:gd name="connsiteY2" fmla="*/ 18288 h 36448"/>
              <a:gd name="connsiteX3" fmla="*/ 18288 w 36576"/>
              <a:gd name="connsiteY3" fmla="*/ 36449 h 36448"/>
              <a:gd name="connsiteX4" fmla="*/ 0 w 36576"/>
              <a:gd name="connsiteY4" fmla="*/ 18288 h 3644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36576" h="36448">
                <a:moveTo>
                  <a:pt x="0" y="18288"/>
                </a:moveTo>
                <a:cubicBezTo>
                  <a:pt x="0" y="8128"/>
                  <a:pt x="8127" y="0"/>
                  <a:pt x="18288" y="0"/>
                </a:cubicBezTo>
                <a:cubicBezTo>
                  <a:pt x="28321" y="0"/>
                  <a:pt x="36575" y="8128"/>
                  <a:pt x="36575" y="18288"/>
                </a:cubicBezTo>
                <a:cubicBezTo>
                  <a:pt x="36575" y="28321"/>
                  <a:pt x="28321" y="36449"/>
                  <a:pt x="18288" y="36449"/>
                </a:cubicBezTo>
                <a:cubicBezTo>
                  <a:pt x="8127" y="36449"/>
                  <a:pt x="0" y="28321"/>
                  <a:pt x="0" y="1828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Freeform 3"/>
          <p:cNvSpPr/>
          <p:nvPr/>
        </p:nvSpPr>
        <p:spPr>
          <a:xfrm>
            <a:off x="1504950" y="5108828"/>
            <a:ext cx="49276" cy="49148"/>
          </a:xfrm>
          <a:custGeom>
            <a:avLst/>
            <a:gdLst>
              <a:gd name="connsiteX0" fmla="*/ 6350 w 49276"/>
              <a:gd name="connsiteY0" fmla="*/ 24638 h 49148"/>
              <a:gd name="connsiteX1" fmla="*/ 24638 w 49276"/>
              <a:gd name="connsiteY1" fmla="*/ 6350 h 49148"/>
              <a:gd name="connsiteX2" fmla="*/ 42925 w 49276"/>
              <a:gd name="connsiteY2" fmla="*/ 24638 h 49148"/>
              <a:gd name="connsiteX3" fmla="*/ 24638 w 49276"/>
              <a:gd name="connsiteY3" fmla="*/ 42799 h 49148"/>
              <a:gd name="connsiteX4" fmla="*/ 6350 w 49276"/>
              <a:gd name="connsiteY4" fmla="*/ 24638 h 4914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9276" h="49148">
                <a:moveTo>
                  <a:pt x="6350" y="24638"/>
                </a:moveTo>
                <a:cubicBezTo>
                  <a:pt x="6350" y="14478"/>
                  <a:pt x="14477" y="6350"/>
                  <a:pt x="24638" y="6350"/>
                </a:cubicBezTo>
                <a:cubicBezTo>
                  <a:pt x="34671" y="6350"/>
                  <a:pt x="42925" y="14478"/>
                  <a:pt x="42925" y="24638"/>
                </a:cubicBezTo>
                <a:cubicBezTo>
                  <a:pt x="42925" y="34671"/>
                  <a:pt x="34671" y="42799"/>
                  <a:pt x="24638" y="42799"/>
                </a:cubicBezTo>
                <a:cubicBezTo>
                  <a:pt x="14477" y="42799"/>
                  <a:pt x="6350" y="34671"/>
                  <a:pt x="6350" y="24638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Freeform 3"/>
          <p:cNvSpPr/>
          <p:nvPr/>
        </p:nvSpPr>
        <p:spPr>
          <a:xfrm>
            <a:off x="5534025" y="5647004"/>
            <a:ext cx="36576" cy="36512"/>
          </a:xfrm>
          <a:custGeom>
            <a:avLst/>
            <a:gdLst>
              <a:gd name="connsiteX0" fmla="*/ 0 w 36576"/>
              <a:gd name="connsiteY0" fmla="*/ 18262 h 36512"/>
              <a:gd name="connsiteX1" fmla="*/ 18288 w 36576"/>
              <a:gd name="connsiteY1" fmla="*/ 0 h 36512"/>
              <a:gd name="connsiteX2" fmla="*/ 36576 w 36576"/>
              <a:gd name="connsiteY2" fmla="*/ 18262 h 36512"/>
              <a:gd name="connsiteX3" fmla="*/ 18288 w 36576"/>
              <a:gd name="connsiteY3" fmla="*/ 36512 h 36512"/>
              <a:gd name="connsiteX4" fmla="*/ 0 w 36576"/>
              <a:gd name="connsiteY4" fmla="*/ 18262 h 3651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36576" h="36512">
                <a:moveTo>
                  <a:pt x="0" y="18262"/>
                </a:moveTo>
                <a:cubicBezTo>
                  <a:pt x="0" y="8178"/>
                  <a:pt x="8128" y="0"/>
                  <a:pt x="18288" y="0"/>
                </a:cubicBezTo>
                <a:cubicBezTo>
                  <a:pt x="28321" y="0"/>
                  <a:pt x="36576" y="8178"/>
                  <a:pt x="36576" y="18262"/>
                </a:cubicBezTo>
                <a:cubicBezTo>
                  <a:pt x="36576" y="28333"/>
                  <a:pt x="28321" y="36512"/>
                  <a:pt x="18288" y="36512"/>
                </a:cubicBezTo>
                <a:cubicBezTo>
                  <a:pt x="8128" y="36512"/>
                  <a:pt x="0" y="28333"/>
                  <a:pt x="0" y="18262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Freeform 3"/>
          <p:cNvSpPr/>
          <p:nvPr/>
        </p:nvSpPr>
        <p:spPr>
          <a:xfrm>
            <a:off x="5527675" y="5640654"/>
            <a:ext cx="49276" cy="49212"/>
          </a:xfrm>
          <a:custGeom>
            <a:avLst/>
            <a:gdLst>
              <a:gd name="connsiteX0" fmla="*/ 6350 w 49276"/>
              <a:gd name="connsiteY0" fmla="*/ 24612 h 49212"/>
              <a:gd name="connsiteX1" fmla="*/ 24638 w 49276"/>
              <a:gd name="connsiteY1" fmla="*/ 6350 h 49212"/>
              <a:gd name="connsiteX2" fmla="*/ 42926 w 49276"/>
              <a:gd name="connsiteY2" fmla="*/ 24612 h 49212"/>
              <a:gd name="connsiteX3" fmla="*/ 24638 w 49276"/>
              <a:gd name="connsiteY3" fmla="*/ 42862 h 49212"/>
              <a:gd name="connsiteX4" fmla="*/ 6350 w 49276"/>
              <a:gd name="connsiteY4" fmla="*/ 24612 h 4921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9276" h="49212">
                <a:moveTo>
                  <a:pt x="6350" y="24612"/>
                </a:moveTo>
                <a:cubicBezTo>
                  <a:pt x="6350" y="14528"/>
                  <a:pt x="14478" y="6350"/>
                  <a:pt x="24638" y="6350"/>
                </a:cubicBezTo>
                <a:cubicBezTo>
                  <a:pt x="34671" y="6350"/>
                  <a:pt x="42926" y="14528"/>
                  <a:pt x="42926" y="24612"/>
                </a:cubicBezTo>
                <a:cubicBezTo>
                  <a:pt x="42926" y="34683"/>
                  <a:pt x="34671" y="42862"/>
                  <a:pt x="24638" y="42862"/>
                </a:cubicBezTo>
                <a:cubicBezTo>
                  <a:pt x="14478" y="42862"/>
                  <a:pt x="6350" y="34683"/>
                  <a:pt x="6350" y="24612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Freeform 3"/>
          <p:cNvSpPr/>
          <p:nvPr/>
        </p:nvSpPr>
        <p:spPr>
          <a:xfrm>
            <a:off x="1619250" y="4827778"/>
            <a:ext cx="36576" cy="36575"/>
          </a:xfrm>
          <a:custGeom>
            <a:avLst/>
            <a:gdLst>
              <a:gd name="connsiteX0" fmla="*/ 0 w 36576"/>
              <a:gd name="connsiteY0" fmla="*/ 18287 h 36575"/>
              <a:gd name="connsiteX1" fmla="*/ 18288 w 36576"/>
              <a:gd name="connsiteY1" fmla="*/ 0 h 36575"/>
              <a:gd name="connsiteX2" fmla="*/ 36576 w 36576"/>
              <a:gd name="connsiteY2" fmla="*/ 18287 h 36575"/>
              <a:gd name="connsiteX3" fmla="*/ 18288 w 36576"/>
              <a:gd name="connsiteY3" fmla="*/ 36575 h 36575"/>
              <a:gd name="connsiteX4" fmla="*/ 0 w 36576"/>
              <a:gd name="connsiteY4" fmla="*/ 18287 h 3657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36576" h="36575">
                <a:moveTo>
                  <a:pt x="0" y="18287"/>
                </a:moveTo>
                <a:cubicBezTo>
                  <a:pt x="0" y="8254"/>
                  <a:pt x="8127" y="0"/>
                  <a:pt x="18288" y="0"/>
                </a:cubicBezTo>
                <a:cubicBezTo>
                  <a:pt x="28320" y="0"/>
                  <a:pt x="36576" y="8254"/>
                  <a:pt x="36576" y="18287"/>
                </a:cubicBezTo>
                <a:cubicBezTo>
                  <a:pt x="36576" y="28320"/>
                  <a:pt x="28320" y="36575"/>
                  <a:pt x="18288" y="36575"/>
                </a:cubicBezTo>
                <a:cubicBezTo>
                  <a:pt x="8127" y="36575"/>
                  <a:pt x="0" y="28320"/>
                  <a:pt x="0" y="18287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Freeform 3"/>
          <p:cNvSpPr/>
          <p:nvPr/>
        </p:nvSpPr>
        <p:spPr>
          <a:xfrm>
            <a:off x="1612900" y="4821428"/>
            <a:ext cx="49276" cy="49275"/>
          </a:xfrm>
          <a:custGeom>
            <a:avLst/>
            <a:gdLst>
              <a:gd name="connsiteX0" fmla="*/ 6350 w 49276"/>
              <a:gd name="connsiteY0" fmla="*/ 24637 h 49275"/>
              <a:gd name="connsiteX1" fmla="*/ 24638 w 49276"/>
              <a:gd name="connsiteY1" fmla="*/ 6350 h 49275"/>
              <a:gd name="connsiteX2" fmla="*/ 42926 w 49276"/>
              <a:gd name="connsiteY2" fmla="*/ 24637 h 49275"/>
              <a:gd name="connsiteX3" fmla="*/ 24638 w 49276"/>
              <a:gd name="connsiteY3" fmla="*/ 42925 h 49275"/>
              <a:gd name="connsiteX4" fmla="*/ 6350 w 49276"/>
              <a:gd name="connsiteY4" fmla="*/ 24637 h 4927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9276" h="49275">
                <a:moveTo>
                  <a:pt x="6350" y="24637"/>
                </a:moveTo>
                <a:cubicBezTo>
                  <a:pt x="6350" y="14604"/>
                  <a:pt x="14477" y="6350"/>
                  <a:pt x="24638" y="6350"/>
                </a:cubicBezTo>
                <a:cubicBezTo>
                  <a:pt x="34670" y="6350"/>
                  <a:pt x="42926" y="14604"/>
                  <a:pt x="42926" y="24637"/>
                </a:cubicBezTo>
                <a:cubicBezTo>
                  <a:pt x="42926" y="34670"/>
                  <a:pt x="34670" y="42925"/>
                  <a:pt x="24638" y="42925"/>
                </a:cubicBezTo>
                <a:cubicBezTo>
                  <a:pt x="14477" y="42925"/>
                  <a:pt x="6350" y="34670"/>
                  <a:pt x="6350" y="24637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Freeform 3"/>
          <p:cNvSpPr/>
          <p:nvPr/>
        </p:nvSpPr>
        <p:spPr>
          <a:xfrm>
            <a:off x="5651500" y="5367528"/>
            <a:ext cx="36576" cy="36575"/>
          </a:xfrm>
          <a:custGeom>
            <a:avLst/>
            <a:gdLst>
              <a:gd name="connsiteX0" fmla="*/ 0 w 36576"/>
              <a:gd name="connsiteY0" fmla="*/ 18287 h 36575"/>
              <a:gd name="connsiteX1" fmla="*/ 18288 w 36576"/>
              <a:gd name="connsiteY1" fmla="*/ 0 h 36575"/>
              <a:gd name="connsiteX2" fmla="*/ 36576 w 36576"/>
              <a:gd name="connsiteY2" fmla="*/ 18287 h 36575"/>
              <a:gd name="connsiteX3" fmla="*/ 18288 w 36576"/>
              <a:gd name="connsiteY3" fmla="*/ 36575 h 36575"/>
              <a:gd name="connsiteX4" fmla="*/ 0 w 36576"/>
              <a:gd name="connsiteY4" fmla="*/ 18287 h 3657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36576" h="36575">
                <a:moveTo>
                  <a:pt x="0" y="18287"/>
                </a:moveTo>
                <a:cubicBezTo>
                  <a:pt x="0" y="8254"/>
                  <a:pt x="8128" y="0"/>
                  <a:pt x="18288" y="0"/>
                </a:cubicBezTo>
                <a:cubicBezTo>
                  <a:pt x="28321" y="0"/>
                  <a:pt x="36576" y="8254"/>
                  <a:pt x="36576" y="18287"/>
                </a:cubicBezTo>
                <a:cubicBezTo>
                  <a:pt x="36576" y="28447"/>
                  <a:pt x="28321" y="36575"/>
                  <a:pt x="18288" y="36575"/>
                </a:cubicBezTo>
                <a:cubicBezTo>
                  <a:pt x="8128" y="36575"/>
                  <a:pt x="0" y="28447"/>
                  <a:pt x="0" y="18287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Freeform 3"/>
          <p:cNvSpPr/>
          <p:nvPr/>
        </p:nvSpPr>
        <p:spPr>
          <a:xfrm>
            <a:off x="5645150" y="5361178"/>
            <a:ext cx="49276" cy="49275"/>
          </a:xfrm>
          <a:custGeom>
            <a:avLst/>
            <a:gdLst>
              <a:gd name="connsiteX0" fmla="*/ 6350 w 49276"/>
              <a:gd name="connsiteY0" fmla="*/ 24637 h 49275"/>
              <a:gd name="connsiteX1" fmla="*/ 24638 w 49276"/>
              <a:gd name="connsiteY1" fmla="*/ 6350 h 49275"/>
              <a:gd name="connsiteX2" fmla="*/ 42926 w 49276"/>
              <a:gd name="connsiteY2" fmla="*/ 24637 h 49275"/>
              <a:gd name="connsiteX3" fmla="*/ 24638 w 49276"/>
              <a:gd name="connsiteY3" fmla="*/ 42925 h 49275"/>
              <a:gd name="connsiteX4" fmla="*/ 6350 w 49276"/>
              <a:gd name="connsiteY4" fmla="*/ 24637 h 4927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9276" h="49275">
                <a:moveTo>
                  <a:pt x="6350" y="24637"/>
                </a:moveTo>
                <a:cubicBezTo>
                  <a:pt x="6350" y="14604"/>
                  <a:pt x="14478" y="6350"/>
                  <a:pt x="24638" y="6350"/>
                </a:cubicBezTo>
                <a:cubicBezTo>
                  <a:pt x="34671" y="6350"/>
                  <a:pt x="42926" y="14604"/>
                  <a:pt x="42926" y="24637"/>
                </a:cubicBezTo>
                <a:cubicBezTo>
                  <a:pt x="42926" y="34797"/>
                  <a:pt x="34671" y="42925"/>
                  <a:pt x="24638" y="42925"/>
                </a:cubicBezTo>
                <a:cubicBezTo>
                  <a:pt x="14478" y="42925"/>
                  <a:pt x="6350" y="34797"/>
                  <a:pt x="6350" y="24637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Freeform 3"/>
          <p:cNvSpPr/>
          <p:nvPr/>
        </p:nvSpPr>
        <p:spPr>
          <a:xfrm>
            <a:off x="1727200" y="4745228"/>
            <a:ext cx="36576" cy="36575"/>
          </a:xfrm>
          <a:custGeom>
            <a:avLst/>
            <a:gdLst>
              <a:gd name="connsiteX0" fmla="*/ 0 w 36576"/>
              <a:gd name="connsiteY0" fmla="*/ 18287 h 36575"/>
              <a:gd name="connsiteX1" fmla="*/ 18288 w 36576"/>
              <a:gd name="connsiteY1" fmla="*/ 0 h 36575"/>
              <a:gd name="connsiteX2" fmla="*/ 36576 w 36576"/>
              <a:gd name="connsiteY2" fmla="*/ 18287 h 36575"/>
              <a:gd name="connsiteX3" fmla="*/ 18288 w 36576"/>
              <a:gd name="connsiteY3" fmla="*/ 36575 h 36575"/>
              <a:gd name="connsiteX4" fmla="*/ 0 w 36576"/>
              <a:gd name="connsiteY4" fmla="*/ 18287 h 3657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36576" h="36575">
                <a:moveTo>
                  <a:pt x="0" y="18287"/>
                </a:moveTo>
                <a:cubicBezTo>
                  <a:pt x="0" y="8127"/>
                  <a:pt x="8127" y="0"/>
                  <a:pt x="18288" y="0"/>
                </a:cubicBezTo>
                <a:cubicBezTo>
                  <a:pt x="28320" y="0"/>
                  <a:pt x="36576" y="8127"/>
                  <a:pt x="36576" y="18287"/>
                </a:cubicBezTo>
                <a:cubicBezTo>
                  <a:pt x="36576" y="28320"/>
                  <a:pt x="28320" y="36575"/>
                  <a:pt x="18288" y="36575"/>
                </a:cubicBezTo>
                <a:cubicBezTo>
                  <a:pt x="8127" y="36575"/>
                  <a:pt x="0" y="28320"/>
                  <a:pt x="0" y="18287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Freeform 3"/>
          <p:cNvSpPr/>
          <p:nvPr/>
        </p:nvSpPr>
        <p:spPr>
          <a:xfrm>
            <a:off x="1720850" y="4738878"/>
            <a:ext cx="49276" cy="49275"/>
          </a:xfrm>
          <a:custGeom>
            <a:avLst/>
            <a:gdLst>
              <a:gd name="connsiteX0" fmla="*/ 6350 w 49276"/>
              <a:gd name="connsiteY0" fmla="*/ 24637 h 49275"/>
              <a:gd name="connsiteX1" fmla="*/ 24638 w 49276"/>
              <a:gd name="connsiteY1" fmla="*/ 6350 h 49275"/>
              <a:gd name="connsiteX2" fmla="*/ 42926 w 49276"/>
              <a:gd name="connsiteY2" fmla="*/ 24637 h 49275"/>
              <a:gd name="connsiteX3" fmla="*/ 24638 w 49276"/>
              <a:gd name="connsiteY3" fmla="*/ 42925 h 49275"/>
              <a:gd name="connsiteX4" fmla="*/ 6350 w 49276"/>
              <a:gd name="connsiteY4" fmla="*/ 24637 h 4927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9276" h="49275">
                <a:moveTo>
                  <a:pt x="6350" y="24637"/>
                </a:moveTo>
                <a:cubicBezTo>
                  <a:pt x="6350" y="14477"/>
                  <a:pt x="14477" y="6350"/>
                  <a:pt x="24638" y="6350"/>
                </a:cubicBezTo>
                <a:cubicBezTo>
                  <a:pt x="34670" y="6350"/>
                  <a:pt x="42926" y="14477"/>
                  <a:pt x="42926" y="24637"/>
                </a:cubicBezTo>
                <a:cubicBezTo>
                  <a:pt x="42926" y="34670"/>
                  <a:pt x="34670" y="42925"/>
                  <a:pt x="24638" y="42925"/>
                </a:cubicBezTo>
                <a:cubicBezTo>
                  <a:pt x="14477" y="42925"/>
                  <a:pt x="6350" y="34670"/>
                  <a:pt x="6350" y="24637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Freeform 3"/>
          <p:cNvSpPr/>
          <p:nvPr/>
        </p:nvSpPr>
        <p:spPr>
          <a:xfrm>
            <a:off x="5796026" y="5115178"/>
            <a:ext cx="36448" cy="36448"/>
          </a:xfrm>
          <a:custGeom>
            <a:avLst/>
            <a:gdLst>
              <a:gd name="connsiteX0" fmla="*/ 0 w 36448"/>
              <a:gd name="connsiteY0" fmla="*/ 18288 h 36448"/>
              <a:gd name="connsiteX1" fmla="*/ 18160 w 36448"/>
              <a:gd name="connsiteY1" fmla="*/ 0 h 36448"/>
              <a:gd name="connsiteX2" fmla="*/ 36448 w 36448"/>
              <a:gd name="connsiteY2" fmla="*/ 18288 h 36448"/>
              <a:gd name="connsiteX3" fmla="*/ 18160 w 36448"/>
              <a:gd name="connsiteY3" fmla="*/ 36449 h 36448"/>
              <a:gd name="connsiteX4" fmla="*/ 0 w 36448"/>
              <a:gd name="connsiteY4" fmla="*/ 18288 h 3644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36448" h="36448">
                <a:moveTo>
                  <a:pt x="0" y="18288"/>
                </a:moveTo>
                <a:cubicBezTo>
                  <a:pt x="0" y="8128"/>
                  <a:pt x="8127" y="0"/>
                  <a:pt x="18160" y="0"/>
                </a:cubicBezTo>
                <a:cubicBezTo>
                  <a:pt x="28320" y="0"/>
                  <a:pt x="36448" y="8128"/>
                  <a:pt x="36448" y="18288"/>
                </a:cubicBezTo>
                <a:cubicBezTo>
                  <a:pt x="36448" y="28321"/>
                  <a:pt x="28320" y="36449"/>
                  <a:pt x="18160" y="36449"/>
                </a:cubicBezTo>
                <a:cubicBezTo>
                  <a:pt x="8127" y="36449"/>
                  <a:pt x="0" y="28321"/>
                  <a:pt x="0" y="1828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Freeform 3"/>
          <p:cNvSpPr/>
          <p:nvPr/>
        </p:nvSpPr>
        <p:spPr>
          <a:xfrm>
            <a:off x="5789676" y="5108828"/>
            <a:ext cx="49148" cy="49148"/>
          </a:xfrm>
          <a:custGeom>
            <a:avLst/>
            <a:gdLst>
              <a:gd name="connsiteX0" fmla="*/ 6350 w 49148"/>
              <a:gd name="connsiteY0" fmla="*/ 24638 h 49148"/>
              <a:gd name="connsiteX1" fmla="*/ 24510 w 49148"/>
              <a:gd name="connsiteY1" fmla="*/ 6350 h 49148"/>
              <a:gd name="connsiteX2" fmla="*/ 42798 w 49148"/>
              <a:gd name="connsiteY2" fmla="*/ 24638 h 49148"/>
              <a:gd name="connsiteX3" fmla="*/ 24510 w 49148"/>
              <a:gd name="connsiteY3" fmla="*/ 42799 h 49148"/>
              <a:gd name="connsiteX4" fmla="*/ 6350 w 49148"/>
              <a:gd name="connsiteY4" fmla="*/ 24638 h 4914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9148" h="49148">
                <a:moveTo>
                  <a:pt x="6350" y="24638"/>
                </a:moveTo>
                <a:cubicBezTo>
                  <a:pt x="6350" y="14478"/>
                  <a:pt x="14477" y="6350"/>
                  <a:pt x="24510" y="6350"/>
                </a:cubicBezTo>
                <a:cubicBezTo>
                  <a:pt x="34670" y="6350"/>
                  <a:pt x="42798" y="14478"/>
                  <a:pt x="42798" y="24638"/>
                </a:cubicBezTo>
                <a:cubicBezTo>
                  <a:pt x="42798" y="34671"/>
                  <a:pt x="34670" y="42799"/>
                  <a:pt x="24510" y="42799"/>
                </a:cubicBezTo>
                <a:cubicBezTo>
                  <a:pt x="14477" y="42799"/>
                  <a:pt x="6350" y="34671"/>
                  <a:pt x="6350" y="24638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24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28700" y="1752600"/>
            <a:ext cx="3340100" cy="2946400"/>
          </a:xfrm>
          <a:prstGeom prst="rect">
            <a:avLst/>
          </a:prstGeom>
          <a:noFill/>
        </p:spPr>
      </p:pic>
      <p:pic>
        <p:nvPicPr>
          <p:cNvPr id="2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95400" y="4699000"/>
            <a:ext cx="2641600" cy="1511300"/>
          </a:xfrm>
          <a:prstGeom prst="rect">
            <a:avLst/>
          </a:prstGeom>
          <a:noFill/>
        </p:spPr>
      </p:pic>
      <p:pic>
        <p:nvPicPr>
          <p:cNvPr id="26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pic>
        <p:nvPicPr>
          <p:cNvPr id="27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257800" y="1790700"/>
            <a:ext cx="2641600" cy="43307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28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29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30" name="TextBox 1"/>
          <p:cNvSpPr txBox="1"/>
          <p:nvPr/>
        </p:nvSpPr>
        <p:spPr>
          <a:xfrm>
            <a:off x="4381500" y="6604000"/>
            <a:ext cx="5588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31" name="TextBox 1"/>
          <p:cNvSpPr txBox="1"/>
          <p:nvPr/>
        </p:nvSpPr>
        <p:spPr>
          <a:xfrm>
            <a:off x="8839200" y="6451600"/>
            <a:ext cx="2032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70</a:t>
            </a:r>
          </a:p>
        </p:txBody>
      </p:sp>
      <p:sp>
        <p:nvSpPr>
          <p:cNvPr id="32" name="TextBox 1"/>
          <p:cNvSpPr txBox="1"/>
          <p:nvPr/>
        </p:nvSpPr>
        <p:spPr>
          <a:xfrm>
            <a:off x="6019800" y="6146800"/>
            <a:ext cx="1193800" cy="3175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500"/>
              </a:lnSpc>
              <a:tabLst/>
            </a:pPr>
            <a:r>
              <a:rPr lang="en-US" altLang="zh-CN" sz="1669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1669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669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1669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974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694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974" dirty="0" smtClean="0">
                <a:solidFill>
                  <a:srgbClr val="000000"/>
                </a:solidFill>
                <a:latin typeface="MT Extra" pitchFamily="18" charset="0"/>
                <a:cs typeface="MT Extra" pitchFamily="18" charset="0"/>
              </a:rPr>
              <a:t></a:t>
            </a:r>
            <a:r>
              <a:rPr lang="en-US" altLang="zh-CN" sz="974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694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1669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1669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1669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</a:t>
            </a:r>
            <a:r>
              <a:rPr lang="en-US" altLang="zh-CN" sz="1669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1766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</a:t>
            </a:r>
            <a:r>
              <a:rPr lang="en-US" altLang="zh-CN" sz="1669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)</a:t>
            </a:r>
          </a:p>
        </p:txBody>
      </p:sp>
      <p:sp>
        <p:nvSpPr>
          <p:cNvPr id="33" name="TextBox 1"/>
          <p:cNvSpPr txBox="1"/>
          <p:nvPr/>
        </p:nvSpPr>
        <p:spPr>
          <a:xfrm>
            <a:off x="393700" y="6210300"/>
            <a:ext cx="2705100" cy="6604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100"/>
              </a:lnSpc>
              <a:tabLst>
                <a:tab pos="1752600" algn="l"/>
              </a:tabLst>
            </a:pPr>
            <a:r>
              <a:rPr lang="en-US" altLang="zh-CN" dirty="0" smtClean="0"/>
              <a:t>	</a:t>
            </a:r>
            <a:r>
              <a:rPr lang="en-US" altLang="zh-CN" sz="1384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138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384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1384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808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576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808" dirty="0" smtClean="0">
                <a:solidFill>
                  <a:srgbClr val="000000"/>
                </a:solidFill>
                <a:latin typeface="MT Extra" pitchFamily="18" charset="0"/>
                <a:cs typeface="MT Extra" pitchFamily="18" charset="0"/>
              </a:rPr>
              <a:t></a:t>
            </a:r>
            <a:r>
              <a:rPr lang="en-US" altLang="zh-CN" sz="808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576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1384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1384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1384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1465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</a:t>
            </a:r>
            <a:r>
              <a:rPr lang="en-US" altLang="zh-CN" sz="1384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)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000"/>
              </a:lnSpc>
              <a:tabLst>
                <a:tab pos="1752600" algn="l"/>
              </a:tabLst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lide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redit: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Krystian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Mikolajczyk</a:t>
            </a:r>
          </a:p>
        </p:txBody>
      </p:sp>
      <p:sp>
        <p:nvSpPr>
          <p:cNvPr id="34" name="TextBox 1"/>
          <p:cNvSpPr txBox="1"/>
          <p:nvPr/>
        </p:nvSpPr>
        <p:spPr>
          <a:xfrm>
            <a:off x="546100" y="469900"/>
            <a:ext cx="8382000" cy="1181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/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Automatic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Scale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Selection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700"/>
              </a:lnSpc>
              <a:tabLst/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unctio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esponse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or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ncreasing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cal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(scal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ignature)</a:t>
            </a:r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1792351" y="2298738"/>
            <a:ext cx="350837" cy="369912"/>
          </a:xfrm>
          <a:custGeom>
            <a:avLst/>
            <a:gdLst>
              <a:gd name="connsiteX0" fmla="*/ 12700 w 350837"/>
              <a:gd name="connsiteY0" fmla="*/ 357212 h 369912"/>
              <a:gd name="connsiteX1" fmla="*/ 338137 w 350837"/>
              <a:gd name="connsiteY1" fmla="*/ 357212 h 369912"/>
              <a:gd name="connsiteX2" fmla="*/ 338137 w 350837"/>
              <a:gd name="connsiteY2" fmla="*/ 12700 h 369912"/>
              <a:gd name="connsiteX3" fmla="*/ 12700 w 350837"/>
              <a:gd name="connsiteY3" fmla="*/ 12700 h 369912"/>
              <a:gd name="connsiteX4" fmla="*/ 12700 w 350837"/>
              <a:gd name="connsiteY4" fmla="*/ 357212 h 36991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350837" h="369912">
                <a:moveTo>
                  <a:pt x="12700" y="357212"/>
                </a:moveTo>
                <a:lnTo>
                  <a:pt x="338137" y="357212"/>
                </a:lnTo>
                <a:lnTo>
                  <a:pt x="338137" y="12700"/>
                </a:lnTo>
                <a:lnTo>
                  <a:pt x="12700" y="12700"/>
                </a:lnTo>
                <a:lnTo>
                  <a:pt x="12700" y="357212"/>
                </a:lnTo>
              </a:path>
            </a:pathLst>
          </a:custGeom>
          <a:solidFill>
            <a:srgbClr val="000000">
              <a:alpha val="0"/>
            </a:srgbClr>
          </a:solidFill>
          <a:ln w="25400">
            <a:solidFill>
              <a:srgbClr val="FFCC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5808726" y="2195576"/>
            <a:ext cx="98425" cy="98425"/>
          </a:xfrm>
          <a:custGeom>
            <a:avLst/>
            <a:gdLst>
              <a:gd name="connsiteX0" fmla="*/ 12700 w 98425"/>
              <a:gd name="connsiteY0" fmla="*/ 12700 h 98425"/>
              <a:gd name="connsiteX1" fmla="*/ 85725 w 98425"/>
              <a:gd name="connsiteY1" fmla="*/ 85725 h 9842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98425" h="98425">
                <a:moveTo>
                  <a:pt x="12700" y="12700"/>
                </a:moveTo>
                <a:lnTo>
                  <a:pt x="85725" y="85725"/>
                </a:lnTo>
              </a:path>
            </a:pathLst>
          </a:custGeom>
          <a:ln w="25400">
            <a:solidFill>
              <a:srgbClr val="FFCC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Freeform 3"/>
          <p:cNvSpPr/>
          <p:nvPr/>
        </p:nvSpPr>
        <p:spPr>
          <a:xfrm>
            <a:off x="5810250" y="2195576"/>
            <a:ext cx="96901" cy="98425"/>
          </a:xfrm>
          <a:custGeom>
            <a:avLst/>
            <a:gdLst>
              <a:gd name="connsiteX0" fmla="*/ 84201 w 96901"/>
              <a:gd name="connsiteY0" fmla="*/ 12700 h 98425"/>
              <a:gd name="connsiteX1" fmla="*/ 12700 w 96901"/>
              <a:gd name="connsiteY1" fmla="*/ 85725 h 9842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96901" h="98425">
                <a:moveTo>
                  <a:pt x="84201" y="12700"/>
                </a:moveTo>
                <a:lnTo>
                  <a:pt x="12700" y="85725"/>
                </a:lnTo>
              </a:path>
            </a:pathLst>
          </a:custGeom>
          <a:ln w="25400">
            <a:solidFill>
              <a:srgbClr val="FFCC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1930400" y="2438400"/>
            <a:ext cx="98425" cy="98425"/>
          </a:xfrm>
          <a:custGeom>
            <a:avLst/>
            <a:gdLst>
              <a:gd name="connsiteX0" fmla="*/ 12700 w 98425"/>
              <a:gd name="connsiteY0" fmla="*/ 12700 h 98425"/>
              <a:gd name="connsiteX1" fmla="*/ 85725 w 98425"/>
              <a:gd name="connsiteY1" fmla="*/ 85725 h 9842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98425" h="98425">
                <a:moveTo>
                  <a:pt x="12700" y="12700"/>
                </a:moveTo>
                <a:lnTo>
                  <a:pt x="85725" y="85725"/>
                </a:lnTo>
              </a:path>
            </a:pathLst>
          </a:custGeom>
          <a:ln w="25400">
            <a:solidFill>
              <a:srgbClr val="FFCC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Freeform 3"/>
          <p:cNvSpPr/>
          <p:nvPr/>
        </p:nvSpPr>
        <p:spPr>
          <a:xfrm>
            <a:off x="1932051" y="2438400"/>
            <a:ext cx="96773" cy="98425"/>
          </a:xfrm>
          <a:custGeom>
            <a:avLst/>
            <a:gdLst>
              <a:gd name="connsiteX0" fmla="*/ 84073 w 96773"/>
              <a:gd name="connsiteY0" fmla="*/ 12700 h 98425"/>
              <a:gd name="connsiteX1" fmla="*/ 12700 w 96773"/>
              <a:gd name="connsiteY1" fmla="*/ 85725 h 9842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96773" h="98425">
                <a:moveTo>
                  <a:pt x="84073" y="12700"/>
                </a:moveTo>
                <a:lnTo>
                  <a:pt x="12700" y="85725"/>
                </a:lnTo>
              </a:path>
            </a:pathLst>
          </a:custGeom>
          <a:ln w="25400">
            <a:solidFill>
              <a:srgbClr val="FFCC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Freeform 3"/>
          <p:cNvSpPr/>
          <p:nvPr/>
        </p:nvSpPr>
        <p:spPr>
          <a:xfrm>
            <a:off x="5472176" y="4756353"/>
            <a:ext cx="2303398" cy="1116088"/>
          </a:xfrm>
          <a:custGeom>
            <a:avLst/>
            <a:gdLst>
              <a:gd name="connsiteX0" fmla="*/ 0 w 2303398"/>
              <a:gd name="connsiteY0" fmla="*/ 1116088 h 1116088"/>
              <a:gd name="connsiteX1" fmla="*/ 2303398 w 2303398"/>
              <a:gd name="connsiteY1" fmla="*/ 1116088 h 1116088"/>
              <a:gd name="connsiteX2" fmla="*/ 2303398 w 2303398"/>
              <a:gd name="connsiteY2" fmla="*/ 0 h 1116088"/>
              <a:gd name="connsiteX3" fmla="*/ 0 w 2303398"/>
              <a:gd name="connsiteY3" fmla="*/ 0 h 1116088"/>
              <a:gd name="connsiteX4" fmla="*/ 0 w 2303398"/>
              <a:gd name="connsiteY4" fmla="*/ 1116088 h 111608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03398" h="1116088">
                <a:moveTo>
                  <a:pt x="0" y="1116088"/>
                </a:moveTo>
                <a:lnTo>
                  <a:pt x="2303398" y="1116088"/>
                </a:lnTo>
                <a:lnTo>
                  <a:pt x="2303398" y="0"/>
                </a:lnTo>
                <a:lnTo>
                  <a:pt x="0" y="0"/>
                </a:lnTo>
                <a:lnTo>
                  <a:pt x="0" y="1116088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Freeform 3"/>
          <p:cNvSpPr/>
          <p:nvPr/>
        </p:nvSpPr>
        <p:spPr>
          <a:xfrm>
            <a:off x="1511300" y="4765878"/>
            <a:ext cx="2305050" cy="1151013"/>
          </a:xfrm>
          <a:custGeom>
            <a:avLst/>
            <a:gdLst>
              <a:gd name="connsiteX0" fmla="*/ 0 w 2305050"/>
              <a:gd name="connsiteY0" fmla="*/ 1151013 h 1151013"/>
              <a:gd name="connsiteX1" fmla="*/ 2305050 w 2305050"/>
              <a:gd name="connsiteY1" fmla="*/ 1151013 h 1151013"/>
              <a:gd name="connsiteX2" fmla="*/ 2305050 w 2305050"/>
              <a:gd name="connsiteY2" fmla="*/ 0 h 1151013"/>
              <a:gd name="connsiteX3" fmla="*/ 0 w 2305050"/>
              <a:gd name="connsiteY3" fmla="*/ 0 h 1151013"/>
              <a:gd name="connsiteX4" fmla="*/ 0 w 2305050"/>
              <a:gd name="connsiteY4" fmla="*/ 1151013 h 115101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05050" h="1151013">
                <a:moveTo>
                  <a:pt x="0" y="1151013"/>
                </a:moveTo>
                <a:lnTo>
                  <a:pt x="2305050" y="1151013"/>
                </a:lnTo>
                <a:lnTo>
                  <a:pt x="2305050" y="0"/>
                </a:lnTo>
                <a:lnTo>
                  <a:pt x="0" y="0"/>
                </a:lnTo>
                <a:lnTo>
                  <a:pt x="0" y="1151013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Freeform 3"/>
          <p:cNvSpPr/>
          <p:nvPr/>
        </p:nvSpPr>
        <p:spPr>
          <a:xfrm>
            <a:off x="5672201" y="2055787"/>
            <a:ext cx="350837" cy="369912"/>
          </a:xfrm>
          <a:custGeom>
            <a:avLst/>
            <a:gdLst>
              <a:gd name="connsiteX0" fmla="*/ 12700 w 350837"/>
              <a:gd name="connsiteY0" fmla="*/ 357212 h 369912"/>
              <a:gd name="connsiteX1" fmla="*/ 338137 w 350837"/>
              <a:gd name="connsiteY1" fmla="*/ 357212 h 369912"/>
              <a:gd name="connsiteX2" fmla="*/ 338137 w 350837"/>
              <a:gd name="connsiteY2" fmla="*/ 12700 h 369912"/>
              <a:gd name="connsiteX3" fmla="*/ 12700 w 350837"/>
              <a:gd name="connsiteY3" fmla="*/ 12700 h 369912"/>
              <a:gd name="connsiteX4" fmla="*/ 12700 w 350837"/>
              <a:gd name="connsiteY4" fmla="*/ 357212 h 36991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350837" h="369912">
                <a:moveTo>
                  <a:pt x="12700" y="357212"/>
                </a:moveTo>
                <a:lnTo>
                  <a:pt x="338137" y="357212"/>
                </a:lnTo>
                <a:lnTo>
                  <a:pt x="338137" y="12700"/>
                </a:lnTo>
                <a:lnTo>
                  <a:pt x="12700" y="12700"/>
                </a:lnTo>
                <a:lnTo>
                  <a:pt x="12700" y="357212"/>
                </a:lnTo>
              </a:path>
            </a:pathLst>
          </a:custGeom>
          <a:solidFill>
            <a:srgbClr val="000000">
              <a:alpha val="0"/>
            </a:srgbClr>
          </a:solidFill>
          <a:ln w="25400">
            <a:solidFill>
              <a:srgbClr val="FFCC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Freeform 3"/>
          <p:cNvSpPr/>
          <p:nvPr/>
        </p:nvSpPr>
        <p:spPr>
          <a:xfrm>
            <a:off x="1511300" y="5115178"/>
            <a:ext cx="36576" cy="36448"/>
          </a:xfrm>
          <a:custGeom>
            <a:avLst/>
            <a:gdLst>
              <a:gd name="connsiteX0" fmla="*/ 0 w 36576"/>
              <a:gd name="connsiteY0" fmla="*/ 18288 h 36448"/>
              <a:gd name="connsiteX1" fmla="*/ 18288 w 36576"/>
              <a:gd name="connsiteY1" fmla="*/ 0 h 36448"/>
              <a:gd name="connsiteX2" fmla="*/ 36575 w 36576"/>
              <a:gd name="connsiteY2" fmla="*/ 18288 h 36448"/>
              <a:gd name="connsiteX3" fmla="*/ 18288 w 36576"/>
              <a:gd name="connsiteY3" fmla="*/ 36449 h 36448"/>
              <a:gd name="connsiteX4" fmla="*/ 0 w 36576"/>
              <a:gd name="connsiteY4" fmla="*/ 18288 h 3644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36576" h="36448">
                <a:moveTo>
                  <a:pt x="0" y="18288"/>
                </a:moveTo>
                <a:cubicBezTo>
                  <a:pt x="0" y="8128"/>
                  <a:pt x="8127" y="0"/>
                  <a:pt x="18288" y="0"/>
                </a:cubicBezTo>
                <a:cubicBezTo>
                  <a:pt x="28321" y="0"/>
                  <a:pt x="36575" y="8128"/>
                  <a:pt x="36575" y="18288"/>
                </a:cubicBezTo>
                <a:cubicBezTo>
                  <a:pt x="36575" y="28321"/>
                  <a:pt x="28321" y="36449"/>
                  <a:pt x="18288" y="36449"/>
                </a:cubicBezTo>
                <a:cubicBezTo>
                  <a:pt x="8127" y="36449"/>
                  <a:pt x="0" y="28321"/>
                  <a:pt x="0" y="1828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Freeform 3"/>
          <p:cNvSpPr/>
          <p:nvPr/>
        </p:nvSpPr>
        <p:spPr>
          <a:xfrm>
            <a:off x="1504950" y="5108828"/>
            <a:ext cx="49276" cy="49148"/>
          </a:xfrm>
          <a:custGeom>
            <a:avLst/>
            <a:gdLst>
              <a:gd name="connsiteX0" fmla="*/ 6350 w 49276"/>
              <a:gd name="connsiteY0" fmla="*/ 24638 h 49148"/>
              <a:gd name="connsiteX1" fmla="*/ 24638 w 49276"/>
              <a:gd name="connsiteY1" fmla="*/ 6350 h 49148"/>
              <a:gd name="connsiteX2" fmla="*/ 42925 w 49276"/>
              <a:gd name="connsiteY2" fmla="*/ 24638 h 49148"/>
              <a:gd name="connsiteX3" fmla="*/ 24638 w 49276"/>
              <a:gd name="connsiteY3" fmla="*/ 42799 h 49148"/>
              <a:gd name="connsiteX4" fmla="*/ 6350 w 49276"/>
              <a:gd name="connsiteY4" fmla="*/ 24638 h 4914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9276" h="49148">
                <a:moveTo>
                  <a:pt x="6350" y="24638"/>
                </a:moveTo>
                <a:cubicBezTo>
                  <a:pt x="6350" y="14478"/>
                  <a:pt x="14477" y="6350"/>
                  <a:pt x="24638" y="6350"/>
                </a:cubicBezTo>
                <a:cubicBezTo>
                  <a:pt x="34671" y="6350"/>
                  <a:pt x="42925" y="14478"/>
                  <a:pt x="42925" y="24638"/>
                </a:cubicBezTo>
                <a:cubicBezTo>
                  <a:pt x="42925" y="34671"/>
                  <a:pt x="34671" y="42799"/>
                  <a:pt x="24638" y="42799"/>
                </a:cubicBezTo>
                <a:cubicBezTo>
                  <a:pt x="14477" y="42799"/>
                  <a:pt x="6350" y="34671"/>
                  <a:pt x="6350" y="24638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Freeform 3"/>
          <p:cNvSpPr/>
          <p:nvPr/>
        </p:nvSpPr>
        <p:spPr>
          <a:xfrm>
            <a:off x="5534025" y="5647004"/>
            <a:ext cx="36576" cy="36512"/>
          </a:xfrm>
          <a:custGeom>
            <a:avLst/>
            <a:gdLst>
              <a:gd name="connsiteX0" fmla="*/ 0 w 36576"/>
              <a:gd name="connsiteY0" fmla="*/ 18262 h 36512"/>
              <a:gd name="connsiteX1" fmla="*/ 18288 w 36576"/>
              <a:gd name="connsiteY1" fmla="*/ 0 h 36512"/>
              <a:gd name="connsiteX2" fmla="*/ 36576 w 36576"/>
              <a:gd name="connsiteY2" fmla="*/ 18262 h 36512"/>
              <a:gd name="connsiteX3" fmla="*/ 18288 w 36576"/>
              <a:gd name="connsiteY3" fmla="*/ 36512 h 36512"/>
              <a:gd name="connsiteX4" fmla="*/ 0 w 36576"/>
              <a:gd name="connsiteY4" fmla="*/ 18262 h 3651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36576" h="36512">
                <a:moveTo>
                  <a:pt x="0" y="18262"/>
                </a:moveTo>
                <a:cubicBezTo>
                  <a:pt x="0" y="8178"/>
                  <a:pt x="8128" y="0"/>
                  <a:pt x="18288" y="0"/>
                </a:cubicBezTo>
                <a:cubicBezTo>
                  <a:pt x="28321" y="0"/>
                  <a:pt x="36576" y="8178"/>
                  <a:pt x="36576" y="18262"/>
                </a:cubicBezTo>
                <a:cubicBezTo>
                  <a:pt x="36576" y="28333"/>
                  <a:pt x="28321" y="36512"/>
                  <a:pt x="18288" y="36512"/>
                </a:cubicBezTo>
                <a:cubicBezTo>
                  <a:pt x="8128" y="36512"/>
                  <a:pt x="0" y="28333"/>
                  <a:pt x="0" y="18262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Freeform 3"/>
          <p:cNvSpPr/>
          <p:nvPr/>
        </p:nvSpPr>
        <p:spPr>
          <a:xfrm>
            <a:off x="5527675" y="5640654"/>
            <a:ext cx="49276" cy="49212"/>
          </a:xfrm>
          <a:custGeom>
            <a:avLst/>
            <a:gdLst>
              <a:gd name="connsiteX0" fmla="*/ 6350 w 49276"/>
              <a:gd name="connsiteY0" fmla="*/ 24612 h 49212"/>
              <a:gd name="connsiteX1" fmla="*/ 24638 w 49276"/>
              <a:gd name="connsiteY1" fmla="*/ 6350 h 49212"/>
              <a:gd name="connsiteX2" fmla="*/ 42926 w 49276"/>
              <a:gd name="connsiteY2" fmla="*/ 24612 h 49212"/>
              <a:gd name="connsiteX3" fmla="*/ 24638 w 49276"/>
              <a:gd name="connsiteY3" fmla="*/ 42862 h 49212"/>
              <a:gd name="connsiteX4" fmla="*/ 6350 w 49276"/>
              <a:gd name="connsiteY4" fmla="*/ 24612 h 4921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9276" h="49212">
                <a:moveTo>
                  <a:pt x="6350" y="24612"/>
                </a:moveTo>
                <a:cubicBezTo>
                  <a:pt x="6350" y="14528"/>
                  <a:pt x="14478" y="6350"/>
                  <a:pt x="24638" y="6350"/>
                </a:cubicBezTo>
                <a:cubicBezTo>
                  <a:pt x="34671" y="6350"/>
                  <a:pt x="42926" y="14528"/>
                  <a:pt x="42926" y="24612"/>
                </a:cubicBezTo>
                <a:cubicBezTo>
                  <a:pt x="42926" y="34683"/>
                  <a:pt x="34671" y="42862"/>
                  <a:pt x="24638" y="42862"/>
                </a:cubicBezTo>
                <a:cubicBezTo>
                  <a:pt x="14478" y="42862"/>
                  <a:pt x="6350" y="34683"/>
                  <a:pt x="6350" y="24612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Freeform 3"/>
          <p:cNvSpPr/>
          <p:nvPr/>
        </p:nvSpPr>
        <p:spPr>
          <a:xfrm>
            <a:off x="1584325" y="4899278"/>
            <a:ext cx="36576" cy="36449"/>
          </a:xfrm>
          <a:custGeom>
            <a:avLst/>
            <a:gdLst>
              <a:gd name="connsiteX0" fmla="*/ 0 w 36576"/>
              <a:gd name="connsiteY0" fmla="*/ 18161 h 36449"/>
              <a:gd name="connsiteX1" fmla="*/ 18288 w 36576"/>
              <a:gd name="connsiteY1" fmla="*/ 0 h 36449"/>
              <a:gd name="connsiteX2" fmla="*/ 36575 w 36576"/>
              <a:gd name="connsiteY2" fmla="*/ 18161 h 36449"/>
              <a:gd name="connsiteX3" fmla="*/ 18288 w 36576"/>
              <a:gd name="connsiteY3" fmla="*/ 36449 h 36449"/>
              <a:gd name="connsiteX4" fmla="*/ 0 w 36576"/>
              <a:gd name="connsiteY4" fmla="*/ 18161 h 3644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36576" h="36449">
                <a:moveTo>
                  <a:pt x="0" y="18161"/>
                </a:moveTo>
                <a:cubicBezTo>
                  <a:pt x="0" y="8128"/>
                  <a:pt x="8127" y="0"/>
                  <a:pt x="18288" y="0"/>
                </a:cubicBezTo>
                <a:cubicBezTo>
                  <a:pt x="28321" y="0"/>
                  <a:pt x="36575" y="8128"/>
                  <a:pt x="36575" y="18161"/>
                </a:cubicBezTo>
                <a:cubicBezTo>
                  <a:pt x="36575" y="28321"/>
                  <a:pt x="28321" y="36449"/>
                  <a:pt x="18288" y="36449"/>
                </a:cubicBezTo>
                <a:cubicBezTo>
                  <a:pt x="8127" y="36449"/>
                  <a:pt x="0" y="28321"/>
                  <a:pt x="0" y="18161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Freeform 3"/>
          <p:cNvSpPr/>
          <p:nvPr/>
        </p:nvSpPr>
        <p:spPr>
          <a:xfrm>
            <a:off x="1577975" y="4892928"/>
            <a:ext cx="49276" cy="49149"/>
          </a:xfrm>
          <a:custGeom>
            <a:avLst/>
            <a:gdLst>
              <a:gd name="connsiteX0" fmla="*/ 6350 w 49276"/>
              <a:gd name="connsiteY0" fmla="*/ 24511 h 49149"/>
              <a:gd name="connsiteX1" fmla="*/ 24638 w 49276"/>
              <a:gd name="connsiteY1" fmla="*/ 6350 h 49149"/>
              <a:gd name="connsiteX2" fmla="*/ 42925 w 49276"/>
              <a:gd name="connsiteY2" fmla="*/ 24511 h 49149"/>
              <a:gd name="connsiteX3" fmla="*/ 24638 w 49276"/>
              <a:gd name="connsiteY3" fmla="*/ 42799 h 49149"/>
              <a:gd name="connsiteX4" fmla="*/ 6350 w 49276"/>
              <a:gd name="connsiteY4" fmla="*/ 24511 h 4914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9276" h="49149">
                <a:moveTo>
                  <a:pt x="6350" y="24511"/>
                </a:moveTo>
                <a:cubicBezTo>
                  <a:pt x="6350" y="14478"/>
                  <a:pt x="14477" y="6350"/>
                  <a:pt x="24638" y="6350"/>
                </a:cubicBezTo>
                <a:cubicBezTo>
                  <a:pt x="34671" y="6350"/>
                  <a:pt x="42925" y="14478"/>
                  <a:pt x="42925" y="24511"/>
                </a:cubicBezTo>
                <a:cubicBezTo>
                  <a:pt x="42925" y="34671"/>
                  <a:pt x="34671" y="42799"/>
                  <a:pt x="24638" y="42799"/>
                </a:cubicBezTo>
                <a:cubicBezTo>
                  <a:pt x="14477" y="42799"/>
                  <a:pt x="6350" y="34671"/>
                  <a:pt x="6350" y="24511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Freeform 3"/>
          <p:cNvSpPr/>
          <p:nvPr/>
        </p:nvSpPr>
        <p:spPr>
          <a:xfrm>
            <a:off x="5651500" y="5367528"/>
            <a:ext cx="36576" cy="36575"/>
          </a:xfrm>
          <a:custGeom>
            <a:avLst/>
            <a:gdLst>
              <a:gd name="connsiteX0" fmla="*/ 0 w 36576"/>
              <a:gd name="connsiteY0" fmla="*/ 18287 h 36575"/>
              <a:gd name="connsiteX1" fmla="*/ 18288 w 36576"/>
              <a:gd name="connsiteY1" fmla="*/ 0 h 36575"/>
              <a:gd name="connsiteX2" fmla="*/ 36576 w 36576"/>
              <a:gd name="connsiteY2" fmla="*/ 18287 h 36575"/>
              <a:gd name="connsiteX3" fmla="*/ 18288 w 36576"/>
              <a:gd name="connsiteY3" fmla="*/ 36575 h 36575"/>
              <a:gd name="connsiteX4" fmla="*/ 0 w 36576"/>
              <a:gd name="connsiteY4" fmla="*/ 18287 h 3657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36576" h="36575">
                <a:moveTo>
                  <a:pt x="0" y="18287"/>
                </a:moveTo>
                <a:cubicBezTo>
                  <a:pt x="0" y="8254"/>
                  <a:pt x="8128" y="0"/>
                  <a:pt x="18288" y="0"/>
                </a:cubicBezTo>
                <a:cubicBezTo>
                  <a:pt x="28321" y="0"/>
                  <a:pt x="36576" y="8254"/>
                  <a:pt x="36576" y="18287"/>
                </a:cubicBezTo>
                <a:cubicBezTo>
                  <a:pt x="36576" y="28447"/>
                  <a:pt x="28321" y="36575"/>
                  <a:pt x="18288" y="36575"/>
                </a:cubicBezTo>
                <a:cubicBezTo>
                  <a:pt x="8128" y="36575"/>
                  <a:pt x="0" y="28447"/>
                  <a:pt x="0" y="18287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Freeform 3"/>
          <p:cNvSpPr/>
          <p:nvPr/>
        </p:nvSpPr>
        <p:spPr>
          <a:xfrm>
            <a:off x="5645150" y="5361178"/>
            <a:ext cx="49276" cy="49275"/>
          </a:xfrm>
          <a:custGeom>
            <a:avLst/>
            <a:gdLst>
              <a:gd name="connsiteX0" fmla="*/ 6350 w 49276"/>
              <a:gd name="connsiteY0" fmla="*/ 24637 h 49275"/>
              <a:gd name="connsiteX1" fmla="*/ 24638 w 49276"/>
              <a:gd name="connsiteY1" fmla="*/ 6350 h 49275"/>
              <a:gd name="connsiteX2" fmla="*/ 42926 w 49276"/>
              <a:gd name="connsiteY2" fmla="*/ 24637 h 49275"/>
              <a:gd name="connsiteX3" fmla="*/ 24638 w 49276"/>
              <a:gd name="connsiteY3" fmla="*/ 42925 h 49275"/>
              <a:gd name="connsiteX4" fmla="*/ 6350 w 49276"/>
              <a:gd name="connsiteY4" fmla="*/ 24637 h 4927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9276" h="49275">
                <a:moveTo>
                  <a:pt x="6350" y="24637"/>
                </a:moveTo>
                <a:cubicBezTo>
                  <a:pt x="6350" y="14604"/>
                  <a:pt x="14478" y="6350"/>
                  <a:pt x="24638" y="6350"/>
                </a:cubicBezTo>
                <a:cubicBezTo>
                  <a:pt x="34671" y="6350"/>
                  <a:pt x="42926" y="14604"/>
                  <a:pt x="42926" y="24637"/>
                </a:cubicBezTo>
                <a:cubicBezTo>
                  <a:pt x="42926" y="34797"/>
                  <a:pt x="34671" y="42925"/>
                  <a:pt x="24638" y="42925"/>
                </a:cubicBezTo>
                <a:cubicBezTo>
                  <a:pt x="14478" y="42925"/>
                  <a:pt x="6350" y="34797"/>
                  <a:pt x="6350" y="24637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Freeform 3"/>
          <p:cNvSpPr/>
          <p:nvPr/>
        </p:nvSpPr>
        <p:spPr>
          <a:xfrm>
            <a:off x="1727200" y="4745228"/>
            <a:ext cx="36576" cy="36575"/>
          </a:xfrm>
          <a:custGeom>
            <a:avLst/>
            <a:gdLst>
              <a:gd name="connsiteX0" fmla="*/ 0 w 36576"/>
              <a:gd name="connsiteY0" fmla="*/ 18287 h 36575"/>
              <a:gd name="connsiteX1" fmla="*/ 18288 w 36576"/>
              <a:gd name="connsiteY1" fmla="*/ 0 h 36575"/>
              <a:gd name="connsiteX2" fmla="*/ 36576 w 36576"/>
              <a:gd name="connsiteY2" fmla="*/ 18287 h 36575"/>
              <a:gd name="connsiteX3" fmla="*/ 18288 w 36576"/>
              <a:gd name="connsiteY3" fmla="*/ 36575 h 36575"/>
              <a:gd name="connsiteX4" fmla="*/ 0 w 36576"/>
              <a:gd name="connsiteY4" fmla="*/ 18287 h 3657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36576" h="36575">
                <a:moveTo>
                  <a:pt x="0" y="18287"/>
                </a:moveTo>
                <a:cubicBezTo>
                  <a:pt x="0" y="8127"/>
                  <a:pt x="8127" y="0"/>
                  <a:pt x="18288" y="0"/>
                </a:cubicBezTo>
                <a:cubicBezTo>
                  <a:pt x="28320" y="0"/>
                  <a:pt x="36576" y="8127"/>
                  <a:pt x="36576" y="18287"/>
                </a:cubicBezTo>
                <a:cubicBezTo>
                  <a:pt x="36576" y="28320"/>
                  <a:pt x="28320" y="36575"/>
                  <a:pt x="18288" y="36575"/>
                </a:cubicBezTo>
                <a:cubicBezTo>
                  <a:pt x="8127" y="36575"/>
                  <a:pt x="0" y="28320"/>
                  <a:pt x="0" y="18287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Freeform 3"/>
          <p:cNvSpPr/>
          <p:nvPr/>
        </p:nvSpPr>
        <p:spPr>
          <a:xfrm>
            <a:off x="1720850" y="4738878"/>
            <a:ext cx="49276" cy="49275"/>
          </a:xfrm>
          <a:custGeom>
            <a:avLst/>
            <a:gdLst>
              <a:gd name="connsiteX0" fmla="*/ 6350 w 49276"/>
              <a:gd name="connsiteY0" fmla="*/ 24637 h 49275"/>
              <a:gd name="connsiteX1" fmla="*/ 24638 w 49276"/>
              <a:gd name="connsiteY1" fmla="*/ 6350 h 49275"/>
              <a:gd name="connsiteX2" fmla="*/ 42926 w 49276"/>
              <a:gd name="connsiteY2" fmla="*/ 24637 h 49275"/>
              <a:gd name="connsiteX3" fmla="*/ 24638 w 49276"/>
              <a:gd name="connsiteY3" fmla="*/ 42925 h 49275"/>
              <a:gd name="connsiteX4" fmla="*/ 6350 w 49276"/>
              <a:gd name="connsiteY4" fmla="*/ 24637 h 4927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9276" h="49275">
                <a:moveTo>
                  <a:pt x="6350" y="24637"/>
                </a:moveTo>
                <a:cubicBezTo>
                  <a:pt x="6350" y="14477"/>
                  <a:pt x="14477" y="6350"/>
                  <a:pt x="24638" y="6350"/>
                </a:cubicBezTo>
                <a:cubicBezTo>
                  <a:pt x="34670" y="6350"/>
                  <a:pt x="42926" y="14477"/>
                  <a:pt x="42926" y="24637"/>
                </a:cubicBezTo>
                <a:cubicBezTo>
                  <a:pt x="42926" y="34670"/>
                  <a:pt x="34670" y="42925"/>
                  <a:pt x="24638" y="42925"/>
                </a:cubicBezTo>
                <a:cubicBezTo>
                  <a:pt x="14477" y="42925"/>
                  <a:pt x="6350" y="34670"/>
                  <a:pt x="6350" y="24637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Freeform 3"/>
          <p:cNvSpPr/>
          <p:nvPr/>
        </p:nvSpPr>
        <p:spPr>
          <a:xfrm>
            <a:off x="5796026" y="5115178"/>
            <a:ext cx="36448" cy="36448"/>
          </a:xfrm>
          <a:custGeom>
            <a:avLst/>
            <a:gdLst>
              <a:gd name="connsiteX0" fmla="*/ 0 w 36448"/>
              <a:gd name="connsiteY0" fmla="*/ 18288 h 36448"/>
              <a:gd name="connsiteX1" fmla="*/ 18160 w 36448"/>
              <a:gd name="connsiteY1" fmla="*/ 0 h 36448"/>
              <a:gd name="connsiteX2" fmla="*/ 36448 w 36448"/>
              <a:gd name="connsiteY2" fmla="*/ 18288 h 36448"/>
              <a:gd name="connsiteX3" fmla="*/ 18160 w 36448"/>
              <a:gd name="connsiteY3" fmla="*/ 36449 h 36448"/>
              <a:gd name="connsiteX4" fmla="*/ 0 w 36448"/>
              <a:gd name="connsiteY4" fmla="*/ 18288 h 3644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36448" h="36448">
                <a:moveTo>
                  <a:pt x="0" y="18288"/>
                </a:moveTo>
                <a:cubicBezTo>
                  <a:pt x="0" y="8128"/>
                  <a:pt x="8127" y="0"/>
                  <a:pt x="18160" y="0"/>
                </a:cubicBezTo>
                <a:cubicBezTo>
                  <a:pt x="28320" y="0"/>
                  <a:pt x="36448" y="8128"/>
                  <a:pt x="36448" y="18288"/>
                </a:cubicBezTo>
                <a:cubicBezTo>
                  <a:pt x="36448" y="28321"/>
                  <a:pt x="28320" y="36449"/>
                  <a:pt x="18160" y="36449"/>
                </a:cubicBezTo>
                <a:cubicBezTo>
                  <a:pt x="8127" y="36449"/>
                  <a:pt x="0" y="28321"/>
                  <a:pt x="0" y="1828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Freeform 3"/>
          <p:cNvSpPr/>
          <p:nvPr/>
        </p:nvSpPr>
        <p:spPr>
          <a:xfrm>
            <a:off x="5789676" y="5108828"/>
            <a:ext cx="49148" cy="49148"/>
          </a:xfrm>
          <a:custGeom>
            <a:avLst/>
            <a:gdLst>
              <a:gd name="connsiteX0" fmla="*/ 6350 w 49148"/>
              <a:gd name="connsiteY0" fmla="*/ 24638 h 49148"/>
              <a:gd name="connsiteX1" fmla="*/ 24510 w 49148"/>
              <a:gd name="connsiteY1" fmla="*/ 6350 h 49148"/>
              <a:gd name="connsiteX2" fmla="*/ 42798 w 49148"/>
              <a:gd name="connsiteY2" fmla="*/ 24638 h 49148"/>
              <a:gd name="connsiteX3" fmla="*/ 24510 w 49148"/>
              <a:gd name="connsiteY3" fmla="*/ 42799 h 49148"/>
              <a:gd name="connsiteX4" fmla="*/ 6350 w 49148"/>
              <a:gd name="connsiteY4" fmla="*/ 24638 h 4914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9148" h="49148">
                <a:moveTo>
                  <a:pt x="6350" y="24638"/>
                </a:moveTo>
                <a:cubicBezTo>
                  <a:pt x="6350" y="14478"/>
                  <a:pt x="14477" y="6350"/>
                  <a:pt x="24510" y="6350"/>
                </a:cubicBezTo>
                <a:cubicBezTo>
                  <a:pt x="34670" y="6350"/>
                  <a:pt x="42798" y="14478"/>
                  <a:pt x="42798" y="24638"/>
                </a:cubicBezTo>
                <a:cubicBezTo>
                  <a:pt x="42798" y="34671"/>
                  <a:pt x="34670" y="42799"/>
                  <a:pt x="24510" y="42799"/>
                </a:cubicBezTo>
                <a:cubicBezTo>
                  <a:pt x="14477" y="42799"/>
                  <a:pt x="6350" y="34671"/>
                  <a:pt x="6350" y="24638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Freeform 3"/>
          <p:cNvSpPr/>
          <p:nvPr/>
        </p:nvSpPr>
        <p:spPr>
          <a:xfrm>
            <a:off x="5975350" y="4935728"/>
            <a:ext cx="36576" cy="36575"/>
          </a:xfrm>
          <a:custGeom>
            <a:avLst/>
            <a:gdLst>
              <a:gd name="connsiteX0" fmla="*/ 0 w 36576"/>
              <a:gd name="connsiteY0" fmla="*/ 18287 h 36575"/>
              <a:gd name="connsiteX1" fmla="*/ 18288 w 36576"/>
              <a:gd name="connsiteY1" fmla="*/ 0 h 36575"/>
              <a:gd name="connsiteX2" fmla="*/ 36576 w 36576"/>
              <a:gd name="connsiteY2" fmla="*/ 18287 h 36575"/>
              <a:gd name="connsiteX3" fmla="*/ 18288 w 36576"/>
              <a:gd name="connsiteY3" fmla="*/ 36575 h 36575"/>
              <a:gd name="connsiteX4" fmla="*/ 0 w 36576"/>
              <a:gd name="connsiteY4" fmla="*/ 18287 h 3657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36576" h="36575">
                <a:moveTo>
                  <a:pt x="0" y="18287"/>
                </a:moveTo>
                <a:cubicBezTo>
                  <a:pt x="0" y="8254"/>
                  <a:pt x="8128" y="0"/>
                  <a:pt x="18288" y="0"/>
                </a:cubicBezTo>
                <a:cubicBezTo>
                  <a:pt x="28321" y="0"/>
                  <a:pt x="36576" y="8254"/>
                  <a:pt x="36576" y="18287"/>
                </a:cubicBezTo>
                <a:cubicBezTo>
                  <a:pt x="36576" y="28320"/>
                  <a:pt x="28321" y="36575"/>
                  <a:pt x="18288" y="36575"/>
                </a:cubicBezTo>
                <a:cubicBezTo>
                  <a:pt x="8128" y="36575"/>
                  <a:pt x="0" y="28320"/>
                  <a:pt x="0" y="18287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Freeform 3"/>
          <p:cNvSpPr/>
          <p:nvPr/>
        </p:nvSpPr>
        <p:spPr>
          <a:xfrm>
            <a:off x="5969000" y="4929378"/>
            <a:ext cx="49276" cy="49275"/>
          </a:xfrm>
          <a:custGeom>
            <a:avLst/>
            <a:gdLst>
              <a:gd name="connsiteX0" fmla="*/ 6350 w 49276"/>
              <a:gd name="connsiteY0" fmla="*/ 24637 h 49275"/>
              <a:gd name="connsiteX1" fmla="*/ 24638 w 49276"/>
              <a:gd name="connsiteY1" fmla="*/ 6350 h 49275"/>
              <a:gd name="connsiteX2" fmla="*/ 42926 w 49276"/>
              <a:gd name="connsiteY2" fmla="*/ 24637 h 49275"/>
              <a:gd name="connsiteX3" fmla="*/ 24638 w 49276"/>
              <a:gd name="connsiteY3" fmla="*/ 42925 h 49275"/>
              <a:gd name="connsiteX4" fmla="*/ 6350 w 49276"/>
              <a:gd name="connsiteY4" fmla="*/ 24637 h 4927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9276" h="49275">
                <a:moveTo>
                  <a:pt x="6350" y="24637"/>
                </a:moveTo>
                <a:cubicBezTo>
                  <a:pt x="6350" y="14604"/>
                  <a:pt x="14478" y="6350"/>
                  <a:pt x="24638" y="6350"/>
                </a:cubicBezTo>
                <a:cubicBezTo>
                  <a:pt x="34671" y="6350"/>
                  <a:pt x="42926" y="14604"/>
                  <a:pt x="42926" y="24637"/>
                </a:cubicBezTo>
                <a:cubicBezTo>
                  <a:pt x="42926" y="34670"/>
                  <a:pt x="34671" y="42925"/>
                  <a:pt x="24638" y="42925"/>
                </a:cubicBezTo>
                <a:cubicBezTo>
                  <a:pt x="14478" y="42925"/>
                  <a:pt x="6350" y="34670"/>
                  <a:pt x="6350" y="24637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Freeform 3"/>
          <p:cNvSpPr/>
          <p:nvPr/>
        </p:nvSpPr>
        <p:spPr>
          <a:xfrm>
            <a:off x="1906651" y="4846828"/>
            <a:ext cx="36448" cy="36575"/>
          </a:xfrm>
          <a:custGeom>
            <a:avLst/>
            <a:gdLst>
              <a:gd name="connsiteX0" fmla="*/ 0 w 36448"/>
              <a:gd name="connsiteY0" fmla="*/ 18287 h 36575"/>
              <a:gd name="connsiteX1" fmla="*/ 18160 w 36448"/>
              <a:gd name="connsiteY1" fmla="*/ 0 h 36575"/>
              <a:gd name="connsiteX2" fmla="*/ 36448 w 36448"/>
              <a:gd name="connsiteY2" fmla="*/ 18287 h 36575"/>
              <a:gd name="connsiteX3" fmla="*/ 18160 w 36448"/>
              <a:gd name="connsiteY3" fmla="*/ 36575 h 36575"/>
              <a:gd name="connsiteX4" fmla="*/ 0 w 36448"/>
              <a:gd name="connsiteY4" fmla="*/ 18287 h 3657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36448" h="36575">
                <a:moveTo>
                  <a:pt x="0" y="18287"/>
                </a:moveTo>
                <a:cubicBezTo>
                  <a:pt x="0" y="8254"/>
                  <a:pt x="8127" y="0"/>
                  <a:pt x="18160" y="0"/>
                </a:cubicBezTo>
                <a:cubicBezTo>
                  <a:pt x="28320" y="0"/>
                  <a:pt x="36448" y="8254"/>
                  <a:pt x="36448" y="18287"/>
                </a:cubicBezTo>
                <a:cubicBezTo>
                  <a:pt x="36448" y="28320"/>
                  <a:pt x="28320" y="36575"/>
                  <a:pt x="18160" y="36575"/>
                </a:cubicBezTo>
                <a:cubicBezTo>
                  <a:pt x="8127" y="36575"/>
                  <a:pt x="0" y="28320"/>
                  <a:pt x="0" y="18287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Freeform 3"/>
          <p:cNvSpPr/>
          <p:nvPr/>
        </p:nvSpPr>
        <p:spPr>
          <a:xfrm>
            <a:off x="1900301" y="4840478"/>
            <a:ext cx="49148" cy="49275"/>
          </a:xfrm>
          <a:custGeom>
            <a:avLst/>
            <a:gdLst>
              <a:gd name="connsiteX0" fmla="*/ 6350 w 49148"/>
              <a:gd name="connsiteY0" fmla="*/ 24637 h 49275"/>
              <a:gd name="connsiteX1" fmla="*/ 24510 w 49148"/>
              <a:gd name="connsiteY1" fmla="*/ 6350 h 49275"/>
              <a:gd name="connsiteX2" fmla="*/ 42798 w 49148"/>
              <a:gd name="connsiteY2" fmla="*/ 24637 h 49275"/>
              <a:gd name="connsiteX3" fmla="*/ 24510 w 49148"/>
              <a:gd name="connsiteY3" fmla="*/ 42925 h 49275"/>
              <a:gd name="connsiteX4" fmla="*/ 6350 w 49148"/>
              <a:gd name="connsiteY4" fmla="*/ 24637 h 4927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9148" h="49275">
                <a:moveTo>
                  <a:pt x="6350" y="24637"/>
                </a:moveTo>
                <a:cubicBezTo>
                  <a:pt x="6350" y="14604"/>
                  <a:pt x="14477" y="6350"/>
                  <a:pt x="24510" y="6350"/>
                </a:cubicBezTo>
                <a:cubicBezTo>
                  <a:pt x="34670" y="6350"/>
                  <a:pt x="42798" y="14604"/>
                  <a:pt x="42798" y="24637"/>
                </a:cubicBezTo>
                <a:cubicBezTo>
                  <a:pt x="42798" y="34670"/>
                  <a:pt x="34670" y="42925"/>
                  <a:pt x="24510" y="42925"/>
                </a:cubicBezTo>
                <a:cubicBezTo>
                  <a:pt x="14477" y="42925"/>
                  <a:pt x="6350" y="34670"/>
                  <a:pt x="6350" y="24637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28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28700" y="1752600"/>
            <a:ext cx="3340100" cy="4457700"/>
          </a:xfrm>
          <a:prstGeom prst="rect">
            <a:avLst/>
          </a:prstGeom>
          <a:noFill/>
        </p:spPr>
      </p:pic>
      <p:pic>
        <p:nvPicPr>
          <p:cNvPr id="2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pic>
        <p:nvPicPr>
          <p:cNvPr id="30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257800" y="1790700"/>
            <a:ext cx="2641600" cy="43307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31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32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33" name="TextBox 1"/>
          <p:cNvSpPr txBox="1"/>
          <p:nvPr/>
        </p:nvSpPr>
        <p:spPr>
          <a:xfrm>
            <a:off x="4381500" y="6604000"/>
            <a:ext cx="5588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34" name="TextBox 1"/>
          <p:cNvSpPr txBox="1"/>
          <p:nvPr/>
        </p:nvSpPr>
        <p:spPr>
          <a:xfrm>
            <a:off x="8839200" y="6451600"/>
            <a:ext cx="2032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71</a:t>
            </a:r>
          </a:p>
        </p:txBody>
      </p:sp>
      <p:sp>
        <p:nvSpPr>
          <p:cNvPr id="35" name="TextBox 1"/>
          <p:cNvSpPr txBox="1"/>
          <p:nvPr/>
        </p:nvSpPr>
        <p:spPr>
          <a:xfrm>
            <a:off x="6019800" y="6146800"/>
            <a:ext cx="1193800" cy="3175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500"/>
              </a:lnSpc>
              <a:tabLst/>
            </a:pPr>
            <a:r>
              <a:rPr lang="en-US" altLang="zh-CN" sz="1669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1669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669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1669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974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694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974" dirty="0" smtClean="0">
                <a:solidFill>
                  <a:srgbClr val="000000"/>
                </a:solidFill>
                <a:latin typeface="MT Extra" pitchFamily="18" charset="0"/>
                <a:cs typeface="MT Extra" pitchFamily="18" charset="0"/>
              </a:rPr>
              <a:t></a:t>
            </a:r>
            <a:r>
              <a:rPr lang="en-US" altLang="zh-CN" sz="974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694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1669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1669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1669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</a:t>
            </a:r>
            <a:r>
              <a:rPr lang="en-US" altLang="zh-CN" sz="1669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1766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</a:t>
            </a:r>
            <a:r>
              <a:rPr lang="en-US" altLang="zh-CN" sz="1669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)</a:t>
            </a:r>
          </a:p>
        </p:txBody>
      </p:sp>
      <p:sp>
        <p:nvSpPr>
          <p:cNvPr id="36" name="TextBox 1"/>
          <p:cNvSpPr txBox="1"/>
          <p:nvPr/>
        </p:nvSpPr>
        <p:spPr>
          <a:xfrm>
            <a:off x="393700" y="6210300"/>
            <a:ext cx="2705100" cy="6604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100"/>
              </a:lnSpc>
              <a:tabLst>
                <a:tab pos="1752600" algn="l"/>
              </a:tabLst>
            </a:pPr>
            <a:r>
              <a:rPr lang="en-US" altLang="zh-CN" dirty="0" smtClean="0"/>
              <a:t>	</a:t>
            </a:r>
            <a:r>
              <a:rPr lang="en-US" altLang="zh-CN" sz="1384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138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384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1384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808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576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808" dirty="0" smtClean="0">
                <a:solidFill>
                  <a:srgbClr val="000000"/>
                </a:solidFill>
                <a:latin typeface="MT Extra" pitchFamily="18" charset="0"/>
                <a:cs typeface="MT Extra" pitchFamily="18" charset="0"/>
              </a:rPr>
              <a:t></a:t>
            </a:r>
            <a:r>
              <a:rPr lang="en-US" altLang="zh-CN" sz="808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576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1384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1384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1384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1465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</a:t>
            </a:r>
            <a:r>
              <a:rPr lang="en-US" altLang="zh-CN" sz="1384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)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000"/>
              </a:lnSpc>
              <a:tabLst>
                <a:tab pos="1752600" algn="l"/>
              </a:tabLst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lide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redit: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Krystian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Mikolajczyk</a:t>
            </a:r>
          </a:p>
        </p:txBody>
      </p:sp>
      <p:sp>
        <p:nvSpPr>
          <p:cNvPr id="37" name="TextBox 1"/>
          <p:cNvSpPr txBox="1"/>
          <p:nvPr/>
        </p:nvSpPr>
        <p:spPr>
          <a:xfrm>
            <a:off x="546100" y="469900"/>
            <a:ext cx="8382000" cy="1181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/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Automatic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Scale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Selection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700"/>
              </a:lnSpc>
              <a:tabLst/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unctio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esponse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or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ncreasing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cal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(scal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ignature)</a:t>
            </a:r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3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4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5" name="TextBox 1"/>
          <p:cNvSpPr txBox="1"/>
          <p:nvPr/>
        </p:nvSpPr>
        <p:spPr>
          <a:xfrm>
            <a:off x="4381500" y="6604000"/>
            <a:ext cx="5588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6" name="TextBox 1"/>
          <p:cNvSpPr txBox="1"/>
          <p:nvPr/>
        </p:nvSpPr>
        <p:spPr>
          <a:xfrm>
            <a:off x="8839200" y="6451600"/>
            <a:ext cx="2032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72</a:t>
            </a:r>
          </a:p>
        </p:txBody>
      </p:sp>
      <p:sp>
        <p:nvSpPr>
          <p:cNvPr id="7" name="TextBox 1"/>
          <p:cNvSpPr txBox="1"/>
          <p:nvPr/>
        </p:nvSpPr>
        <p:spPr>
          <a:xfrm>
            <a:off x="6019800" y="6146800"/>
            <a:ext cx="1193800" cy="3175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500"/>
              </a:lnSpc>
              <a:tabLst/>
            </a:pPr>
            <a:r>
              <a:rPr lang="en-US" altLang="zh-CN" sz="1669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1669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669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1669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974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694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974" dirty="0" smtClean="0">
                <a:solidFill>
                  <a:srgbClr val="000000"/>
                </a:solidFill>
                <a:latin typeface="MT Extra" pitchFamily="18" charset="0"/>
                <a:cs typeface="MT Extra" pitchFamily="18" charset="0"/>
              </a:rPr>
              <a:t></a:t>
            </a:r>
            <a:r>
              <a:rPr lang="en-US" altLang="zh-CN" sz="974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694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1669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1669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1669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</a:t>
            </a:r>
            <a:r>
              <a:rPr lang="en-US" altLang="zh-CN" sz="1669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1766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</a:t>
            </a:r>
            <a:r>
              <a:rPr lang="en-US" altLang="zh-CN" sz="1669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)</a:t>
            </a:r>
          </a:p>
        </p:txBody>
      </p:sp>
      <p:sp>
        <p:nvSpPr>
          <p:cNvPr id="8" name="TextBox 1"/>
          <p:cNvSpPr txBox="1"/>
          <p:nvPr/>
        </p:nvSpPr>
        <p:spPr>
          <a:xfrm>
            <a:off x="393700" y="6210300"/>
            <a:ext cx="2705100" cy="6604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100"/>
              </a:lnSpc>
              <a:tabLst>
                <a:tab pos="1752600" algn="l"/>
              </a:tabLst>
            </a:pPr>
            <a:r>
              <a:rPr lang="en-US" altLang="zh-CN" dirty="0" smtClean="0"/>
              <a:t>	</a:t>
            </a:r>
            <a:r>
              <a:rPr lang="en-US" altLang="zh-CN" sz="1384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138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384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1384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808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576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808" dirty="0" smtClean="0">
                <a:solidFill>
                  <a:srgbClr val="000000"/>
                </a:solidFill>
                <a:latin typeface="MT Extra" pitchFamily="18" charset="0"/>
                <a:cs typeface="MT Extra" pitchFamily="18" charset="0"/>
              </a:rPr>
              <a:t></a:t>
            </a:r>
            <a:r>
              <a:rPr lang="en-US" altLang="zh-CN" sz="808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576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1384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1384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1384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1465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</a:t>
            </a:r>
            <a:r>
              <a:rPr lang="en-US" altLang="zh-CN" sz="1384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)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000"/>
              </a:lnSpc>
              <a:tabLst>
                <a:tab pos="1752600" algn="l"/>
              </a:tabLst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lide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redit: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Krystian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Mikolajczyk</a:t>
            </a:r>
          </a:p>
        </p:txBody>
      </p:sp>
      <p:sp>
        <p:nvSpPr>
          <p:cNvPr id="9" name="TextBox 1"/>
          <p:cNvSpPr txBox="1"/>
          <p:nvPr/>
        </p:nvSpPr>
        <p:spPr>
          <a:xfrm>
            <a:off x="546100" y="469900"/>
            <a:ext cx="8382000" cy="1181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/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Automatic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Scale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Selection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700"/>
              </a:lnSpc>
              <a:tabLst/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unctio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esponse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or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ncreasing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cal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(scal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ignature)</a:t>
            </a:r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3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4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5" name="TextBox 1"/>
          <p:cNvSpPr txBox="1"/>
          <p:nvPr/>
        </p:nvSpPr>
        <p:spPr>
          <a:xfrm>
            <a:off x="4381500" y="6604000"/>
            <a:ext cx="5588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6" name="TextBox 1"/>
          <p:cNvSpPr txBox="1"/>
          <p:nvPr/>
        </p:nvSpPr>
        <p:spPr>
          <a:xfrm>
            <a:off x="8839200" y="6451600"/>
            <a:ext cx="2032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73</a:t>
            </a:r>
          </a:p>
        </p:txBody>
      </p:sp>
      <p:sp>
        <p:nvSpPr>
          <p:cNvPr id="7" name="TextBox 1"/>
          <p:cNvSpPr txBox="1"/>
          <p:nvPr/>
        </p:nvSpPr>
        <p:spPr>
          <a:xfrm>
            <a:off x="6007100" y="6146800"/>
            <a:ext cx="1231900" cy="3175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500"/>
              </a:lnSpc>
              <a:tabLst/>
            </a:pPr>
            <a:r>
              <a:rPr lang="en-US" altLang="zh-CN" sz="1666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166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666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I</a:t>
            </a:r>
            <a:r>
              <a:rPr lang="en-US" altLang="zh-CN" sz="97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694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971" dirty="0" smtClean="0">
                <a:solidFill>
                  <a:srgbClr val="000000"/>
                </a:solidFill>
                <a:latin typeface="MT Extra" pitchFamily="18" charset="0"/>
                <a:cs typeface="MT Extra" pitchFamily="18" charset="0"/>
              </a:rPr>
              <a:t></a:t>
            </a:r>
            <a:r>
              <a:rPr lang="en-US" altLang="zh-CN" sz="97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694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1666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x</a:t>
            </a:r>
            <a:r>
              <a:rPr lang="en-US" altLang="zh-CN" sz="1666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</a:t>
            </a:r>
            <a:r>
              <a:rPr lang="en-US" altLang="zh-CN" sz="1666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1762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</a:t>
            </a:r>
            <a:r>
              <a:rPr lang="en-US" altLang="zh-CN" sz="1666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</a:t>
            </a:r>
            <a:r>
              <a:rPr lang="en-US" altLang="zh-CN" sz="1666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)</a:t>
            </a:r>
          </a:p>
        </p:txBody>
      </p:sp>
      <p:sp>
        <p:nvSpPr>
          <p:cNvPr id="8" name="TextBox 1"/>
          <p:cNvSpPr txBox="1"/>
          <p:nvPr/>
        </p:nvSpPr>
        <p:spPr>
          <a:xfrm>
            <a:off x="393700" y="6210300"/>
            <a:ext cx="2705100" cy="6604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100"/>
              </a:lnSpc>
              <a:tabLst>
                <a:tab pos="1752600" algn="l"/>
              </a:tabLst>
            </a:pPr>
            <a:r>
              <a:rPr lang="en-US" altLang="zh-CN" dirty="0" smtClean="0"/>
              <a:t>	</a:t>
            </a:r>
            <a:r>
              <a:rPr lang="en-US" altLang="zh-CN" sz="1384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138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384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1384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808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576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808" dirty="0" smtClean="0">
                <a:solidFill>
                  <a:srgbClr val="000000"/>
                </a:solidFill>
                <a:latin typeface="MT Extra" pitchFamily="18" charset="0"/>
                <a:cs typeface="MT Extra" pitchFamily="18" charset="0"/>
              </a:rPr>
              <a:t></a:t>
            </a:r>
            <a:r>
              <a:rPr lang="en-US" altLang="zh-CN" sz="808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576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1384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1384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1384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1465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</a:t>
            </a:r>
            <a:r>
              <a:rPr lang="en-US" altLang="zh-CN" sz="1384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)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000"/>
              </a:lnSpc>
              <a:tabLst>
                <a:tab pos="1752600" algn="l"/>
              </a:tabLst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lide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redit: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Krystian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Mikolajczyk</a:t>
            </a:r>
          </a:p>
        </p:txBody>
      </p:sp>
      <p:sp>
        <p:nvSpPr>
          <p:cNvPr id="9" name="TextBox 1"/>
          <p:cNvSpPr txBox="1"/>
          <p:nvPr/>
        </p:nvSpPr>
        <p:spPr>
          <a:xfrm>
            <a:off x="546100" y="469900"/>
            <a:ext cx="8382000" cy="1181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/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Automatic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Scale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Selection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700"/>
              </a:lnSpc>
              <a:tabLst/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unctio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esponse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or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ncreasing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cal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(scal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ignature)</a:t>
            </a:r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3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4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5" name="TextBox 1"/>
          <p:cNvSpPr txBox="1"/>
          <p:nvPr/>
        </p:nvSpPr>
        <p:spPr>
          <a:xfrm>
            <a:off x="546100" y="508000"/>
            <a:ext cx="4927600" cy="11557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/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Automatic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Scale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Selection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400"/>
              </a:lnSpc>
              <a:tabLst/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Normalize: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escal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o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ixed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ize</a:t>
            </a:r>
          </a:p>
        </p:txBody>
      </p:sp>
      <p:sp>
        <p:nvSpPr>
          <p:cNvPr id="6" name="TextBox 1"/>
          <p:cNvSpPr txBox="1"/>
          <p:nvPr/>
        </p:nvSpPr>
        <p:spPr>
          <a:xfrm>
            <a:off x="8864600" y="6451600"/>
            <a:ext cx="1778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74</a:t>
            </a:r>
          </a:p>
        </p:txBody>
      </p:sp>
      <p:sp>
        <p:nvSpPr>
          <p:cNvPr id="7" name="TextBox 1"/>
          <p:cNvSpPr txBox="1"/>
          <p:nvPr/>
        </p:nvSpPr>
        <p:spPr>
          <a:xfrm>
            <a:off x="4381500" y="6604000"/>
            <a:ext cx="5588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8" name="TextBox 1"/>
          <p:cNvSpPr txBox="1"/>
          <p:nvPr/>
        </p:nvSpPr>
        <p:spPr>
          <a:xfrm>
            <a:off x="1727200" y="5245100"/>
            <a:ext cx="7239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065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106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065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1065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622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443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622" dirty="0" smtClean="0">
                <a:solidFill>
                  <a:srgbClr val="000000"/>
                </a:solidFill>
                <a:latin typeface="MT Extra" pitchFamily="18" charset="0"/>
                <a:cs typeface="MT Extra" pitchFamily="18" charset="0"/>
              </a:rPr>
              <a:t></a:t>
            </a:r>
            <a:r>
              <a:rPr lang="en-US" altLang="zh-CN" sz="622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443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1065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1065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1065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1127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</a:t>
            </a:r>
            <a:r>
              <a:rPr lang="en-US" altLang="zh-CN" sz="1065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)</a:t>
            </a:r>
          </a:p>
        </p:txBody>
      </p:sp>
      <p:sp>
        <p:nvSpPr>
          <p:cNvPr id="9" name="TextBox 1"/>
          <p:cNvSpPr txBox="1"/>
          <p:nvPr/>
        </p:nvSpPr>
        <p:spPr>
          <a:xfrm>
            <a:off x="4140200" y="5207000"/>
            <a:ext cx="952500" cy="2413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900"/>
              </a:lnSpc>
              <a:tabLst/>
            </a:pPr>
            <a:r>
              <a:rPr lang="en-US" altLang="zh-CN" sz="1282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1282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82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1282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747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534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747" dirty="0" smtClean="0">
                <a:solidFill>
                  <a:srgbClr val="000000"/>
                </a:solidFill>
                <a:latin typeface="MT Extra" pitchFamily="18" charset="0"/>
                <a:cs typeface="MT Extra" pitchFamily="18" charset="0"/>
              </a:rPr>
              <a:t></a:t>
            </a:r>
            <a:r>
              <a:rPr lang="en-US" altLang="zh-CN" sz="747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534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1282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1282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1282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</a:t>
            </a:r>
            <a:r>
              <a:rPr lang="en-US" altLang="zh-CN" sz="1282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1356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</a:t>
            </a:r>
            <a:r>
              <a:rPr lang="en-US" altLang="zh-CN" sz="1282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</a:t>
            </a:r>
            <a:r>
              <a:rPr lang="en-US" altLang="zh-CN" sz="1282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)</a:t>
            </a:r>
          </a:p>
        </p:txBody>
      </p:sp>
      <p:sp>
        <p:nvSpPr>
          <p:cNvPr id="10" name="TextBox 1"/>
          <p:cNvSpPr txBox="1"/>
          <p:nvPr/>
        </p:nvSpPr>
        <p:spPr>
          <a:xfrm>
            <a:off x="393700" y="6654800"/>
            <a:ext cx="23241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lide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redit: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inne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uytelaars</a:t>
            </a:r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3105150" y="5540375"/>
            <a:ext cx="3846576" cy="25400"/>
          </a:xfrm>
          <a:custGeom>
            <a:avLst/>
            <a:gdLst>
              <a:gd name="connsiteX0" fmla="*/ 6350 w 3846576"/>
              <a:gd name="connsiteY0" fmla="*/ 6350 h 25400"/>
              <a:gd name="connsiteX1" fmla="*/ 3840226 w 3846576"/>
              <a:gd name="connsiteY1" fmla="*/ 6350 h 25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3846576" h="25400">
                <a:moveTo>
                  <a:pt x="6350" y="6350"/>
                </a:moveTo>
                <a:lnTo>
                  <a:pt x="3840226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622675" y="5948362"/>
            <a:ext cx="146050" cy="146050"/>
          </a:xfrm>
          <a:custGeom>
            <a:avLst/>
            <a:gdLst>
              <a:gd name="connsiteX0" fmla="*/ 0 w 146050"/>
              <a:gd name="connsiteY0" fmla="*/ 73025 h 146050"/>
              <a:gd name="connsiteX1" fmla="*/ 73025 w 146050"/>
              <a:gd name="connsiteY1" fmla="*/ 0 h 146050"/>
              <a:gd name="connsiteX2" fmla="*/ 146050 w 146050"/>
              <a:gd name="connsiteY2" fmla="*/ 73025 h 146050"/>
              <a:gd name="connsiteX3" fmla="*/ 73025 w 146050"/>
              <a:gd name="connsiteY3" fmla="*/ 146050 h 146050"/>
              <a:gd name="connsiteX4" fmla="*/ 0 w 146050"/>
              <a:gd name="connsiteY4" fmla="*/ 73025 h 14605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46050" h="146050">
                <a:moveTo>
                  <a:pt x="0" y="73025"/>
                </a:moveTo>
                <a:cubicBezTo>
                  <a:pt x="0" y="32689"/>
                  <a:pt x="32639" y="0"/>
                  <a:pt x="73025" y="0"/>
                </a:cubicBezTo>
                <a:cubicBezTo>
                  <a:pt x="113410" y="0"/>
                  <a:pt x="146050" y="32689"/>
                  <a:pt x="146050" y="73025"/>
                </a:cubicBezTo>
                <a:cubicBezTo>
                  <a:pt x="146050" y="113360"/>
                  <a:pt x="113410" y="146050"/>
                  <a:pt x="73025" y="146050"/>
                </a:cubicBezTo>
                <a:cubicBezTo>
                  <a:pt x="32639" y="146050"/>
                  <a:pt x="0" y="113360"/>
                  <a:pt x="0" y="73025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Freeform 3"/>
          <p:cNvSpPr/>
          <p:nvPr/>
        </p:nvSpPr>
        <p:spPr>
          <a:xfrm>
            <a:off x="3609975" y="5935662"/>
            <a:ext cx="171450" cy="171450"/>
          </a:xfrm>
          <a:custGeom>
            <a:avLst/>
            <a:gdLst>
              <a:gd name="connsiteX0" fmla="*/ 12700 w 171450"/>
              <a:gd name="connsiteY0" fmla="*/ 85725 h 171450"/>
              <a:gd name="connsiteX1" fmla="*/ 85725 w 171450"/>
              <a:gd name="connsiteY1" fmla="*/ 12700 h 171450"/>
              <a:gd name="connsiteX2" fmla="*/ 158750 w 171450"/>
              <a:gd name="connsiteY2" fmla="*/ 85725 h 171450"/>
              <a:gd name="connsiteX3" fmla="*/ 85725 w 171450"/>
              <a:gd name="connsiteY3" fmla="*/ 158750 h 171450"/>
              <a:gd name="connsiteX4" fmla="*/ 12700 w 171450"/>
              <a:gd name="connsiteY4" fmla="*/ 85725 h 17145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71450" h="171450">
                <a:moveTo>
                  <a:pt x="12700" y="85725"/>
                </a:moveTo>
                <a:cubicBezTo>
                  <a:pt x="12700" y="45389"/>
                  <a:pt x="45339" y="12700"/>
                  <a:pt x="85725" y="12700"/>
                </a:cubicBezTo>
                <a:cubicBezTo>
                  <a:pt x="126110" y="12700"/>
                  <a:pt x="158750" y="45389"/>
                  <a:pt x="158750" y="85725"/>
                </a:cubicBezTo>
                <a:cubicBezTo>
                  <a:pt x="158750" y="126060"/>
                  <a:pt x="126110" y="158750"/>
                  <a:pt x="85725" y="158750"/>
                </a:cubicBezTo>
                <a:cubicBezTo>
                  <a:pt x="45339" y="158750"/>
                  <a:pt x="12700" y="126060"/>
                  <a:pt x="12700" y="85725"/>
                </a:cubicBezTo>
              </a:path>
            </a:pathLst>
          </a:custGeom>
          <a:solidFill>
            <a:srgbClr val="000000">
              <a:alpha val="0"/>
            </a:srgbClr>
          </a:solidFill>
          <a:ln w="254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4648200" y="5802312"/>
            <a:ext cx="508000" cy="508000"/>
          </a:xfrm>
          <a:custGeom>
            <a:avLst/>
            <a:gdLst>
              <a:gd name="connsiteX0" fmla="*/ 0 w 508000"/>
              <a:gd name="connsiteY0" fmla="*/ 254000 h 508000"/>
              <a:gd name="connsiteX1" fmla="*/ 254000 w 508000"/>
              <a:gd name="connsiteY1" fmla="*/ 0 h 508000"/>
              <a:gd name="connsiteX2" fmla="*/ 508000 w 508000"/>
              <a:gd name="connsiteY2" fmla="*/ 254000 h 508000"/>
              <a:gd name="connsiteX3" fmla="*/ 254000 w 508000"/>
              <a:gd name="connsiteY3" fmla="*/ 508000 h 508000"/>
              <a:gd name="connsiteX4" fmla="*/ 0 w 508000"/>
              <a:gd name="connsiteY4" fmla="*/ 254000 h 50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508000" h="508000">
                <a:moveTo>
                  <a:pt x="0" y="254000"/>
                </a:moveTo>
                <a:cubicBezTo>
                  <a:pt x="0" y="113715"/>
                  <a:pt x="113665" y="0"/>
                  <a:pt x="254000" y="0"/>
                </a:cubicBezTo>
                <a:cubicBezTo>
                  <a:pt x="394334" y="0"/>
                  <a:pt x="508000" y="113715"/>
                  <a:pt x="508000" y="254000"/>
                </a:cubicBezTo>
                <a:cubicBezTo>
                  <a:pt x="508000" y="394284"/>
                  <a:pt x="394334" y="508000"/>
                  <a:pt x="254000" y="508000"/>
                </a:cubicBezTo>
                <a:cubicBezTo>
                  <a:pt x="113665" y="508000"/>
                  <a:pt x="0" y="394284"/>
                  <a:pt x="0" y="25400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Freeform 3"/>
          <p:cNvSpPr/>
          <p:nvPr/>
        </p:nvSpPr>
        <p:spPr>
          <a:xfrm>
            <a:off x="4635500" y="5789612"/>
            <a:ext cx="533400" cy="533400"/>
          </a:xfrm>
          <a:custGeom>
            <a:avLst/>
            <a:gdLst>
              <a:gd name="connsiteX0" fmla="*/ 12700 w 533400"/>
              <a:gd name="connsiteY0" fmla="*/ 266700 h 533400"/>
              <a:gd name="connsiteX1" fmla="*/ 266700 w 533400"/>
              <a:gd name="connsiteY1" fmla="*/ 12700 h 533400"/>
              <a:gd name="connsiteX2" fmla="*/ 520700 w 533400"/>
              <a:gd name="connsiteY2" fmla="*/ 266700 h 533400"/>
              <a:gd name="connsiteX3" fmla="*/ 266700 w 533400"/>
              <a:gd name="connsiteY3" fmla="*/ 520700 h 533400"/>
              <a:gd name="connsiteX4" fmla="*/ 12700 w 533400"/>
              <a:gd name="connsiteY4" fmla="*/ 26670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533400" h="533400">
                <a:moveTo>
                  <a:pt x="12700" y="266700"/>
                </a:moveTo>
                <a:cubicBezTo>
                  <a:pt x="12700" y="126415"/>
                  <a:pt x="126365" y="12700"/>
                  <a:pt x="266700" y="12700"/>
                </a:cubicBezTo>
                <a:cubicBezTo>
                  <a:pt x="407034" y="12700"/>
                  <a:pt x="520700" y="126415"/>
                  <a:pt x="520700" y="266700"/>
                </a:cubicBezTo>
                <a:cubicBezTo>
                  <a:pt x="520700" y="406984"/>
                  <a:pt x="407034" y="520700"/>
                  <a:pt x="266700" y="520700"/>
                </a:cubicBezTo>
                <a:cubicBezTo>
                  <a:pt x="126365" y="520700"/>
                  <a:pt x="12700" y="406984"/>
                  <a:pt x="12700" y="266700"/>
                </a:cubicBezTo>
              </a:path>
            </a:pathLst>
          </a:custGeom>
          <a:solidFill>
            <a:srgbClr val="000000">
              <a:alpha val="0"/>
            </a:srgbClr>
          </a:solidFill>
          <a:ln w="254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Freeform 3"/>
          <p:cNvSpPr/>
          <p:nvPr/>
        </p:nvSpPr>
        <p:spPr>
          <a:xfrm>
            <a:off x="5923026" y="5619750"/>
            <a:ext cx="803275" cy="803275"/>
          </a:xfrm>
          <a:custGeom>
            <a:avLst/>
            <a:gdLst>
              <a:gd name="connsiteX0" fmla="*/ 0 w 803275"/>
              <a:gd name="connsiteY0" fmla="*/ 401637 h 803275"/>
              <a:gd name="connsiteX1" fmla="*/ 401573 w 803275"/>
              <a:gd name="connsiteY1" fmla="*/ 0 h 803275"/>
              <a:gd name="connsiteX2" fmla="*/ 803275 w 803275"/>
              <a:gd name="connsiteY2" fmla="*/ 401637 h 803275"/>
              <a:gd name="connsiteX3" fmla="*/ 401573 w 803275"/>
              <a:gd name="connsiteY3" fmla="*/ 803275 h 803275"/>
              <a:gd name="connsiteX4" fmla="*/ 0 w 803275"/>
              <a:gd name="connsiteY4" fmla="*/ 401637 h 80327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803275" h="803275">
                <a:moveTo>
                  <a:pt x="0" y="401637"/>
                </a:moveTo>
                <a:cubicBezTo>
                  <a:pt x="0" y="179819"/>
                  <a:pt x="179704" y="0"/>
                  <a:pt x="401573" y="0"/>
                </a:cubicBezTo>
                <a:cubicBezTo>
                  <a:pt x="623442" y="0"/>
                  <a:pt x="803275" y="179819"/>
                  <a:pt x="803275" y="401637"/>
                </a:cubicBezTo>
                <a:cubicBezTo>
                  <a:pt x="803275" y="623455"/>
                  <a:pt x="623442" y="803275"/>
                  <a:pt x="401573" y="803275"/>
                </a:cubicBezTo>
                <a:cubicBezTo>
                  <a:pt x="179704" y="803275"/>
                  <a:pt x="0" y="623455"/>
                  <a:pt x="0" y="401637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Freeform 3"/>
          <p:cNvSpPr/>
          <p:nvPr/>
        </p:nvSpPr>
        <p:spPr>
          <a:xfrm>
            <a:off x="5910326" y="5607050"/>
            <a:ext cx="828675" cy="828675"/>
          </a:xfrm>
          <a:custGeom>
            <a:avLst/>
            <a:gdLst>
              <a:gd name="connsiteX0" fmla="*/ 12700 w 828675"/>
              <a:gd name="connsiteY0" fmla="*/ 414337 h 828675"/>
              <a:gd name="connsiteX1" fmla="*/ 414273 w 828675"/>
              <a:gd name="connsiteY1" fmla="*/ 12700 h 828675"/>
              <a:gd name="connsiteX2" fmla="*/ 815975 w 828675"/>
              <a:gd name="connsiteY2" fmla="*/ 414337 h 828675"/>
              <a:gd name="connsiteX3" fmla="*/ 414273 w 828675"/>
              <a:gd name="connsiteY3" fmla="*/ 815975 h 828675"/>
              <a:gd name="connsiteX4" fmla="*/ 12700 w 828675"/>
              <a:gd name="connsiteY4" fmla="*/ 414337 h 82867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828675" h="828675">
                <a:moveTo>
                  <a:pt x="12700" y="414337"/>
                </a:moveTo>
                <a:cubicBezTo>
                  <a:pt x="12700" y="192519"/>
                  <a:pt x="192404" y="12700"/>
                  <a:pt x="414273" y="12700"/>
                </a:cubicBezTo>
                <a:cubicBezTo>
                  <a:pt x="636142" y="12700"/>
                  <a:pt x="815975" y="192519"/>
                  <a:pt x="815975" y="414337"/>
                </a:cubicBezTo>
                <a:cubicBezTo>
                  <a:pt x="815975" y="636155"/>
                  <a:pt x="636142" y="815975"/>
                  <a:pt x="414273" y="815975"/>
                </a:cubicBezTo>
                <a:cubicBezTo>
                  <a:pt x="192404" y="815975"/>
                  <a:pt x="12700" y="636155"/>
                  <a:pt x="12700" y="414337"/>
                </a:cubicBezTo>
              </a:path>
            </a:pathLst>
          </a:custGeom>
          <a:solidFill>
            <a:srgbClr val="000000">
              <a:alpha val="0"/>
            </a:srgbClr>
          </a:solidFill>
          <a:ln w="254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92200" y="1816100"/>
            <a:ext cx="1752600" cy="2324100"/>
          </a:xfrm>
          <a:prstGeom prst="rect">
            <a:avLst/>
          </a:prstGeom>
          <a:noFill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74800" y="4216400"/>
            <a:ext cx="787400" cy="635000"/>
          </a:xfrm>
          <a:prstGeom prst="rect">
            <a:avLst/>
          </a:prstGeom>
          <a:noFill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27200" y="5029200"/>
            <a:ext cx="482600" cy="381000"/>
          </a:xfrm>
          <a:prstGeom prst="rect">
            <a:avLst/>
          </a:prstGeom>
          <a:noFill/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98800" y="1841500"/>
            <a:ext cx="101600" cy="3721100"/>
          </a:xfrm>
          <a:prstGeom prst="rect">
            <a:avLst/>
          </a:prstGeom>
          <a:noFill/>
        </p:spPr>
      </p:pic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670300" y="2019300"/>
            <a:ext cx="596900" cy="3365500"/>
          </a:xfrm>
          <a:prstGeom prst="rect">
            <a:avLst/>
          </a:prstGeom>
          <a:noFill/>
        </p:spPr>
      </p:pic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864100" y="2019300"/>
            <a:ext cx="609600" cy="3365500"/>
          </a:xfrm>
          <a:prstGeom prst="rect">
            <a:avLst/>
          </a:prstGeom>
          <a:noFill/>
        </p:spPr>
      </p:pic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261100" y="2019300"/>
            <a:ext cx="596900" cy="3365500"/>
          </a:xfrm>
          <a:prstGeom prst="rect">
            <a:avLst/>
          </a:prstGeom>
          <a:noFill/>
        </p:spPr>
      </p:pic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19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20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4381500" y="6604000"/>
            <a:ext cx="5588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22" name="TextBox 1"/>
          <p:cNvSpPr txBox="1"/>
          <p:nvPr/>
        </p:nvSpPr>
        <p:spPr>
          <a:xfrm>
            <a:off x="546100" y="508000"/>
            <a:ext cx="6985000" cy="11557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/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What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Is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A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Useful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Signature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Function?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400"/>
              </a:lnSpc>
              <a:tabLst/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aplacian-of-Gaussia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=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“blob”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detector</a:t>
            </a:r>
          </a:p>
        </p:txBody>
      </p:sp>
      <p:sp>
        <p:nvSpPr>
          <p:cNvPr id="23" name="TextBox 1"/>
          <p:cNvSpPr txBox="1"/>
          <p:nvPr/>
        </p:nvSpPr>
        <p:spPr>
          <a:xfrm>
            <a:off x="8839200" y="6451600"/>
            <a:ext cx="2032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75</a:t>
            </a:r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2836036" y="3228720"/>
            <a:ext cx="905764" cy="880237"/>
          </a:xfrm>
          <a:custGeom>
            <a:avLst/>
            <a:gdLst>
              <a:gd name="connsiteX0" fmla="*/ 19050 w 905764"/>
              <a:gd name="connsiteY0" fmla="*/ 440055 h 880237"/>
              <a:gd name="connsiteX1" fmla="*/ 452882 w 905764"/>
              <a:gd name="connsiteY1" fmla="*/ 19050 h 880237"/>
              <a:gd name="connsiteX2" fmla="*/ 886714 w 905764"/>
              <a:gd name="connsiteY2" fmla="*/ 440055 h 880237"/>
              <a:gd name="connsiteX3" fmla="*/ 452882 w 905764"/>
              <a:gd name="connsiteY3" fmla="*/ 861187 h 880237"/>
              <a:gd name="connsiteX4" fmla="*/ 19050 w 905764"/>
              <a:gd name="connsiteY4" fmla="*/ 440055 h 88023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05764" h="880237">
                <a:moveTo>
                  <a:pt x="19050" y="440055"/>
                </a:moveTo>
                <a:cubicBezTo>
                  <a:pt x="19050" y="207518"/>
                  <a:pt x="213233" y="19050"/>
                  <a:pt x="452882" y="19050"/>
                </a:cubicBezTo>
                <a:cubicBezTo>
                  <a:pt x="692403" y="19050"/>
                  <a:pt x="886714" y="207518"/>
                  <a:pt x="886714" y="440055"/>
                </a:cubicBezTo>
                <a:cubicBezTo>
                  <a:pt x="886714" y="672719"/>
                  <a:pt x="692403" y="861187"/>
                  <a:pt x="452882" y="861187"/>
                </a:cubicBezTo>
                <a:cubicBezTo>
                  <a:pt x="213233" y="861187"/>
                  <a:pt x="19050" y="672719"/>
                  <a:pt x="19050" y="440055"/>
                </a:cubicBezTo>
              </a:path>
            </a:pathLst>
          </a:custGeom>
          <a:solidFill>
            <a:srgbClr val="000000">
              <a:alpha val="0"/>
            </a:srgbClr>
          </a:solidFill>
          <a:ln w="38100">
            <a:solidFill>
              <a:srgbClr val="FFFF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92300" y="2400300"/>
            <a:ext cx="5511800" cy="30226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8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9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10" name="TextBox 1"/>
          <p:cNvSpPr txBox="1"/>
          <p:nvPr/>
        </p:nvSpPr>
        <p:spPr>
          <a:xfrm>
            <a:off x="393700" y="6654800"/>
            <a:ext cx="24511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lide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redit: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vetlana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azebnik</a:t>
            </a:r>
          </a:p>
        </p:txBody>
      </p:sp>
      <p:sp>
        <p:nvSpPr>
          <p:cNvPr id="11" name="TextBox 1"/>
          <p:cNvSpPr txBox="1"/>
          <p:nvPr/>
        </p:nvSpPr>
        <p:spPr>
          <a:xfrm>
            <a:off x="8864600" y="6451600"/>
            <a:ext cx="1778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76</a:t>
            </a:r>
          </a:p>
        </p:txBody>
      </p:sp>
      <p:sp>
        <p:nvSpPr>
          <p:cNvPr id="12" name="TextBox 1"/>
          <p:cNvSpPr txBox="1"/>
          <p:nvPr/>
        </p:nvSpPr>
        <p:spPr>
          <a:xfrm>
            <a:off x="546100" y="660400"/>
            <a:ext cx="7682424" cy="580415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>
                <a:tab pos="292100" algn="l"/>
                <a:tab pos="342900" algn="l"/>
                <a:tab pos="3314700" algn="l"/>
              </a:tabLst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Characteristic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Scale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400"/>
              </a:lnSpc>
              <a:tabLst>
                <a:tab pos="292100" algn="l"/>
                <a:tab pos="342900" algn="l"/>
                <a:tab pos="3314700" algn="l"/>
              </a:tabLst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W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defin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haracteristic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cal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cal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at</a:t>
            </a:r>
          </a:p>
          <a:p>
            <a:pPr>
              <a:lnSpc>
                <a:spcPts val="2800"/>
              </a:lnSpc>
              <a:tabLst>
                <a:tab pos="292100" algn="l"/>
                <a:tab pos="342900" algn="l"/>
                <a:tab pos="3314700" algn="l"/>
              </a:tabLst>
            </a:pPr>
            <a:r>
              <a:rPr lang="en-US" altLang="zh-CN" dirty="0" smtClean="0"/>
              <a:t>		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produce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peak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f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aplacia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esponse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000"/>
              </a:lnSpc>
              <a:tabLst>
                <a:tab pos="292100" algn="l"/>
                <a:tab pos="342900" algn="l"/>
                <a:tab pos="3314700" algn="l"/>
              </a:tabLst>
            </a:pPr>
            <a:r>
              <a:rPr lang="en-US" altLang="zh-CN" dirty="0" smtClean="0"/>
              <a:t>			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haracteristic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cale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100"/>
              </a:lnSpc>
              <a:tabLst>
                <a:tab pos="292100" algn="l"/>
                <a:tab pos="342900" algn="l"/>
                <a:tab pos="3314700" algn="l"/>
              </a:tabLst>
            </a:pPr>
            <a:r>
              <a:rPr lang="en-US" altLang="zh-CN" dirty="0" smtClean="0"/>
              <a:t>	</a:t>
            </a:r>
            <a:endParaRPr lang="en-US" altLang="zh-CN" sz="1800" b="1" dirty="0" smtClean="0">
              <a:solidFill>
                <a:srgbClr val="000099"/>
              </a:solidFill>
              <a:latin typeface="Trebuchet MS" pitchFamily="18" charset="0"/>
              <a:cs typeface="Trebuchet MS" pitchFamily="18" charset="0"/>
              <a:hlinkClick r:id="rId5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43000" y="5958862"/>
            <a:ext cx="6858000" cy="541421"/>
          </a:xfrm>
          <a:prstGeom prst="rect">
            <a:avLst/>
          </a:prstGeom>
        </p:spPr>
      </p:pic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0400" y="2921000"/>
            <a:ext cx="1714500" cy="1460500"/>
          </a:xfrm>
          <a:prstGeom prst="rect">
            <a:avLst/>
          </a:prstGeom>
          <a:noFill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0400" y="4470400"/>
            <a:ext cx="1752600" cy="1739900"/>
          </a:xfrm>
          <a:prstGeom prst="rect">
            <a:avLst/>
          </a:prstGeom>
          <a:noFill/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454400" y="1727200"/>
            <a:ext cx="939800" cy="1612900"/>
          </a:xfrm>
          <a:prstGeom prst="rect">
            <a:avLst/>
          </a:prstGeom>
          <a:noFill/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038600" y="3568700"/>
            <a:ext cx="279400" cy="88900"/>
          </a:xfrm>
          <a:prstGeom prst="rect">
            <a:avLst/>
          </a:prstGeom>
          <a:noFill/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454400" y="3873500"/>
            <a:ext cx="825500" cy="1587500"/>
          </a:xfrm>
          <a:prstGeom prst="rect">
            <a:avLst/>
          </a:prstGeom>
          <a:noFill/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826000" y="1155700"/>
            <a:ext cx="1257300" cy="1968500"/>
          </a:xfrm>
          <a:prstGeom prst="rect">
            <a:avLst/>
          </a:prstGeom>
          <a:noFill/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826000" y="3136900"/>
            <a:ext cx="1257300" cy="1968500"/>
          </a:xfrm>
          <a:prstGeom prst="rect">
            <a:avLst/>
          </a:prstGeom>
          <a:noFill/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826000" y="5118100"/>
            <a:ext cx="1257300" cy="977900"/>
          </a:xfrm>
          <a:prstGeom prst="rect">
            <a:avLst/>
          </a:prstGeom>
          <a:noFill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13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14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15" name="TextBox 1"/>
          <p:cNvSpPr txBox="1"/>
          <p:nvPr/>
        </p:nvSpPr>
        <p:spPr>
          <a:xfrm>
            <a:off x="4381500" y="6604000"/>
            <a:ext cx="5588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16" name="TextBox 1"/>
          <p:cNvSpPr txBox="1"/>
          <p:nvPr/>
        </p:nvSpPr>
        <p:spPr>
          <a:xfrm>
            <a:off x="546100" y="1193800"/>
            <a:ext cx="3352800" cy="13589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100"/>
              </a:lnSpc>
              <a:tabLst>
                <a:tab pos="457200" algn="l"/>
                <a:tab pos="736600" algn="l"/>
              </a:tabLst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nteres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points:</a:t>
            </a:r>
          </a:p>
          <a:p>
            <a:pPr>
              <a:lnSpc>
                <a:spcPts val="2800"/>
              </a:lnSpc>
              <a:tabLst>
                <a:tab pos="457200" algn="l"/>
                <a:tab pos="736600" algn="l"/>
              </a:tabLst>
            </a:pPr>
            <a:r>
              <a:rPr lang="en-US" altLang="zh-CN" dirty="0" smtClean="0"/>
              <a:t>	</a:t>
            </a:r>
            <a:r>
              <a:rPr lang="en-US" altLang="zh-CN" sz="996" dirty="0" smtClean="0">
                <a:solidFill>
                  <a:srgbClr val="000099"/>
                </a:solidFill>
                <a:latin typeface="Wingdings" pitchFamily="18" charset="0"/>
                <a:cs typeface="Wingdings" pitchFamily="18" charset="0"/>
              </a:rPr>
              <a:t>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ocal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maxima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n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cale</a:t>
            </a:r>
          </a:p>
          <a:p>
            <a:pPr>
              <a:lnSpc>
                <a:spcPts val="2400"/>
              </a:lnSpc>
              <a:tabLst>
                <a:tab pos="457200" algn="l"/>
                <a:tab pos="736600" algn="l"/>
              </a:tabLst>
            </a:pPr>
            <a:r>
              <a:rPr lang="en-US" altLang="zh-CN" dirty="0" smtClean="0"/>
              <a:t>		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pace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f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aplacian-of-</a:t>
            </a:r>
          </a:p>
          <a:p>
            <a:pPr>
              <a:lnSpc>
                <a:spcPts val="2300"/>
              </a:lnSpc>
              <a:tabLst>
                <a:tab pos="457200" algn="l"/>
                <a:tab pos="736600" algn="l"/>
              </a:tabLst>
            </a:pPr>
            <a:r>
              <a:rPr lang="en-US" altLang="zh-CN" dirty="0" smtClean="0"/>
              <a:t>		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Gaussian</a:t>
            </a:r>
          </a:p>
        </p:txBody>
      </p:sp>
      <p:sp>
        <p:nvSpPr>
          <p:cNvPr id="17" name="TextBox 1"/>
          <p:cNvSpPr txBox="1"/>
          <p:nvPr/>
        </p:nvSpPr>
        <p:spPr>
          <a:xfrm>
            <a:off x="2527300" y="3454400"/>
            <a:ext cx="2057400" cy="24003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>
                <a:tab pos="1790700" algn="l"/>
              </a:tabLst>
            </a:pPr>
            <a:r>
              <a:rPr lang="en-US" altLang="zh-CN" sz="208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1214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x</a:t>
            </a:r>
            <a:r>
              <a:rPr lang="en-US" altLang="zh-CN" sz="208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201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</a:t>
            </a:r>
            <a:r>
              <a:rPr lang="en-US" altLang="zh-CN" sz="208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080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</a:t>
            </a:r>
            <a:r>
              <a:rPr lang="en-US" altLang="zh-CN" sz="208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1214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y</a:t>
            </a:r>
            <a:r>
              <a:rPr lang="en-US" altLang="zh-CN" sz="208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201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</a:t>
            </a:r>
            <a:r>
              <a:rPr lang="en-US" altLang="zh-CN" sz="208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112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zh-CN" sz="2112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</a:t>
            </a:r>
            <a:r>
              <a:rPr lang="en-US" altLang="zh-CN" sz="1404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3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500"/>
              </a:lnSpc>
              <a:tabLst>
                <a:tab pos="1790700" algn="l"/>
              </a:tabLst>
            </a:pPr>
            <a:r>
              <a:rPr lang="en-US" altLang="zh-CN" dirty="0" smtClean="0"/>
              <a:t>	</a:t>
            </a:r>
            <a:r>
              <a:rPr lang="en-US" altLang="zh-CN" sz="2112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</a:t>
            </a:r>
            <a:r>
              <a:rPr lang="en-US" altLang="zh-CN" sz="1404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2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900"/>
              </a:lnSpc>
              <a:tabLst>
                <a:tab pos="1790700" algn="l"/>
              </a:tabLst>
            </a:pPr>
            <a:r>
              <a:rPr lang="en-US" altLang="zh-CN" dirty="0" smtClean="0"/>
              <a:t>	</a:t>
            </a:r>
            <a:r>
              <a:rPr lang="en-US" altLang="zh-CN" sz="2112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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4394200" y="1549400"/>
            <a:ext cx="266700" cy="12954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500"/>
              </a:lnSpc>
              <a:tabLst>
                <a:tab pos="38100" algn="l"/>
              </a:tabLst>
            </a:pPr>
            <a:r>
              <a:rPr lang="en-US" altLang="zh-CN" dirty="0" smtClean="0"/>
              <a:t>	</a:t>
            </a:r>
            <a:r>
              <a:rPr lang="en-US" altLang="zh-CN" sz="2114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</a:t>
            </a:r>
            <a:r>
              <a:rPr lang="en-US" altLang="zh-CN" sz="1406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5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600"/>
              </a:lnSpc>
              <a:tabLst>
                <a:tab pos="38100" algn="l"/>
              </a:tabLst>
            </a:pPr>
            <a:r>
              <a:rPr lang="en-US" altLang="zh-CN" sz="2112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</a:t>
            </a:r>
            <a:r>
              <a:rPr lang="en-US" altLang="zh-CN" sz="1404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4</a:t>
            </a:r>
          </a:p>
        </p:txBody>
      </p:sp>
      <p:sp>
        <p:nvSpPr>
          <p:cNvPr id="19" name="TextBox 1"/>
          <p:cNvSpPr txBox="1"/>
          <p:nvPr/>
        </p:nvSpPr>
        <p:spPr>
          <a:xfrm>
            <a:off x="393700" y="6654800"/>
            <a:ext cx="31877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lide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dapted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rom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Krystian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Mikolajczyk</a:t>
            </a:r>
          </a:p>
        </p:txBody>
      </p:sp>
      <p:sp>
        <p:nvSpPr>
          <p:cNvPr id="20" name="TextBox 1"/>
          <p:cNvSpPr txBox="1"/>
          <p:nvPr/>
        </p:nvSpPr>
        <p:spPr>
          <a:xfrm>
            <a:off x="546100" y="444500"/>
            <a:ext cx="5283200" cy="457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/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Laplacian-of-Gaussian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(LoG)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/>
          <p:cNvSpPr>
            <a:spLocks noGrp="1"/>
          </p:cNvSpPr>
          <p:nvPr>
            <p:ph type="title"/>
          </p:nvPr>
        </p:nvSpPr>
        <p:spPr>
          <a:xfrm>
            <a:off x="439738" y="2984500"/>
            <a:ext cx="8332787" cy="973138"/>
          </a:xfrm>
        </p:spPr>
        <p:txBody>
          <a:bodyPr/>
          <a:lstStyle/>
          <a:p>
            <a:pPr algn="ctr"/>
            <a:r>
              <a:rPr lang="zh-CN" altLang="en-US" smtClean="0"/>
              <a:t>你会怎么办？</a:t>
            </a:r>
          </a:p>
        </p:txBody>
      </p:sp>
    </p:spTree>
    <p:extLst>
      <p:ext uri="{BB962C8B-B14F-4D97-AF65-F5344CB8AC3E}">
        <p14:creationId xmlns:p14="http://schemas.microsoft.com/office/powerpoint/2010/main" val="3420387913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0400" y="2921000"/>
            <a:ext cx="1714500" cy="1460500"/>
          </a:xfrm>
          <a:prstGeom prst="rect">
            <a:avLst/>
          </a:prstGeom>
          <a:noFill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0400" y="4470400"/>
            <a:ext cx="1752600" cy="1739900"/>
          </a:xfrm>
          <a:prstGeom prst="rect">
            <a:avLst/>
          </a:prstGeom>
          <a:noFill/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454400" y="1727200"/>
            <a:ext cx="939800" cy="1612900"/>
          </a:xfrm>
          <a:prstGeom prst="rect">
            <a:avLst/>
          </a:prstGeom>
          <a:noFill/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038600" y="3568700"/>
            <a:ext cx="279400" cy="88900"/>
          </a:xfrm>
          <a:prstGeom prst="rect">
            <a:avLst/>
          </a:prstGeom>
          <a:noFill/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454400" y="3873500"/>
            <a:ext cx="825500" cy="1587500"/>
          </a:xfrm>
          <a:prstGeom prst="rect">
            <a:avLst/>
          </a:prstGeom>
          <a:noFill/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826000" y="1155700"/>
            <a:ext cx="1257300" cy="1968500"/>
          </a:xfrm>
          <a:prstGeom prst="rect">
            <a:avLst/>
          </a:prstGeom>
          <a:noFill/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826000" y="3136900"/>
            <a:ext cx="1257300" cy="1968500"/>
          </a:xfrm>
          <a:prstGeom prst="rect">
            <a:avLst/>
          </a:prstGeom>
          <a:noFill/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826000" y="5118100"/>
            <a:ext cx="1257300" cy="977900"/>
          </a:xfrm>
          <a:prstGeom prst="rect">
            <a:avLst/>
          </a:prstGeom>
          <a:noFill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6083300" y="2540000"/>
            <a:ext cx="3060700" cy="30607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14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15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16" name="TextBox 1"/>
          <p:cNvSpPr txBox="1"/>
          <p:nvPr/>
        </p:nvSpPr>
        <p:spPr>
          <a:xfrm>
            <a:off x="4381500" y="6604000"/>
            <a:ext cx="5588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17" name="TextBox 1"/>
          <p:cNvSpPr txBox="1"/>
          <p:nvPr/>
        </p:nvSpPr>
        <p:spPr>
          <a:xfrm>
            <a:off x="546100" y="1193800"/>
            <a:ext cx="3352800" cy="13589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100"/>
              </a:lnSpc>
              <a:tabLst>
                <a:tab pos="457200" algn="l"/>
                <a:tab pos="736600" algn="l"/>
              </a:tabLst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nteres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points:</a:t>
            </a:r>
          </a:p>
          <a:p>
            <a:pPr>
              <a:lnSpc>
                <a:spcPts val="2800"/>
              </a:lnSpc>
              <a:tabLst>
                <a:tab pos="457200" algn="l"/>
                <a:tab pos="736600" algn="l"/>
              </a:tabLst>
            </a:pPr>
            <a:r>
              <a:rPr lang="en-US" altLang="zh-CN" dirty="0" smtClean="0"/>
              <a:t>	</a:t>
            </a:r>
            <a:r>
              <a:rPr lang="en-US" altLang="zh-CN" sz="996" dirty="0" smtClean="0">
                <a:solidFill>
                  <a:srgbClr val="000099"/>
                </a:solidFill>
                <a:latin typeface="Wingdings" pitchFamily="18" charset="0"/>
                <a:cs typeface="Wingdings" pitchFamily="18" charset="0"/>
              </a:rPr>
              <a:t>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ocal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maxima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n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cale</a:t>
            </a:r>
          </a:p>
          <a:p>
            <a:pPr>
              <a:lnSpc>
                <a:spcPts val="2400"/>
              </a:lnSpc>
              <a:tabLst>
                <a:tab pos="457200" algn="l"/>
                <a:tab pos="736600" algn="l"/>
              </a:tabLst>
            </a:pPr>
            <a:r>
              <a:rPr lang="en-US" altLang="zh-CN" dirty="0" smtClean="0"/>
              <a:t>		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pace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f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aplacian-of-</a:t>
            </a:r>
          </a:p>
          <a:p>
            <a:pPr>
              <a:lnSpc>
                <a:spcPts val="2300"/>
              </a:lnSpc>
              <a:tabLst>
                <a:tab pos="457200" algn="l"/>
                <a:tab pos="736600" algn="l"/>
              </a:tabLst>
            </a:pPr>
            <a:r>
              <a:rPr lang="en-US" altLang="zh-CN" dirty="0" smtClean="0"/>
              <a:t>		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Gaussian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2527300" y="3454400"/>
            <a:ext cx="2057400" cy="24003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>
                <a:tab pos="1790700" algn="l"/>
              </a:tabLst>
            </a:pPr>
            <a:r>
              <a:rPr lang="en-US" altLang="zh-CN" sz="208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1214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x</a:t>
            </a:r>
            <a:r>
              <a:rPr lang="en-US" altLang="zh-CN" sz="208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201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</a:t>
            </a:r>
            <a:r>
              <a:rPr lang="en-US" altLang="zh-CN" sz="208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080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</a:t>
            </a:r>
            <a:r>
              <a:rPr lang="en-US" altLang="zh-CN" sz="208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1214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y</a:t>
            </a:r>
            <a:r>
              <a:rPr lang="en-US" altLang="zh-CN" sz="208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201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</a:t>
            </a:r>
            <a:r>
              <a:rPr lang="en-US" altLang="zh-CN" sz="208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112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zh-CN" sz="2112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</a:t>
            </a:r>
            <a:r>
              <a:rPr lang="en-US" altLang="zh-CN" sz="1404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3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500"/>
              </a:lnSpc>
              <a:tabLst>
                <a:tab pos="1790700" algn="l"/>
              </a:tabLst>
            </a:pPr>
            <a:r>
              <a:rPr lang="en-US" altLang="zh-CN" dirty="0" smtClean="0"/>
              <a:t>	</a:t>
            </a:r>
            <a:r>
              <a:rPr lang="en-US" altLang="zh-CN" sz="2112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</a:t>
            </a:r>
            <a:r>
              <a:rPr lang="en-US" altLang="zh-CN" sz="1404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2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900"/>
              </a:lnSpc>
              <a:tabLst>
                <a:tab pos="1790700" algn="l"/>
              </a:tabLst>
            </a:pPr>
            <a:r>
              <a:rPr lang="en-US" altLang="zh-CN" dirty="0" smtClean="0"/>
              <a:t>	</a:t>
            </a:r>
            <a:r>
              <a:rPr lang="en-US" altLang="zh-CN" sz="2112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</a:t>
            </a:r>
          </a:p>
        </p:txBody>
      </p:sp>
      <p:sp>
        <p:nvSpPr>
          <p:cNvPr id="19" name="TextBox 1"/>
          <p:cNvSpPr txBox="1"/>
          <p:nvPr/>
        </p:nvSpPr>
        <p:spPr>
          <a:xfrm>
            <a:off x="4394200" y="1549400"/>
            <a:ext cx="266700" cy="12954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500"/>
              </a:lnSpc>
              <a:tabLst>
                <a:tab pos="38100" algn="l"/>
              </a:tabLst>
            </a:pPr>
            <a:r>
              <a:rPr lang="en-US" altLang="zh-CN" dirty="0" smtClean="0"/>
              <a:t>	</a:t>
            </a:r>
            <a:r>
              <a:rPr lang="en-US" altLang="zh-CN" sz="2114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</a:t>
            </a:r>
            <a:r>
              <a:rPr lang="en-US" altLang="zh-CN" sz="1406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5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600"/>
              </a:lnSpc>
              <a:tabLst>
                <a:tab pos="38100" algn="l"/>
              </a:tabLst>
            </a:pPr>
            <a:r>
              <a:rPr lang="en-US" altLang="zh-CN" sz="2112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</a:t>
            </a:r>
            <a:r>
              <a:rPr lang="en-US" altLang="zh-CN" sz="1404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4</a:t>
            </a:r>
          </a:p>
        </p:txBody>
      </p:sp>
      <p:sp>
        <p:nvSpPr>
          <p:cNvPr id="20" name="TextBox 1"/>
          <p:cNvSpPr txBox="1"/>
          <p:nvPr/>
        </p:nvSpPr>
        <p:spPr>
          <a:xfrm>
            <a:off x="393700" y="6654800"/>
            <a:ext cx="31877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lide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dapted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rom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Krystian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Mikolajczyk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546100" y="444500"/>
            <a:ext cx="5283200" cy="457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/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Laplacian-of-Gaussian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(LoG)</a:t>
            </a:r>
          </a:p>
        </p:txBody>
      </p:sp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0400" y="2921000"/>
            <a:ext cx="1714500" cy="1460500"/>
          </a:xfrm>
          <a:prstGeom prst="rect">
            <a:avLst/>
          </a:prstGeom>
          <a:noFill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0400" y="4470400"/>
            <a:ext cx="1752600" cy="1739900"/>
          </a:xfrm>
          <a:prstGeom prst="rect">
            <a:avLst/>
          </a:prstGeom>
          <a:noFill/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454400" y="1727200"/>
            <a:ext cx="939800" cy="1612900"/>
          </a:xfrm>
          <a:prstGeom prst="rect">
            <a:avLst/>
          </a:prstGeom>
          <a:noFill/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038600" y="3568700"/>
            <a:ext cx="279400" cy="88900"/>
          </a:xfrm>
          <a:prstGeom prst="rect">
            <a:avLst/>
          </a:prstGeom>
          <a:noFill/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454400" y="3873500"/>
            <a:ext cx="825500" cy="1587500"/>
          </a:xfrm>
          <a:prstGeom prst="rect">
            <a:avLst/>
          </a:prstGeom>
          <a:noFill/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826000" y="1155700"/>
            <a:ext cx="1257300" cy="1968500"/>
          </a:xfrm>
          <a:prstGeom prst="rect">
            <a:avLst/>
          </a:prstGeom>
          <a:noFill/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826000" y="3136900"/>
            <a:ext cx="1257300" cy="1968500"/>
          </a:xfrm>
          <a:prstGeom prst="rect">
            <a:avLst/>
          </a:prstGeom>
          <a:noFill/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826000" y="5118100"/>
            <a:ext cx="1257300" cy="977900"/>
          </a:xfrm>
          <a:prstGeom prst="rect">
            <a:avLst/>
          </a:prstGeom>
          <a:noFill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6083300" y="2540000"/>
            <a:ext cx="3060700" cy="21971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14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15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16" name="TextBox 1"/>
          <p:cNvSpPr txBox="1"/>
          <p:nvPr/>
        </p:nvSpPr>
        <p:spPr>
          <a:xfrm>
            <a:off x="4381500" y="6604000"/>
            <a:ext cx="5588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17" name="TextBox 1"/>
          <p:cNvSpPr txBox="1"/>
          <p:nvPr/>
        </p:nvSpPr>
        <p:spPr>
          <a:xfrm>
            <a:off x="546100" y="1193800"/>
            <a:ext cx="3352800" cy="13589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100"/>
              </a:lnSpc>
              <a:tabLst>
                <a:tab pos="457200" algn="l"/>
                <a:tab pos="736600" algn="l"/>
              </a:tabLst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nteres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points:</a:t>
            </a:r>
          </a:p>
          <a:p>
            <a:pPr>
              <a:lnSpc>
                <a:spcPts val="2800"/>
              </a:lnSpc>
              <a:tabLst>
                <a:tab pos="457200" algn="l"/>
                <a:tab pos="736600" algn="l"/>
              </a:tabLst>
            </a:pPr>
            <a:r>
              <a:rPr lang="en-US" altLang="zh-CN" dirty="0" smtClean="0"/>
              <a:t>	</a:t>
            </a:r>
            <a:r>
              <a:rPr lang="en-US" altLang="zh-CN" sz="996" dirty="0" smtClean="0">
                <a:solidFill>
                  <a:srgbClr val="000099"/>
                </a:solidFill>
                <a:latin typeface="Wingdings" pitchFamily="18" charset="0"/>
                <a:cs typeface="Wingdings" pitchFamily="18" charset="0"/>
              </a:rPr>
              <a:t>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ocal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maxima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n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cale</a:t>
            </a:r>
          </a:p>
          <a:p>
            <a:pPr>
              <a:lnSpc>
                <a:spcPts val="2400"/>
              </a:lnSpc>
              <a:tabLst>
                <a:tab pos="457200" algn="l"/>
                <a:tab pos="736600" algn="l"/>
              </a:tabLst>
            </a:pPr>
            <a:r>
              <a:rPr lang="en-US" altLang="zh-CN" dirty="0" smtClean="0"/>
              <a:t>		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pace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f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aplacian-of-</a:t>
            </a:r>
          </a:p>
          <a:p>
            <a:pPr>
              <a:lnSpc>
                <a:spcPts val="2300"/>
              </a:lnSpc>
              <a:tabLst>
                <a:tab pos="457200" algn="l"/>
                <a:tab pos="736600" algn="l"/>
              </a:tabLst>
            </a:pPr>
            <a:r>
              <a:rPr lang="en-US" altLang="zh-CN" dirty="0" smtClean="0"/>
              <a:t>		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Gaussian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2527300" y="3454400"/>
            <a:ext cx="2057400" cy="24003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>
                <a:tab pos="1790700" algn="l"/>
              </a:tabLst>
            </a:pPr>
            <a:r>
              <a:rPr lang="en-US" altLang="zh-CN" sz="208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1214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x</a:t>
            </a:r>
            <a:r>
              <a:rPr lang="en-US" altLang="zh-CN" sz="208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201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</a:t>
            </a:r>
            <a:r>
              <a:rPr lang="en-US" altLang="zh-CN" sz="208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080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</a:t>
            </a:r>
            <a:r>
              <a:rPr lang="en-US" altLang="zh-CN" sz="208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1214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y</a:t>
            </a:r>
            <a:r>
              <a:rPr lang="en-US" altLang="zh-CN" sz="208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201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</a:t>
            </a:r>
            <a:r>
              <a:rPr lang="en-US" altLang="zh-CN" sz="208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112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zh-CN" sz="2112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</a:t>
            </a:r>
            <a:r>
              <a:rPr lang="en-US" altLang="zh-CN" sz="1404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3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500"/>
              </a:lnSpc>
              <a:tabLst>
                <a:tab pos="1790700" algn="l"/>
              </a:tabLst>
            </a:pPr>
            <a:r>
              <a:rPr lang="en-US" altLang="zh-CN" dirty="0" smtClean="0"/>
              <a:t>	</a:t>
            </a:r>
            <a:r>
              <a:rPr lang="en-US" altLang="zh-CN" sz="2112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</a:t>
            </a:r>
            <a:r>
              <a:rPr lang="en-US" altLang="zh-CN" sz="1404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2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900"/>
              </a:lnSpc>
              <a:tabLst>
                <a:tab pos="1790700" algn="l"/>
              </a:tabLst>
            </a:pPr>
            <a:r>
              <a:rPr lang="en-US" altLang="zh-CN" dirty="0" smtClean="0"/>
              <a:t>	</a:t>
            </a:r>
            <a:r>
              <a:rPr lang="en-US" altLang="zh-CN" sz="2112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</a:t>
            </a:r>
          </a:p>
        </p:txBody>
      </p:sp>
      <p:sp>
        <p:nvSpPr>
          <p:cNvPr id="19" name="TextBox 1"/>
          <p:cNvSpPr txBox="1"/>
          <p:nvPr/>
        </p:nvSpPr>
        <p:spPr>
          <a:xfrm>
            <a:off x="4394200" y="1549400"/>
            <a:ext cx="266700" cy="12954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500"/>
              </a:lnSpc>
              <a:tabLst>
                <a:tab pos="38100" algn="l"/>
              </a:tabLst>
            </a:pPr>
            <a:r>
              <a:rPr lang="en-US" altLang="zh-CN" dirty="0" smtClean="0"/>
              <a:t>	</a:t>
            </a:r>
            <a:r>
              <a:rPr lang="en-US" altLang="zh-CN" sz="2114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</a:t>
            </a:r>
            <a:r>
              <a:rPr lang="en-US" altLang="zh-CN" sz="1406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5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600"/>
              </a:lnSpc>
              <a:tabLst>
                <a:tab pos="38100" algn="l"/>
              </a:tabLst>
            </a:pPr>
            <a:r>
              <a:rPr lang="en-US" altLang="zh-CN" sz="2112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</a:t>
            </a:r>
            <a:r>
              <a:rPr lang="en-US" altLang="zh-CN" sz="1404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4</a:t>
            </a:r>
          </a:p>
        </p:txBody>
      </p:sp>
      <p:sp>
        <p:nvSpPr>
          <p:cNvPr id="20" name="TextBox 1"/>
          <p:cNvSpPr txBox="1"/>
          <p:nvPr/>
        </p:nvSpPr>
        <p:spPr>
          <a:xfrm>
            <a:off x="393700" y="6654800"/>
            <a:ext cx="31877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lide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dapted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rom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Krystian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Mikolajczyk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546100" y="444500"/>
            <a:ext cx="5283200" cy="457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/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Laplacian-of-Gaussian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(LoG)</a:t>
            </a:r>
          </a:p>
        </p:txBody>
      </p:sp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0400" y="2921000"/>
            <a:ext cx="1714500" cy="1460500"/>
          </a:xfrm>
          <a:prstGeom prst="rect">
            <a:avLst/>
          </a:prstGeom>
          <a:noFill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0400" y="4470400"/>
            <a:ext cx="1752600" cy="1739900"/>
          </a:xfrm>
          <a:prstGeom prst="rect">
            <a:avLst/>
          </a:prstGeom>
          <a:noFill/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454400" y="1727200"/>
            <a:ext cx="939800" cy="1612900"/>
          </a:xfrm>
          <a:prstGeom prst="rect">
            <a:avLst/>
          </a:prstGeom>
          <a:noFill/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038600" y="3568700"/>
            <a:ext cx="279400" cy="88900"/>
          </a:xfrm>
          <a:prstGeom prst="rect">
            <a:avLst/>
          </a:prstGeom>
          <a:noFill/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454400" y="3873500"/>
            <a:ext cx="825500" cy="1587500"/>
          </a:xfrm>
          <a:prstGeom prst="rect">
            <a:avLst/>
          </a:prstGeom>
          <a:noFill/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826000" y="1155700"/>
            <a:ext cx="1257300" cy="1968500"/>
          </a:xfrm>
          <a:prstGeom prst="rect">
            <a:avLst/>
          </a:prstGeom>
          <a:noFill/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826000" y="3136900"/>
            <a:ext cx="1257300" cy="1968500"/>
          </a:xfrm>
          <a:prstGeom prst="rect">
            <a:avLst/>
          </a:prstGeom>
          <a:noFill/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826000" y="5118100"/>
            <a:ext cx="1257300" cy="977900"/>
          </a:xfrm>
          <a:prstGeom prst="rect">
            <a:avLst/>
          </a:prstGeom>
          <a:noFill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6121400" y="1612900"/>
            <a:ext cx="3022600" cy="31242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14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15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16" name="TextBox 1"/>
          <p:cNvSpPr txBox="1"/>
          <p:nvPr/>
        </p:nvSpPr>
        <p:spPr>
          <a:xfrm>
            <a:off x="4381500" y="6604000"/>
            <a:ext cx="5588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17" name="TextBox 1"/>
          <p:cNvSpPr txBox="1"/>
          <p:nvPr/>
        </p:nvSpPr>
        <p:spPr>
          <a:xfrm>
            <a:off x="546100" y="1193800"/>
            <a:ext cx="3352800" cy="13589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100"/>
              </a:lnSpc>
              <a:tabLst>
                <a:tab pos="457200" algn="l"/>
                <a:tab pos="736600" algn="l"/>
              </a:tabLst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nteres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points:</a:t>
            </a:r>
          </a:p>
          <a:p>
            <a:pPr>
              <a:lnSpc>
                <a:spcPts val="2800"/>
              </a:lnSpc>
              <a:tabLst>
                <a:tab pos="457200" algn="l"/>
                <a:tab pos="736600" algn="l"/>
              </a:tabLst>
            </a:pPr>
            <a:r>
              <a:rPr lang="en-US" altLang="zh-CN" dirty="0" smtClean="0"/>
              <a:t>	</a:t>
            </a:r>
            <a:r>
              <a:rPr lang="en-US" altLang="zh-CN" sz="996" dirty="0" smtClean="0">
                <a:solidFill>
                  <a:srgbClr val="000099"/>
                </a:solidFill>
                <a:latin typeface="Wingdings" pitchFamily="18" charset="0"/>
                <a:cs typeface="Wingdings" pitchFamily="18" charset="0"/>
              </a:rPr>
              <a:t>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ocal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maxima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n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cale</a:t>
            </a:r>
          </a:p>
          <a:p>
            <a:pPr>
              <a:lnSpc>
                <a:spcPts val="2400"/>
              </a:lnSpc>
              <a:tabLst>
                <a:tab pos="457200" algn="l"/>
                <a:tab pos="736600" algn="l"/>
              </a:tabLst>
            </a:pPr>
            <a:r>
              <a:rPr lang="en-US" altLang="zh-CN" dirty="0" smtClean="0"/>
              <a:t>		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pace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f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aplacian-of-</a:t>
            </a:r>
          </a:p>
          <a:p>
            <a:pPr>
              <a:lnSpc>
                <a:spcPts val="2300"/>
              </a:lnSpc>
              <a:tabLst>
                <a:tab pos="457200" algn="l"/>
                <a:tab pos="736600" algn="l"/>
              </a:tabLst>
            </a:pPr>
            <a:r>
              <a:rPr lang="en-US" altLang="zh-CN" dirty="0" smtClean="0"/>
              <a:t>		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Gaussian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4394200" y="1549400"/>
            <a:ext cx="266700" cy="12954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500"/>
              </a:lnSpc>
              <a:tabLst>
                <a:tab pos="38100" algn="l"/>
              </a:tabLst>
            </a:pPr>
            <a:r>
              <a:rPr lang="en-US" altLang="zh-CN" dirty="0" smtClean="0"/>
              <a:t>	</a:t>
            </a:r>
            <a:r>
              <a:rPr lang="en-US" altLang="zh-CN" sz="2114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</a:t>
            </a:r>
            <a:r>
              <a:rPr lang="en-US" altLang="zh-CN" sz="1406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5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600"/>
              </a:lnSpc>
              <a:tabLst>
                <a:tab pos="38100" algn="l"/>
              </a:tabLst>
            </a:pPr>
            <a:r>
              <a:rPr lang="en-US" altLang="zh-CN" sz="2112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</a:t>
            </a:r>
            <a:r>
              <a:rPr lang="en-US" altLang="zh-CN" sz="1404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4</a:t>
            </a:r>
          </a:p>
        </p:txBody>
      </p:sp>
      <p:sp>
        <p:nvSpPr>
          <p:cNvPr id="19" name="TextBox 1"/>
          <p:cNvSpPr txBox="1"/>
          <p:nvPr/>
        </p:nvSpPr>
        <p:spPr>
          <a:xfrm>
            <a:off x="2527300" y="3454400"/>
            <a:ext cx="6464300" cy="24003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>
                <a:tab pos="1790700" algn="l"/>
                <a:tab pos="4356100" algn="l"/>
              </a:tabLst>
            </a:pPr>
            <a:r>
              <a:rPr lang="en-US" altLang="zh-CN" sz="208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1214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x</a:t>
            </a:r>
            <a:r>
              <a:rPr lang="en-US" altLang="zh-CN" sz="208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201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</a:t>
            </a:r>
            <a:r>
              <a:rPr lang="en-US" altLang="zh-CN" sz="208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080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</a:t>
            </a:r>
            <a:r>
              <a:rPr lang="en-US" altLang="zh-CN" sz="208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1214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y</a:t>
            </a:r>
            <a:r>
              <a:rPr lang="en-US" altLang="zh-CN" sz="208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201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</a:t>
            </a:r>
            <a:r>
              <a:rPr lang="en-US" altLang="zh-CN" sz="208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112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zh-CN" sz="2112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</a:t>
            </a:r>
            <a:r>
              <a:rPr lang="en-US" altLang="zh-CN" sz="1404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3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500"/>
              </a:lnSpc>
              <a:tabLst>
                <a:tab pos="1790700" algn="l"/>
                <a:tab pos="4356100" algn="l"/>
              </a:tabLst>
            </a:pPr>
            <a:r>
              <a:rPr lang="en-US" altLang="zh-CN" dirty="0" smtClean="0"/>
              <a:t>	</a:t>
            </a:r>
            <a:r>
              <a:rPr lang="en-US" altLang="zh-CN" sz="2112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</a:t>
            </a:r>
            <a:r>
              <a:rPr lang="en-US" altLang="zh-CN" sz="1404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2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500"/>
              </a:lnSpc>
              <a:tabLst>
                <a:tab pos="1790700" algn="l"/>
                <a:tab pos="4356100" algn="l"/>
              </a:tabLst>
            </a:pPr>
            <a:r>
              <a:rPr lang="en-US" altLang="zh-CN" dirty="0" smtClean="0"/>
              <a:t>		</a:t>
            </a:r>
            <a:r>
              <a:rPr lang="en-US" altLang="zh-CN" sz="2006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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ist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f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i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(x,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i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y,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altLang="zh-CN" sz="2006" b="1" i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)</a:t>
            </a:r>
          </a:p>
          <a:p>
            <a:pPr>
              <a:lnSpc>
                <a:spcPts val="3300"/>
              </a:lnSpc>
              <a:tabLst>
                <a:tab pos="1790700" algn="l"/>
                <a:tab pos="4356100" algn="l"/>
              </a:tabLst>
            </a:pPr>
            <a:r>
              <a:rPr lang="en-US" altLang="zh-CN" dirty="0" smtClean="0"/>
              <a:t>	</a:t>
            </a:r>
            <a:r>
              <a:rPr lang="en-US" altLang="zh-CN" sz="2112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</a:t>
            </a:r>
          </a:p>
        </p:txBody>
      </p:sp>
      <p:sp>
        <p:nvSpPr>
          <p:cNvPr id="20" name="TextBox 1"/>
          <p:cNvSpPr txBox="1"/>
          <p:nvPr/>
        </p:nvSpPr>
        <p:spPr>
          <a:xfrm>
            <a:off x="393700" y="6654800"/>
            <a:ext cx="31877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lide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dapted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rom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Krystian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Mikolajczyk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546100" y="444500"/>
            <a:ext cx="5283200" cy="457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/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Laplacian-of-Gaussian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(LoG)</a:t>
            </a:r>
          </a:p>
        </p:txBody>
      </p: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92700" y="1993900"/>
            <a:ext cx="3835400" cy="30353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6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7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8" name="TextBox 1"/>
          <p:cNvSpPr txBox="1"/>
          <p:nvPr/>
        </p:nvSpPr>
        <p:spPr>
          <a:xfrm>
            <a:off x="8864600" y="6451600"/>
            <a:ext cx="1778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84</a:t>
            </a:r>
          </a:p>
        </p:txBody>
      </p:sp>
      <p:sp>
        <p:nvSpPr>
          <p:cNvPr id="9" name="TextBox 1"/>
          <p:cNvSpPr txBox="1"/>
          <p:nvPr/>
        </p:nvSpPr>
        <p:spPr>
          <a:xfrm>
            <a:off x="4381500" y="6604000"/>
            <a:ext cx="5588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10" name="TextBox 1"/>
          <p:cNvSpPr txBox="1"/>
          <p:nvPr/>
        </p:nvSpPr>
        <p:spPr>
          <a:xfrm>
            <a:off x="546100" y="596900"/>
            <a:ext cx="7759368" cy="3688189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/>
            </a:pPr>
            <a:r>
              <a:rPr lang="en-US" altLang="zh-CN" sz="3206" b="1" dirty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Difference-of-Gaussian</a:t>
            </a:r>
            <a:r>
              <a:rPr lang="en-US" altLang="zh-CN" sz="3206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(</a:t>
            </a:r>
            <a:r>
              <a:rPr lang="en-US" altLang="zh-CN" sz="3206" b="1" dirty="0" err="1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DoG</a:t>
            </a:r>
            <a:r>
              <a:rPr lang="en-US" altLang="zh-CN" sz="3206" b="1" dirty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)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400"/>
              </a:lnSpc>
              <a:tabLst>
                <a:tab pos="241300" algn="l"/>
                <a:tab pos="254000" algn="l"/>
                <a:tab pos="304800" algn="l"/>
                <a:tab pos="342900" algn="l"/>
              </a:tabLst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W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a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efficiently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pproximat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aplacia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with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</a:t>
            </a:r>
          </a:p>
          <a:p>
            <a:pPr>
              <a:lnSpc>
                <a:spcPts val="2800"/>
              </a:lnSpc>
              <a:tabLst>
                <a:tab pos="241300" algn="l"/>
                <a:tab pos="254000" algn="l"/>
                <a:tab pos="304800" algn="l"/>
                <a:tab pos="342900" algn="l"/>
              </a:tabLst>
            </a:pPr>
            <a:r>
              <a:rPr lang="en-US" altLang="zh-CN" dirty="0" smtClean="0"/>
              <a:t>				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differenc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f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Gaussians:</a:t>
            </a:r>
          </a:p>
          <a:p>
            <a:pPr>
              <a:lnSpc>
                <a:spcPts val="5500"/>
              </a:lnSpc>
              <a:tabLst>
                <a:tab pos="241300" algn="l"/>
                <a:tab pos="254000" algn="l"/>
                <a:tab pos="304800" algn="l"/>
                <a:tab pos="342900" algn="l"/>
              </a:tabLst>
            </a:pPr>
            <a:r>
              <a:rPr lang="en-US" altLang="zh-CN" dirty="0" smtClean="0"/>
              <a:t>	</a:t>
            </a:r>
            <a:r>
              <a:rPr lang="en-US" altLang="zh-CN" sz="245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5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50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</a:t>
            </a:r>
            <a:r>
              <a:rPr lang="en-US" altLang="zh-CN" sz="2592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</a:t>
            </a:r>
            <a:r>
              <a:rPr lang="en-US" altLang="zh-CN" sz="141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13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840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</a:t>
            </a:r>
            <a:r>
              <a:rPr lang="en-US" altLang="zh-CN" sz="245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1413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x</a:t>
            </a:r>
            <a:r>
              <a:rPr lang="en-US" altLang="zh-CN" sz="245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5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5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5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5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5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592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</a:t>
            </a:r>
            <a:r>
              <a:rPr lang="en-US" altLang="zh-CN" sz="245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50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</a:t>
            </a:r>
            <a:r>
              <a:rPr lang="en-US" altLang="zh-CN" sz="245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1413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y</a:t>
            </a:r>
            <a:r>
              <a:rPr lang="en-US" altLang="zh-CN" sz="245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5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5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5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5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5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592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</a:t>
            </a:r>
            <a:r>
              <a:rPr lang="en-US" altLang="zh-CN" sz="245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3840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</a:t>
            </a:r>
          </a:p>
          <a:p>
            <a:pPr>
              <a:lnSpc>
                <a:spcPts val="2900"/>
              </a:lnSpc>
              <a:tabLst>
                <a:tab pos="241300" algn="l"/>
                <a:tab pos="254000" algn="l"/>
                <a:tab pos="304800" algn="l"/>
                <a:tab pos="342900" algn="l"/>
              </a:tabLst>
            </a:pPr>
            <a:r>
              <a:rPr lang="en-US" altLang="zh-CN" dirty="0" smtClean="0"/>
              <a:t>			</a:t>
            </a:r>
            <a:r>
              <a:rPr lang="en-US" altLang="zh-CN" sz="2004" b="1" dirty="0" smtClean="0">
                <a:solidFill>
                  <a:srgbClr val="0033CC"/>
                </a:solidFill>
                <a:latin typeface="Trebuchet MS" pitchFamily="18" charset="0"/>
                <a:cs typeface="Trebuchet MS" pitchFamily="18" charset="0"/>
              </a:rPr>
              <a:t>(Laplacian)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300"/>
              </a:lnSpc>
              <a:tabLst>
                <a:tab pos="241300" algn="l"/>
                <a:tab pos="254000" algn="l"/>
                <a:tab pos="304800" algn="l"/>
                <a:tab pos="342900" algn="l"/>
              </a:tabLst>
            </a:pPr>
            <a:r>
              <a:rPr lang="en-US" altLang="zh-CN" dirty="0" smtClean="0"/>
              <a:t>	</a:t>
            </a:r>
            <a:r>
              <a:rPr lang="en-US" altLang="zh-CN" sz="2429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oG</a:t>
            </a:r>
            <a:r>
              <a:rPr lang="en-US" altLang="zh-CN" sz="2429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29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</a:t>
            </a:r>
            <a:r>
              <a:rPr lang="en-US" altLang="zh-CN" sz="2429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2429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29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29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29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29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29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29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575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</a:t>
            </a:r>
            <a:r>
              <a:rPr lang="en-US" altLang="zh-CN" sz="2429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29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</a:t>
            </a:r>
            <a:r>
              <a:rPr lang="en-US" altLang="zh-CN" sz="2429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2429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29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29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29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29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29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575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</a:t>
            </a:r>
            <a:r>
              <a:rPr lang="en-US" altLang="zh-CN" sz="2429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ts val="2900"/>
              </a:lnSpc>
              <a:tabLst>
                <a:tab pos="241300" algn="l"/>
                <a:tab pos="254000" algn="l"/>
                <a:tab pos="304800" algn="l"/>
                <a:tab pos="342900" algn="l"/>
              </a:tabLst>
            </a:pPr>
            <a:r>
              <a:rPr lang="en-US" altLang="zh-CN" dirty="0" smtClean="0"/>
              <a:t>		</a:t>
            </a:r>
            <a:r>
              <a:rPr lang="en-US" altLang="zh-CN" sz="2004" b="1" dirty="0" smtClean="0">
                <a:solidFill>
                  <a:srgbClr val="FF0000"/>
                </a:solidFill>
                <a:latin typeface="Trebuchet MS" pitchFamily="18" charset="0"/>
                <a:cs typeface="Trebuchet MS" pitchFamily="18" charset="0"/>
              </a:rPr>
              <a:t>(Difference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FF0000"/>
                </a:solidFill>
                <a:latin typeface="Trebuchet MS" pitchFamily="18" charset="0"/>
                <a:cs typeface="Trebuchet MS" pitchFamily="18" charset="0"/>
              </a:rPr>
              <a:t>of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FF0000"/>
                </a:solidFill>
                <a:latin typeface="Trebuchet MS" pitchFamily="18" charset="0"/>
                <a:cs typeface="Trebuchet MS" pitchFamily="18" charset="0"/>
              </a:rPr>
              <a:t>Gaussians)</a:t>
            </a:r>
          </a:p>
        </p:txBody>
      </p: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4292600"/>
            <a:ext cx="2197100" cy="1714500"/>
          </a:xfrm>
          <a:prstGeom prst="rect">
            <a:avLst/>
          </a:prstGeom>
          <a:noFill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68700" y="4292600"/>
            <a:ext cx="2197100" cy="1714500"/>
          </a:xfrm>
          <a:prstGeom prst="rect">
            <a:avLst/>
          </a:prstGeom>
          <a:noFill/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489700" y="1816100"/>
            <a:ext cx="2044700" cy="2032000"/>
          </a:xfrm>
          <a:prstGeom prst="rect">
            <a:avLst/>
          </a:prstGeom>
          <a:noFill/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451600" y="4292600"/>
            <a:ext cx="2184400" cy="17145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9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10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11" name="TextBox 1"/>
          <p:cNvSpPr txBox="1"/>
          <p:nvPr/>
        </p:nvSpPr>
        <p:spPr>
          <a:xfrm>
            <a:off x="546100" y="508000"/>
            <a:ext cx="7810500" cy="11557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/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Difference-of-Gaussian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(DoG)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400"/>
              </a:lnSpc>
              <a:tabLst/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Differenc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f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Gaussian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pproximatio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f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oG</a:t>
            </a:r>
          </a:p>
        </p:txBody>
      </p:sp>
      <p:sp>
        <p:nvSpPr>
          <p:cNvPr id="12" name="TextBox 1"/>
          <p:cNvSpPr txBox="1"/>
          <p:nvPr/>
        </p:nvSpPr>
        <p:spPr>
          <a:xfrm>
            <a:off x="1003300" y="1828800"/>
            <a:ext cx="88900" cy="1270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000"/>
              </a:lnSpc>
              <a:tabLst/>
            </a:pPr>
            <a:r>
              <a:rPr lang="en-US" altLang="zh-CN" sz="996" dirty="0" smtClean="0">
                <a:solidFill>
                  <a:srgbClr val="000099"/>
                </a:solidFill>
                <a:latin typeface="Wingdings" pitchFamily="18" charset="0"/>
                <a:cs typeface="Wingdings" pitchFamily="18" charset="0"/>
              </a:rPr>
              <a:t></a:t>
            </a:r>
          </a:p>
        </p:txBody>
      </p:sp>
      <p:sp>
        <p:nvSpPr>
          <p:cNvPr id="13" name="TextBox 1"/>
          <p:cNvSpPr txBox="1"/>
          <p:nvPr/>
        </p:nvSpPr>
        <p:spPr>
          <a:xfrm>
            <a:off x="1282700" y="1701800"/>
            <a:ext cx="4749800" cy="2794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200"/>
              </a:lnSpc>
              <a:tabLst/>
            </a:pP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is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s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used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e.g.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n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owe’s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IFT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pipeline</a:t>
            </a:r>
          </a:p>
        </p:txBody>
      </p:sp>
      <p:sp>
        <p:nvSpPr>
          <p:cNvPr id="14" name="TextBox 1"/>
          <p:cNvSpPr txBox="1"/>
          <p:nvPr/>
        </p:nvSpPr>
        <p:spPr>
          <a:xfrm>
            <a:off x="546100" y="2032000"/>
            <a:ext cx="3352800" cy="800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200"/>
              </a:lnSpc>
              <a:tabLst>
                <a:tab pos="736600" algn="l"/>
              </a:tabLst>
            </a:pPr>
            <a:r>
              <a:rPr lang="en-US" altLang="zh-CN" dirty="0" smtClean="0"/>
              <a:t>	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or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feature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detection.</a:t>
            </a:r>
          </a:p>
          <a:p>
            <a:pPr>
              <a:lnSpc>
                <a:spcPts val="4000"/>
              </a:lnSpc>
              <a:tabLst>
                <a:tab pos="736600" algn="l"/>
              </a:tabLst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dvantages</a:t>
            </a:r>
          </a:p>
        </p:txBody>
      </p:sp>
      <p:sp>
        <p:nvSpPr>
          <p:cNvPr id="15" name="TextBox 1"/>
          <p:cNvSpPr txBox="1"/>
          <p:nvPr/>
        </p:nvSpPr>
        <p:spPr>
          <a:xfrm>
            <a:off x="1003300" y="3022600"/>
            <a:ext cx="88900" cy="4953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000"/>
              </a:lnSpc>
              <a:tabLst/>
            </a:pPr>
            <a:r>
              <a:rPr lang="en-US" altLang="zh-CN" sz="996" dirty="0" smtClean="0">
                <a:solidFill>
                  <a:srgbClr val="000099"/>
                </a:solidFill>
                <a:latin typeface="Wingdings" pitchFamily="18" charset="0"/>
                <a:cs typeface="Wingdings" pitchFamily="18" charset="0"/>
              </a:rPr>
              <a:t>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800"/>
              </a:lnSpc>
              <a:tabLst/>
            </a:pPr>
            <a:r>
              <a:rPr lang="en-US" altLang="zh-CN" sz="998" dirty="0" smtClean="0">
                <a:solidFill>
                  <a:srgbClr val="000099"/>
                </a:solidFill>
                <a:latin typeface="Wingdings" pitchFamily="18" charset="0"/>
                <a:cs typeface="Wingdings" pitchFamily="18" charset="0"/>
              </a:rPr>
              <a:t></a:t>
            </a:r>
          </a:p>
        </p:txBody>
      </p:sp>
      <p:sp>
        <p:nvSpPr>
          <p:cNvPr id="16" name="TextBox 1"/>
          <p:cNvSpPr txBox="1"/>
          <p:nvPr/>
        </p:nvSpPr>
        <p:spPr>
          <a:xfrm>
            <a:off x="1282700" y="2908300"/>
            <a:ext cx="4457700" cy="9525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200"/>
              </a:lnSpc>
              <a:tabLst/>
            </a:pP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No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need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o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ompute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2</a:t>
            </a:r>
            <a:r>
              <a:rPr lang="en-US" altLang="zh-CN" sz="1331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nd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derivatives</a:t>
            </a:r>
          </a:p>
          <a:p>
            <a:pPr>
              <a:lnSpc>
                <a:spcPts val="2800"/>
              </a:lnSpc>
              <a:tabLst/>
            </a:pP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Gaussians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re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omputed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nyway,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6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e.g.</a:t>
            </a:r>
          </a:p>
          <a:p>
            <a:pPr>
              <a:lnSpc>
                <a:spcPts val="2300"/>
              </a:lnSpc>
              <a:tabLst/>
            </a:pP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n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a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Gaussian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pyramid.</a:t>
            </a:r>
          </a:p>
        </p:txBody>
      </p:sp>
      <p:sp>
        <p:nvSpPr>
          <p:cNvPr id="17" name="TextBox 1"/>
          <p:cNvSpPr txBox="1"/>
          <p:nvPr/>
        </p:nvSpPr>
        <p:spPr>
          <a:xfrm>
            <a:off x="8864600" y="6451600"/>
            <a:ext cx="1778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85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4381500" y="6604000"/>
            <a:ext cx="5588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sp>
        <p:nvSpPr>
          <p:cNvPr id="19" name="TextBox 1"/>
          <p:cNvSpPr txBox="1"/>
          <p:nvPr/>
        </p:nvSpPr>
        <p:spPr>
          <a:xfrm>
            <a:off x="3225800" y="4927600"/>
            <a:ext cx="127000" cy="3937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100"/>
              </a:lnSpc>
              <a:tabLst/>
            </a:pPr>
            <a:r>
              <a:rPr lang="en-US" altLang="zh-CN" sz="2795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-</a:t>
            </a:r>
          </a:p>
        </p:txBody>
      </p:sp>
      <p:sp>
        <p:nvSpPr>
          <p:cNvPr id="20" name="TextBox 1"/>
          <p:cNvSpPr txBox="1"/>
          <p:nvPr/>
        </p:nvSpPr>
        <p:spPr>
          <a:xfrm>
            <a:off x="5956300" y="4876800"/>
            <a:ext cx="203200" cy="4064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200"/>
              </a:lnSpc>
              <a:tabLst/>
            </a:pPr>
            <a:r>
              <a:rPr lang="en-US" altLang="zh-CN" sz="2798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=</a:t>
            </a:r>
          </a:p>
        </p:txBody>
      </p:sp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3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4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5" name="TextBox 1"/>
          <p:cNvSpPr txBox="1"/>
          <p:nvPr/>
        </p:nvSpPr>
        <p:spPr>
          <a:xfrm>
            <a:off x="546100" y="1320800"/>
            <a:ext cx="2857500" cy="3937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100"/>
              </a:lnSpc>
              <a:tabLst/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Detec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maxima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f</a:t>
            </a:r>
          </a:p>
        </p:txBody>
      </p:sp>
      <p:sp>
        <p:nvSpPr>
          <p:cNvPr id="6" name="TextBox 1"/>
          <p:cNvSpPr txBox="1"/>
          <p:nvPr/>
        </p:nvSpPr>
        <p:spPr>
          <a:xfrm>
            <a:off x="889000" y="1739900"/>
            <a:ext cx="3225800" cy="711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700"/>
              </a:lnSpc>
              <a:tabLst/>
            </a:pPr>
            <a:r>
              <a:rPr lang="en-US" altLang="zh-CN" sz="2402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difference-of-Gaussian</a:t>
            </a:r>
          </a:p>
          <a:p>
            <a:pPr>
              <a:lnSpc>
                <a:spcPts val="2800"/>
              </a:lnSpc>
              <a:tabLst/>
            </a:pP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(DoG)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i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cal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pace</a:t>
            </a:r>
          </a:p>
        </p:txBody>
      </p:sp>
      <p:sp>
        <p:nvSpPr>
          <p:cNvPr id="7" name="TextBox 1"/>
          <p:cNvSpPr txBox="1"/>
          <p:nvPr/>
        </p:nvSpPr>
        <p:spPr>
          <a:xfrm>
            <a:off x="546100" y="2565400"/>
            <a:ext cx="3708400" cy="3937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100"/>
              </a:lnSpc>
              <a:tabLst/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The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ejec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point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with</a:t>
            </a:r>
          </a:p>
        </p:txBody>
      </p:sp>
      <p:sp>
        <p:nvSpPr>
          <p:cNvPr id="8" name="TextBox 1"/>
          <p:cNvSpPr txBox="1"/>
          <p:nvPr/>
        </p:nvSpPr>
        <p:spPr>
          <a:xfrm>
            <a:off x="889000" y="2971800"/>
            <a:ext cx="3429000" cy="3429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700"/>
              </a:lnSpc>
              <a:tabLst/>
            </a:pP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ow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ontras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(threshold)</a:t>
            </a:r>
          </a:p>
        </p:txBody>
      </p:sp>
      <p:sp>
        <p:nvSpPr>
          <p:cNvPr id="9" name="TextBox 1"/>
          <p:cNvSpPr txBox="1"/>
          <p:nvPr/>
        </p:nvSpPr>
        <p:spPr>
          <a:xfrm>
            <a:off x="546100" y="3441700"/>
            <a:ext cx="3949700" cy="3937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100"/>
              </a:lnSpc>
              <a:tabLst/>
            </a:pPr>
            <a:r>
              <a:rPr lang="en-US" altLang="zh-CN" sz="2760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Eliminat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edg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responses</a:t>
            </a:r>
          </a:p>
        </p:txBody>
      </p:sp>
      <p:sp>
        <p:nvSpPr>
          <p:cNvPr id="10" name="TextBox 1"/>
          <p:cNvSpPr txBox="1"/>
          <p:nvPr/>
        </p:nvSpPr>
        <p:spPr>
          <a:xfrm>
            <a:off x="4559300" y="3429000"/>
            <a:ext cx="0" cy="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0"/>
              </a:lnSpc>
              <a:tabLst/>
            </a:pPr>
            <a:r>
              <a:rPr lang="en-US" altLang="zh-CN" sz="1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lur</a:t>
            </a:r>
          </a:p>
        </p:txBody>
      </p:sp>
      <p:sp>
        <p:nvSpPr>
          <p:cNvPr id="11" name="TextBox 1"/>
          <p:cNvSpPr txBox="1"/>
          <p:nvPr/>
        </p:nvSpPr>
        <p:spPr>
          <a:xfrm>
            <a:off x="4559300" y="3416300"/>
            <a:ext cx="0" cy="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0"/>
              </a:lnSpc>
              <a:tabLst/>
            </a:pPr>
            <a:r>
              <a:rPr lang="en-US" altLang="zh-CN" sz="1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esample</a:t>
            </a:r>
          </a:p>
        </p:txBody>
      </p:sp>
      <p:sp>
        <p:nvSpPr>
          <p:cNvPr id="12" name="TextBox 1"/>
          <p:cNvSpPr txBox="1"/>
          <p:nvPr/>
        </p:nvSpPr>
        <p:spPr>
          <a:xfrm>
            <a:off x="4572000" y="3429000"/>
            <a:ext cx="0" cy="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0"/>
              </a:lnSpc>
              <a:tabLst/>
            </a:pPr>
            <a:r>
              <a:rPr lang="en-US" altLang="zh-CN" sz="1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ubtract</a:t>
            </a:r>
          </a:p>
        </p:txBody>
      </p:sp>
      <p:sp>
        <p:nvSpPr>
          <p:cNvPr id="13" name="TextBox 1"/>
          <p:cNvSpPr txBox="1"/>
          <p:nvPr/>
        </p:nvSpPr>
        <p:spPr>
          <a:xfrm>
            <a:off x="5892800" y="5346700"/>
            <a:ext cx="2501900" cy="2794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200"/>
              </a:lnSpc>
              <a:tabLst/>
            </a:pP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andidate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keypoints:</a:t>
            </a:r>
          </a:p>
        </p:txBody>
      </p:sp>
      <p:sp>
        <p:nvSpPr>
          <p:cNvPr id="14" name="TextBox 1"/>
          <p:cNvSpPr txBox="1"/>
          <p:nvPr/>
        </p:nvSpPr>
        <p:spPr>
          <a:xfrm>
            <a:off x="6388100" y="5651500"/>
            <a:ext cx="1524000" cy="2794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200"/>
              </a:lnSpc>
              <a:tabLst/>
            </a:pP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ist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of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4" b="1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(x,y,σ)</a:t>
            </a:r>
          </a:p>
        </p:txBody>
      </p:sp>
      <p:sp>
        <p:nvSpPr>
          <p:cNvPr id="15" name="TextBox 1"/>
          <p:cNvSpPr txBox="1"/>
          <p:nvPr/>
        </p:nvSpPr>
        <p:spPr>
          <a:xfrm>
            <a:off x="393700" y="6654800"/>
            <a:ext cx="19304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Slide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credit: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David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owe</a:t>
            </a:r>
          </a:p>
        </p:txBody>
      </p:sp>
      <p:sp>
        <p:nvSpPr>
          <p:cNvPr id="16" name="TextBox 1"/>
          <p:cNvSpPr txBox="1"/>
          <p:nvPr/>
        </p:nvSpPr>
        <p:spPr>
          <a:xfrm>
            <a:off x="546100" y="444500"/>
            <a:ext cx="5981700" cy="457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/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Key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point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localization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with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DoG</a:t>
            </a:r>
          </a:p>
        </p:txBody>
      </p:sp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47800" y="1422400"/>
            <a:ext cx="5791200" cy="462291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6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7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8" name="TextBox 1"/>
          <p:cNvSpPr txBox="1"/>
          <p:nvPr/>
        </p:nvSpPr>
        <p:spPr>
          <a:xfrm>
            <a:off x="546100" y="482600"/>
            <a:ext cx="1368965" cy="50783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/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Results</a:t>
            </a:r>
          </a:p>
        </p:txBody>
      </p:sp>
      <p:sp>
        <p:nvSpPr>
          <p:cNvPr id="9" name="TextBox 1"/>
          <p:cNvSpPr txBox="1"/>
          <p:nvPr/>
        </p:nvSpPr>
        <p:spPr>
          <a:xfrm>
            <a:off x="8864600" y="6451600"/>
            <a:ext cx="1778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88</a:t>
            </a:r>
          </a:p>
        </p:txBody>
      </p:sp>
      <p:sp>
        <p:nvSpPr>
          <p:cNvPr id="10" name="TextBox 1"/>
          <p:cNvSpPr txBox="1"/>
          <p:nvPr/>
        </p:nvSpPr>
        <p:spPr>
          <a:xfrm>
            <a:off x="4381500" y="6604000"/>
            <a:ext cx="5588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93700" cy="6858000"/>
          </a:xfrm>
          <a:prstGeom prst="rect">
            <a:avLst/>
          </a:prstGeom>
          <a:noFill/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0"/>
            <a:ext cx="2057400" cy="5842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 rot="16200000">
            <a:off x="-546100" y="5651500"/>
            <a:ext cx="14224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Perceptual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nd</a:t>
            </a:r>
          </a:p>
        </p:txBody>
      </p:sp>
      <p:sp>
        <p:nvSpPr>
          <p:cNvPr id="6" name="TextBox 1"/>
          <p:cNvSpPr txBox="1"/>
          <p:nvPr/>
        </p:nvSpPr>
        <p:spPr>
          <a:xfrm rot="16200000">
            <a:off x="-241300" y="4279900"/>
            <a:ext cx="8890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4/15</a:t>
            </a:r>
          </a:p>
        </p:txBody>
      </p:sp>
      <p:sp>
        <p:nvSpPr>
          <p:cNvPr id="7" name="TextBox 1"/>
          <p:cNvSpPr txBox="1"/>
          <p:nvPr/>
        </p:nvSpPr>
        <p:spPr>
          <a:xfrm rot="16200000">
            <a:off x="-2044700" y="4152900"/>
            <a:ext cx="4432300" cy="228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Sensory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Augmented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rebuchet MS" pitchFamily="18" charset="0"/>
                <a:cs typeface="Trebuchet MS" pitchFamily="18" charset="0"/>
              </a:rPr>
              <a:t>Computing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omputer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596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sion</a:t>
            </a:r>
          </a:p>
        </p:txBody>
      </p:sp>
      <p:sp>
        <p:nvSpPr>
          <p:cNvPr id="8" name="TextBox 1"/>
          <p:cNvSpPr txBox="1"/>
          <p:nvPr/>
        </p:nvSpPr>
        <p:spPr>
          <a:xfrm>
            <a:off x="546100" y="482600"/>
            <a:ext cx="1368965" cy="50783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/>
            </a:pPr>
            <a:r>
              <a:rPr lang="en-US" altLang="zh-CN" sz="3206" b="1" dirty="0" smtClean="0">
                <a:solidFill>
                  <a:srgbClr val="000099"/>
                </a:solidFill>
                <a:latin typeface="Trebuchet MS" pitchFamily="18" charset="0"/>
                <a:cs typeface="Trebuchet MS" pitchFamily="18" charset="0"/>
              </a:rPr>
              <a:t>Results</a:t>
            </a:r>
          </a:p>
        </p:txBody>
      </p:sp>
      <p:sp>
        <p:nvSpPr>
          <p:cNvPr id="9" name="TextBox 1"/>
          <p:cNvSpPr txBox="1"/>
          <p:nvPr/>
        </p:nvSpPr>
        <p:spPr>
          <a:xfrm>
            <a:off x="8864600" y="6451600"/>
            <a:ext cx="177800" cy="203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3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88</a:t>
            </a:r>
          </a:p>
        </p:txBody>
      </p:sp>
      <p:sp>
        <p:nvSpPr>
          <p:cNvPr id="10" name="TextBox 1"/>
          <p:cNvSpPr txBox="1"/>
          <p:nvPr/>
        </p:nvSpPr>
        <p:spPr>
          <a:xfrm>
            <a:off x="4381500" y="6604000"/>
            <a:ext cx="558800" cy="16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B.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rebuchet MS" pitchFamily="18" charset="0"/>
                <a:cs typeface="Trebuchet MS" pitchFamily="18" charset="0"/>
              </a:rPr>
              <a:t>Leibe</a:t>
            </a: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94373" y="1440896"/>
            <a:ext cx="6313218" cy="456040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92777519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阅读文献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David G. Lowe</a:t>
            </a:r>
            <a:r>
              <a:rPr lang="en-US" altLang="zh-CN" dirty="0" smtClean="0"/>
              <a:t>,  </a:t>
            </a:r>
            <a:r>
              <a:rPr lang="en-US" altLang="zh-CN" i="1" dirty="0"/>
              <a:t>Distinctive Image </a:t>
            </a:r>
            <a:r>
              <a:rPr lang="en-US" altLang="zh-CN" i="1" dirty="0" smtClean="0"/>
              <a:t>Features from </a:t>
            </a:r>
            <a:r>
              <a:rPr lang="en-US" altLang="zh-CN" i="1" dirty="0"/>
              <a:t>Scale-Invariant </a:t>
            </a:r>
            <a:r>
              <a:rPr lang="en-US" altLang="zh-CN" i="1" dirty="0" err="1" smtClean="0"/>
              <a:t>Keypoints</a:t>
            </a:r>
            <a:r>
              <a:rPr lang="en-US" altLang="zh-CN" dirty="0" smtClean="0"/>
              <a:t>,  IJCV2004. </a:t>
            </a:r>
            <a:r>
              <a:rPr lang="zh-CN" altLang="en-US" dirty="0" smtClean="0"/>
              <a:t>第</a:t>
            </a:r>
            <a:r>
              <a:rPr lang="en-US" altLang="zh-CN" dirty="0" smtClean="0"/>
              <a:t>3</a:t>
            </a:r>
            <a:r>
              <a:rPr lang="zh-CN" altLang="en-US" dirty="0" smtClean="0"/>
              <a:t>、</a:t>
            </a:r>
            <a:r>
              <a:rPr lang="en-US" altLang="zh-CN" dirty="0" smtClean="0"/>
              <a:t>4</a:t>
            </a:r>
            <a:r>
              <a:rPr lang="zh-CN" altLang="en-US" dirty="0" smtClean="0"/>
              <a:t>章</a:t>
            </a:r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72348028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现“仿射不变”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4013" y="1504951"/>
            <a:ext cx="8448675" cy="704850"/>
          </a:xfrm>
        </p:spPr>
        <p:txBody>
          <a:bodyPr/>
          <a:lstStyle/>
          <a:p>
            <a:r>
              <a:rPr lang="en-US" altLang="zh-CN" smtClean="0"/>
              <a:t>…</a:t>
            </a:r>
            <a:endParaRPr lang="zh-CN" alt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0" y="2209801"/>
            <a:ext cx="5778500" cy="41783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83470251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Times New Roman"/>
        <a:ea typeface="华文中宋"/>
        <a:cs typeface=""/>
      </a:majorFont>
      <a:minorFont>
        <a:latin typeface="Times New Roman"/>
        <a:ea typeface="华文中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 typeface="Wingdings" pitchFamily="2" charset="2"/>
          <a:buChar char="•"/>
          <a:tabLst/>
          <a:defRPr kumimoji="0" lang="zh-CN" altLang="en-US" sz="30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 typeface="Wingdings" pitchFamily="2" charset="2"/>
          <a:buChar char="•"/>
          <a:tabLst/>
          <a:defRPr kumimoji="0" lang="zh-CN" altLang="en-US" sz="30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0</TotalTime>
  <Words>2474</Words>
  <Application>Microsoft Office PowerPoint</Application>
  <PresentationFormat>全屏显示(4:3)</PresentationFormat>
  <Paragraphs>1310</Paragraphs>
  <Slides>10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0</vt:i4>
      </vt:variant>
    </vt:vector>
  </HeadingPairs>
  <TitlesOfParts>
    <vt:vector size="114" baseType="lpstr">
      <vt:lpstr>华文中宋</vt:lpstr>
      <vt:lpstr>宋体</vt:lpstr>
      <vt:lpstr>Arial</vt:lpstr>
      <vt:lpstr>Arial Black</vt:lpstr>
      <vt:lpstr>Calibri</vt:lpstr>
      <vt:lpstr>MT Extra</vt:lpstr>
      <vt:lpstr>Symbol</vt:lpstr>
      <vt:lpstr>Times New Roman</vt:lpstr>
      <vt:lpstr>Trebuchet MS</vt:lpstr>
      <vt:lpstr>Wingdings</vt:lpstr>
      <vt:lpstr>Office Theme</vt:lpstr>
      <vt:lpstr>Pixel</vt:lpstr>
      <vt:lpstr>公式</vt:lpstr>
      <vt:lpstr>Equation</vt:lpstr>
      <vt:lpstr>         计算机视觉        Computer  Vision </vt:lpstr>
      <vt:lpstr>图像匹配</vt:lpstr>
      <vt:lpstr>图像匹配</vt:lpstr>
      <vt:lpstr>图像匹配</vt:lpstr>
      <vt:lpstr>图像匹配</vt:lpstr>
      <vt:lpstr>??</vt:lpstr>
      <vt:lpstr>!!</vt:lpstr>
      <vt:lpstr>意义</vt:lpstr>
      <vt:lpstr>你会怎么办？</vt:lpstr>
      <vt:lpstr>局部特征</vt:lpstr>
      <vt:lpstr>PowerPoint 演示文稿</vt:lpstr>
      <vt:lpstr>为什么要“局部”？</vt:lpstr>
      <vt:lpstr>1. 特征检测</vt:lpstr>
      <vt:lpstr>2. 特征匹配</vt:lpstr>
      <vt:lpstr>3. 运动估计</vt:lpstr>
      <vt:lpstr>特征检测</vt:lpstr>
      <vt:lpstr>特征点</vt:lpstr>
      <vt:lpstr>特征点</vt:lpstr>
      <vt:lpstr>特征点</vt:lpstr>
      <vt:lpstr>特征检测与匹配</vt:lpstr>
      <vt:lpstr>特征检测与匹配</vt:lpstr>
      <vt:lpstr>特征检测与匹配</vt:lpstr>
      <vt:lpstr>PowerPoint 演示文稿</vt:lpstr>
      <vt:lpstr>角点检测（Corner Detection)</vt:lpstr>
      <vt:lpstr>角点检测（Corner Detection)</vt:lpstr>
      <vt:lpstr>如何区分三种类型的点？</vt:lpstr>
      <vt:lpstr>Harri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Harris对光照变化和几何变换的稳定性？</vt:lpstr>
      <vt:lpstr>PowerPoint 演示文稿</vt:lpstr>
      <vt:lpstr>PowerPoint 演示文稿</vt:lpstr>
      <vt:lpstr>PowerPoint 演示文稿</vt:lpstr>
      <vt:lpstr>斑点检测（Blob Detection)</vt:lpstr>
      <vt:lpstr>斑点检测（Blob Detection)</vt:lpstr>
      <vt:lpstr>斑点有何特征？</vt:lpstr>
      <vt:lpstr>斑点有何特征？</vt:lpstr>
      <vt:lpstr>图像（二维函数）的Hessian矩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Hessian对光照变化和几何变换的稳定性？</vt:lpstr>
      <vt:lpstr>如何实现“尺度不变”？</vt:lpstr>
      <vt:lpstr>尺度空间与图像金字塔 (Image Pyramid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Laplacian 图像分解&amp;重建</vt:lpstr>
      <vt:lpstr>Laplacian图像融合</vt:lpstr>
      <vt:lpstr>实现“尺度不变”？</vt:lpstr>
      <vt:lpstr>实现“尺度不变”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阅读文献</vt:lpstr>
      <vt:lpstr>实现“仿射不变”？</vt:lpstr>
      <vt:lpstr>实现“仿射不变”？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/>
  <cp:lastModifiedBy>Zhong Fan</cp:lastModifiedBy>
  <cp:revision>35</cp:revision>
  <dcterms:created xsi:type="dcterms:W3CDTF">2006-08-16T00:00:00Z</dcterms:created>
  <dcterms:modified xsi:type="dcterms:W3CDTF">2020-11-16T04:55:36Z</dcterms:modified>
</cp:coreProperties>
</file>